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383D" w:rsidRDefault="009B39D7" w:rsidP="00113838">
      <w:pPr>
        <w:pStyle w:val="Title"/>
        <w:ind w:left="720"/>
      </w:pPr>
      <w:r>
        <w:fldChar w:fldCharType="begin"/>
      </w:r>
      <w:r>
        <w:instrText xml:space="preserve"> MACROBUTTON MTEditEquationSection2 </w:instrText>
      </w:r>
      <w:r w:rsidRPr="009B39D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5383D">
        <w:t xml:space="preserve">GGI_TLM User Documentation </w:t>
      </w:r>
    </w:p>
    <w:p w:rsidR="00F5383D" w:rsidRDefault="00F5383D" w:rsidP="00056D31"/>
    <w:p w:rsidR="00F5383D" w:rsidRPr="00056D31" w:rsidRDefault="006A6761" w:rsidP="00381D06">
      <w:bookmarkStart w:id="0" w:name="_Toc273954636"/>
      <w:r>
        <w:sym w:font="Symbol" w:char="F0D3"/>
      </w:r>
      <w:r w:rsidR="00F5383D" w:rsidRPr="00056D31">
        <w:t>Chris Smartt</w:t>
      </w:r>
      <w:bookmarkEnd w:id="0"/>
      <w:r w:rsidR="00F5383D" w:rsidRPr="00056D31">
        <w:t xml:space="preserve"> </w:t>
      </w:r>
    </w:p>
    <w:p w:rsidR="00F5383D" w:rsidRPr="00776C7F" w:rsidRDefault="00F5383D" w:rsidP="00381D06">
      <w:r w:rsidRPr="00776C7F">
        <w:t>George Green Institute for Electromagnetics Research</w:t>
      </w:r>
    </w:p>
    <w:p w:rsidR="00F5383D" w:rsidRPr="00776C7F" w:rsidRDefault="00F5383D" w:rsidP="00381D06">
      <w:smartTag w:uri="urn:schemas-microsoft-com:office:smarttags" w:element="place">
        <w:smartTag w:uri="urn:schemas-microsoft-com:office:smarttags" w:element="PlaceType">
          <w:r w:rsidRPr="00776C7F">
            <w:t>University</w:t>
          </w:r>
        </w:smartTag>
        <w:r w:rsidRPr="00776C7F">
          <w:t xml:space="preserve"> of </w:t>
        </w:r>
        <w:smartTag w:uri="urn:schemas-microsoft-com:office:smarttags" w:element="PlaceName">
          <w:r w:rsidRPr="00776C7F">
            <w:t>Nottingham</w:t>
          </w:r>
        </w:smartTag>
      </w:smartTag>
    </w:p>
    <w:p w:rsidR="00F5383D" w:rsidRPr="00776C7F" w:rsidRDefault="00F5383D" w:rsidP="00381D06">
      <w:smartTag w:uri="urn:schemas-microsoft-com:office:smarttags" w:element="place">
        <w:smartTag w:uri="urn:schemas-microsoft-com:office:smarttags" w:element="country-region">
          <w:r w:rsidRPr="00776C7F">
            <w:t>UK</w:t>
          </w:r>
        </w:smartTag>
      </w:smartTag>
    </w:p>
    <w:p w:rsidR="00F5383D" w:rsidRDefault="004F414D" w:rsidP="00381D06">
      <w:r>
        <w:t>J</w:t>
      </w:r>
      <w:r w:rsidR="00F5383D">
        <w:t>anuary 2013</w:t>
      </w:r>
    </w:p>
    <w:p w:rsidR="004F414D" w:rsidRDefault="004F414D" w:rsidP="00381D06">
      <w:r>
        <w:t>Revisions:</w:t>
      </w:r>
    </w:p>
    <w:p w:rsidR="004F414D" w:rsidRDefault="004F414D" w:rsidP="00381D06">
      <w:r>
        <w:t>26</w:t>
      </w:r>
      <w:r w:rsidRPr="004F414D">
        <w:rPr>
          <w:vertAlign w:val="superscript"/>
        </w:rPr>
        <w:t>th</w:t>
      </w:r>
      <w:r>
        <w:t xml:space="preserve"> February 2013: Include more of the GGI_TLM packets into the documentation, with examples. </w:t>
      </w:r>
    </w:p>
    <w:p w:rsidR="00980666" w:rsidRDefault="00980666" w:rsidP="00381D06">
      <w:r>
        <w:t>8</w:t>
      </w:r>
      <w:r w:rsidRPr="00980666">
        <w:rPr>
          <w:vertAlign w:val="superscript"/>
        </w:rPr>
        <w:t>th</w:t>
      </w:r>
      <w:r>
        <w:t xml:space="preserve"> April: Include post processing and visualisation</w:t>
      </w:r>
    </w:p>
    <w:p w:rsidR="008F64B8" w:rsidRDefault="00A9122C" w:rsidP="008F64B8">
      <w:r>
        <w:t>4</w:t>
      </w:r>
      <w:r w:rsidR="008F64B8" w:rsidRPr="00980666">
        <w:rPr>
          <w:vertAlign w:val="superscript"/>
        </w:rPr>
        <w:t>th</w:t>
      </w:r>
      <w:r w:rsidR="008F64B8">
        <w:t xml:space="preserve"> June: Final update and checking before</w:t>
      </w:r>
      <w:r>
        <w:t xml:space="preserve"> initial</w:t>
      </w:r>
      <w:r w:rsidR="008F64B8">
        <w:t xml:space="preserve"> release</w:t>
      </w:r>
    </w:p>
    <w:p w:rsidR="008F64B8" w:rsidRDefault="000B0B7B" w:rsidP="008F64B8">
      <w:r>
        <w:t>10</w:t>
      </w:r>
      <w:r w:rsidRPr="000B0B7B">
        <w:rPr>
          <w:vertAlign w:val="superscript"/>
        </w:rPr>
        <w:t>th</w:t>
      </w:r>
      <w:r>
        <w:t xml:space="preserve"> September 2014: Update to include revisions to the make process and to include additions to the code capability </w:t>
      </w:r>
    </w:p>
    <w:p w:rsidR="00D43FBC" w:rsidRDefault="00D43FBC" w:rsidP="008F64B8">
      <w:r>
        <w:t>16</w:t>
      </w:r>
      <w:r w:rsidR="00856950">
        <w:rPr>
          <w:vertAlign w:val="superscript"/>
        </w:rPr>
        <w:t>th</w:t>
      </w:r>
      <w:r>
        <w:t xml:space="preserve"> October 2014: Include notes on the automatic documentation of simulations and updates to the automatic running scripts.</w:t>
      </w:r>
    </w:p>
    <w:p w:rsidR="00856950" w:rsidRDefault="00856950" w:rsidP="008F64B8">
      <w:r>
        <w:t>18</w:t>
      </w:r>
      <w:r w:rsidRPr="00856950">
        <w:rPr>
          <w:vertAlign w:val="superscript"/>
        </w:rPr>
        <w:t>th</w:t>
      </w:r>
      <w:r>
        <w:t xml:space="preserve"> November 2014: include parameterised geometry notes, revised excitation surface list, </w:t>
      </w:r>
    </w:p>
    <w:p w:rsidR="001C2671" w:rsidRDefault="001C2671" w:rsidP="008F64B8">
      <w:r>
        <w:t>22</w:t>
      </w:r>
      <w:r w:rsidRPr="001C2671">
        <w:rPr>
          <w:vertAlign w:val="superscript"/>
        </w:rPr>
        <w:t>nd</w:t>
      </w:r>
      <w:r w:rsidR="00C34CD7">
        <w:t xml:space="preserve"> January 2017</w:t>
      </w:r>
      <w:r>
        <w:t>: Document the changes to the run_automatic_test scripts relating to the viewing of geometry and meshes with Paraview.</w:t>
      </w:r>
    </w:p>
    <w:p w:rsidR="00E367AC" w:rsidRDefault="00E367AC" w:rsidP="008F64B8">
      <w:r>
        <w:t>3</w:t>
      </w:r>
      <w:r w:rsidRPr="00E367AC">
        <w:rPr>
          <w:vertAlign w:val="superscript"/>
        </w:rPr>
        <w:t>rd</w:t>
      </w:r>
      <w:r>
        <w:t xml:space="preserve"> September 2018: Document the use of derived parameters in a GGI_TLM input file</w:t>
      </w:r>
    </w:p>
    <w:p w:rsidR="00F84818" w:rsidRDefault="00F84818" w:rsidP="008F64B8">
      <w:r>
        <w:t>9</w:t>
      </w:r>
      <w:r w:rsidRPr="00F84818">
        <w:rPr>
          <w:vertAlign w:val="superscript"/>
        </w:rPr>
        <w:t>th</w:t>
      </w:r>
      <w:r>
        <w:t xml:space="preserve"> October 2019: Document PML plus other previously un-documented developments</w:t>
      </w:r>
    </w:p>
    <w:p w:rsidR="00F5383D" w:rsidRDefault="00F5383D" w:rsidP="00056D31">
      <w:r>
        <w:br w:type="page"/>
      </w:r>
    </w:p>
    <w:p w:rsidR="005B3578" w:rsidRDefault="00B337AA">
      <w:pPr>
        <w:pStyle w:val="TOC1"/>
        <w:tabs>
          <w:tab w:val="left" w:pos="440"/>
          <w:tab w:val="right" w:leader="dot" w:pos="9016"/>
        </w:tabs>
        <w:rPr>
          <w:rFonts w:ascii="Times New Roman" w:hAnsi="Times New Roman"/>
          <w:noProof/>
          <w:sz w:val="24"/>
          <w:szCs w:val="24"/>
          <w:lang w:val="en-US"/>
        </w:rPr>
      </w:pPr>
      <w:r>
        <w:lastRenderedPageBreak/>
        <w:fldChar w:fldCharType="begin"/>
      </w:r>
      <w:r w:rsidR="00F5383D">
        <w:instrText xml:space="preserve"> TOC \o "1-3" \h \z \u </w:instrText>
      </w:r>
      <w:r>
        <w:fldChar w:fldCharType="separate"/>
      </w:r>
      <w:hyperlink w:anchor="_Toc404075687" w:history="1">
        <w:r w:rsidR="005B3578" w:rsidRPr="00212715">
          <w:rPr>
            <w:rStyle w:val="Hyperlink"/>
            <w:noProof/>
          </w:rPr>
          <w:t>1.</w:t>
        </w:r>
        <w:r w:rsidR="005B3578">
          <w:rPr>
            <w:rFonts w:ascii="Times New Roman" w:hAnsi="Times New Roman"/>
            <w:noProof/>
            <w:sz w:val="24"/>
            <w:szCs w:val="24"/>
            <w:lang w:val="en-US"/>
          </w:rPr>
          <w:tab/>
        </w:r>
        <w:r w:rsidR="005B3578" w:rsidRPr="00212715">
          <w:rPr>
            <w:rStyle w:val="Hyperlink"/>
            <w:noProof/>
          </w:rPr>
          <w:t>Introduction</w:t>
        </w:r>
        <w:r w:rsidR="005B3578">
          <w:rPr>
            <w:noProof/>
            <w:webHidden/>
          </w:rPr>
          <w:tab/>
        </w:r>
        <w:r w:rsidR="005B3578">
          <w:rPr>
            <w:noProof/>
            <w:webHidden/>
          </w:rPr>
          <w:fldChar w:fldCharType="begin"/>
        </w:r>
        <w:r w:rsidR="005B3578">
          <w:rPr>
            <w:noProof/>
            <w:webHidden/>
          </w:rPr>
          <w:instrText xml:space="preserve"> PAGEREF _Toc404075687 \h </w:instrText>
        </w:r>
        <w:r w:rsidR="005B3578">
          <w:rPr>
            <w:noProof/>
            <w:webHidden/>
          </w:rPr>
        </w:r>
        <w:r w:rsidR="005B3578">
          <w:rPr>
            <w:noProof/>
            <w:webHidden/>
          </w:rPr>
          <w:fldChar w:fldCharType="separate"/>
        </w:r>
        <w:r w:rsidR="005E55FA">
          <w:rPr>
            <w:noProof/>
            <w:webHidden/>
          </w:rPr>
          <w:t>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88" w:history="1">
        <w:r w:rsidR="005B3578" w:rsidRPr="00212715">
          <w:rPr>
            <w:rStyle w:val="Hyperlink"/>
            <w:noProof/>
          </w:rPr>
          <w:t>1.1</w:t>
        </w:r>
        <w:r w:rsidR="005B3578">
          <w:rPr>
            <w:rFonts w:ascii="Times New Roman" w:hAnsi="Times New Roman"/>
            <w:noProof/>
            <w:sz w:val="24"/>
            <w:szCs w:val="24"/>
            <w:lang w:val="en-US"/>
          </w:rPr>
          <w:tab/>
        </w:r>
        <w:r w:rsidR="005B3578" w:rsidRPr="00212715">
          <w:rPr>
            <w:rStyle w:val="Hyperlink"/>
            <w:noProof/>
          </w:rPr>
          <w:t>Licensing</w:t>
        </w:r>
        <w:r w:rsidR="005B3578">
          <w:rPr>
            <w:noProof/>
            <w:webHidden/>
          </w:rPr>
          <w:tab/>
        </w:r>
        <w:r w:rsidR="005B3578">
          <w:rPr>
            <w:noProof/>
            <w:webHidden/>
          </w:rPr>
          <w:fldChar w:fldCharType="begin"/>
        </w:r>
        <w:r w:rsidR="005B3578">
          <w:rPr>
            <w:noProof/>
            <w:webHidden/>
          </w:rPr>
          <w:instrText xml:space="preserve"> PAGEREF _Toc404075688 \h </w:instrText>
        </w:r>
        <w:r w:rsidR="005B3578">
          <w:rPr>
            <w:noProof/>
            <w:webHidden/>
          </w:rPr>
        </w:r>
        <w:r w:rsidR="005B3578">
          <w:rPr>
            <w:noProof/>
            <w:webHidden/>
          </w:rPr>
          <w:fldChar w:fldCharType="separate"/>
        </w:r>
        <w:r w:rsidR="005E55FA">
          <w:rPr>
            <w:noProof/>
            <w:webHidden/>
          </w:rPr>
          <w:t>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89" w:history="1">
        <w:r w:rsidR="005B3578" w:rsidRPr="00212715">
          <w:rPr>
            <w:rStyle w:val="Hyperlink"/>
            <w:noProof/>
          </w:rPr>
          <w:t>1.2</w:t>
        </w:r>
        <w:r w:rsidR="005B3578">
          <w:rPr>
            <w:rFonts w:ascii="Times New Roman" w:hAnsi="Times New Roman"/>
            <w:noProof/>
            <w:sz w:val="24"/>
            <w:szCs w:val="24"/>
            <w:lang w:val="en-US"/>
          </w:rPr>
          <w:tab/>
        </w:r>
        <w:r w:rsidR="005B3578" w:rsidRPr="00212715">
          <w:rPr>
            <w:rStyle w:val="Hyperlink"/>
            <w:noProof/>
          </w:rPr>
          <w:t>Disclaimer</w:t>
        </w:r>
        <w:r w:rsidR="005B3578">
          <w:rPr>
            <w:noProof/>
            <w:webHidden/>
          </w:rPr>
          <w:tab/>
        </w:r>
        <w:r w:rsidR="005B3578">
          <w:rPr>
            <w:noProof/>
            <w:webHidden/>
          </w:rPr>
          <w:fldChar w:fldCharType="begin"/>
        </w:r>
        <w:r w:rsidR="005B3578">
          <w:rPr>
            <w:noProof/>
            <w:webHidden/>
          </w:rPr>
          <w:instrText xml:space="preserve"> PAGEREF _Toc404075689 \h </w:instrText>
        </w:r>
        <w:r w:rsidR="005B3578">
          <w:rPr>
            <w:noProof/>
            <w:webHidden/>
          </w:rPr>
        </w:r>
        <w:r w:rsidR="005B3578">
          <w:rPr>
            <w:noProof/>
            <w:webHidden/>
          </w:rPr>
          <w:fldChar w:fldCharType="separate"/>
        </w:r>
        <w:r w:rsidR="005E55FA">
          <w:rPr>
            <w:noProof/>
            <w:webHidden/>
          </w:rPr>
          <w:t>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0" w:history="1">
        <w:r w:rsidR="005B3578" w:rsidRPr="00212715">
          <w:rPr>
            <w:rStyle w:val="Hyperlink"/>
            <w:noProof/>
          </w:rPr>
          <w:t>1.3</w:t>
        </w:r>
        <w:r w:rsidR="005B3578">
          <w:rPr>
            <w:rFonts w:ascii="Times New Roman" w:hAnsi="Times New Roman"/>
            <w:noProof/>
            <w:sz w:val="24"/>
            <w:szCs w:val="24"/>
            <w:lang w:val="en-US"/>
          </w:rPr>
          <w:tab/>
        </w:r>
        <w:r w:rsidR="005B3578" w:rsidRPr="00212715">
          <w:rPr>
            <w:rStyle w:val="Hyperlink"/>
            <w:noProof/>
          </w:rPr>
          <w:t>Applications</w:t>
        </w:r>
        <w:r w:rsidR="005B3578">
          <w:rPr>
            <w:noProof/>
            <w:webHidden/>
          </w:rPr>
          <w:tab/>
        </w:r>
        <w:r w:rsidR="005B3578">
          <w:rPr>
            <w:noProof/>
            <w:webHidden/>
          </w:rPr>
          <w:fldChar w:fldCharType="begin"/>
        </w:r>
        <w:r w:rsidR="005B3578">
          <w:rPr>
            <w:noProof/>
            <w:webHidden/>
          </w:rPr>
          <w:instrText xml:space="preserve"> PAGEREF _Toc404075690 \h </w:instrText>
        </w:r>
        <w:r w:rsidR="005B3578">
          <w:rPr>
            <w:noProof/>
            <w:webHidden/>
          </w:rPr>
        </w:r>
        <w:r w:rsidR="005B3578">
          <w:rPr>
            <w:noProof/>
            <w:webHidden/>
          </w:rPr>
          <w:fldChar w:fldCharType="separate"/>
        </w:r>
        <w:r w:rsidR="005E55FA">
          <w:rPr>
            <w:noProof/>
            <w:webHidden/>
          </w:rPr>
          <w:t>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1" w:history="1">
        <w:r w:rsidR="005B3578" w:rsidRPr="00212715">
          <w:rPr>
            <w:rStyle w:val="Hyperlink"/>
            <w:noProof/>
          </w:rPr>
          <w:t>1.4</w:t>
        </w:r>
        <w:r w:rsidR="005B3578">
          <w:rPr>
            <w:rFonts w:ascii="Times New Roman" w:hAnsi="Times New Roman"/>
            <w:noProof/>
            <w:sz w:val="24"/>
            <w:szCs w:val="24"/>
            <w:lang w:val="en-US"/>
          </w:rPr>
          <w:tab/>
        </w:r>
        <w:r w:rsidR="005B3578" w:rsidRPr="00212715">
          <w:rPr>
            <w:rStyle w:val="Hyperlink"/>
            <w:noProof/>
          </w:rPr>
          <w:t>Capabilities</w:t>
        </w:r>
        <w:r w:rsidR="005B3578">
          <w:rPr>
            <w:noProof/>
            <w:webHidden/>
          </w:rPr>
          <w:tab/>
        </w:r>
        <w:r w:rsidR="005B3578">
          <w:rPr>
            <w:noProof/>
            <w:webHidden/>
          </w:rPr>
          <w:fldChar w:fldCharType="begin"/>
        </w:r>
        <w:r w:rsidR="005B3578">
          <w:rPr>
            <w:noProof/>
            <w:webHidden/>
          </w:rPr>
          <w:instrText xml:space="preserve"> PAGEREF _Toc404075691 \h </w:instrText>
        </w:r>
        <w:r w:rsidR="005B3578">
          <w:rPr>
            <w:noProof/>
            <w:webHidden/>
          </w:rPr>
        </w:r>
        <w:r w:rsidR="005B3578">
          <w:rPr>
            <w:noProof/>
            <w:webHidden/>
          </w:rPr>
          <w:fldChar w:fldCharType="separate"/>
        </w:r>
        <w:r w:rsidR="005E55FA">
          <w:rPr>
            <w:noProof/>
            <w:webHidden/>
          </w:rPr>
          <w:t>7</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2" w:history="1">
        <w:r w:rsidR="005B3578" w:rsidRPr="00212715">
          <w:rPr>
            <w:rStyle w:val="Hyperlink"/>
            <w:noProof/>
          </w:rPr>
          <w:t>1.5</w:t>
        </w:r>
        <w:r w:rsidR="005B3578">
          <w:rPr>
            <w:rFonts w:ascii="Times New Roman" w:hAnsi="Times New Roman"/>
            <w:noProof/>
            <w:sz w:val="24"/>
            <w:szCs w:val="24"/>
            <w:lang w:val="en-US"/>
          </w:rPr>
          <w:tab/>
        </w:r>
        <w:r w:rsidR="005B3578" w:rsidRPr="00212715">
          <w:rPr>
            <w:rStyle w:val="Hyperlink"/>
            <w:noProof/>
          </w:rPr>
          <w:t>Parallel implementation</w:t>
        </w:r>
        <w:r w:rsidR="005B3578">
          <w:rPr>
            <w:noProof/>
            <w:webHidden/>
          </w:rPr>
          <w:tab/>
        </w:r>
        <w:r w:rsidR="005B3578">
          <w:rPr>
            <w:noProof/>
            <w:webHidden/>
          </w:rPr>
          <w:fldChar w:fldCharType="begin"/>
        </w:r>
        <w:r w:rsidR="005B3578">
          <w:rPr>
            <w:noProof/>
            <w:webHidden/>
          </w:rPr>
          <w:instrText xml:space="preserve"> PAGEREF _Toc404075692 \h </w:instrText>
        </w:r>
        <w:r w:rsidR="005B3578">
          <w:rPr>
            <w:noProof/>
            <w:webHidden/>
          </w:rPr>
        </w:r>
        <w:r w:rsidR="005B3578">
          <w:rPr>
            <w:noProof/>
            <w:webHidden/>
          </w:rPr>
          <w:fldChar w:fldCharType="separate"/>
        </w:r>
        <w:r w:rsidR="005E55FA">
          <w:rPr>
            <w:noProof/>
            <w:webHidden/>
          </w:rPr>
          <w:t>7</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3" w:history="1">
        <w:r w:rsidR="005B3578" w:rsidRPr="00212715">
          <w:rPr>
            <w:rStyle w:val="Hyperlink"/>
            <w:noProof/>
          </w:rPr>
          <w:t>1.6</w:t>
        </w:r>
        <w:r w:rsidR="005B3578">
          <w:rPr>
            <w:rFonts w:ascii="Times New Roman" w:hAnsi="Times New Roman"/>
            <w:noProof/>
            <w:sz w:val="24"/>
            <w:szCs w:val="24"/>
            <w:lang w:val="en-US"/>
          </w:rPr>
          <w:tab/>
        </w:r>
        <w:r w:rsidR="005B3578" w:rsidRPr="00212715">
          <w:rPr>
            <w:rStyle w:val="Hyperlink"/>
            <w:noProof/>
          </w:rPr>
          <w:t>Test cases</w:t>
        </w:r>
        <w:r w:rsidR="005B3578">
          <w:rPr>
            <w:noProof/>
            <w:webHidden/>
          </w:rPr>
          <w:tab/>
        </w:r>
        <w:r w:rsidR="005B3578">
          <w:rPr>
            <w:noProof/>
            <w:webHidden/>
          </w:rPr>
          <w:fldChar w:fldCharType="begin"/>
        </w:r>
        <w:r w:rsidR="005B3578">
          <w:rPr>
            <w:noProof/>
            <w:webHidden/>
          </w:rPr>
          <w:instrText xml:space="preserve"> PAGEREF _Toc404075693 \h </w:instrText>
        </w:r>
        <w:r w:rsidR="005B3578">
          <w:rPr>
            <w:noProof/>
            <w:webHidden/>
          </w:rPr>
        </w:r>
        <w:r w:rsidR="005B3578">
          <w:rPr>
            <w:noProof/>
            <w:webHidden/>
          </w:rPr>
          <w:fldChar w:fldCharType="separate"/>
        </w:r>
        <w:r w:rsidR="005E55FA">
          <w:rPr>
            <w:noProof/>
            <w:webHidden/>
          </w:rPr>
          <w:t>8</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694" w:history="1">
        <w:r w:rsidR="005B3578" w:rsidRPr="00212715">
          <w:rPr>
            <w:rStyle w:val="Hyperlink"/>
            <w:noProof/>
          </w:rPr>
          <w:t>2.</w:t>
        </w:r>
        <w:r w:rsidR="005B3578">
          <w:rPr>
            <w:rFonts w:ascii="Times New Roman" w:hAnsi="Times New Roman"/>
            <w:noProof/>
            <w:sz w:val="24"/>
            <w:szCs w:val="24"/>
            <w:lang w:val="en-US"/>
          </w:rPr>
          <w:tab/>
        </w:r>
        <w:r w:rsidR="005B3578" w:rsidRPr="00212715">
          <w:rPr>
            <w:rStyle w:val="Hyperlink"/>
            <w:noProof/>
          </w:rPr>
          <w:t>Compiling and running GGI_TLM</w:t>
        </w:r>
        <w:r w:rsidR="005B3578">
          <w:rPr>
            <w:noProof/>
            <w:webHidden/>
          </w:rPr>
          <w:tab/>
        </w:r>
        <w:r w:rsidR="005B3578">
          <w:rPr>
            <w:noProof/>
            <w:webHidden/>
          </w:rPr>
          <w:fldChar w:fldCharType="begin"/>
        </w:r>
        <w:r w:rsidR="005B3578">
          <w:rPr>
            <w:noProof/>
            <w:webHidden/>
          </w:rPr>
          <w:instrText xml:space="preserve"> PAGEREF _Toc404075694 \h </w:instrText>
        </w:r>
        <w:r w:rsidR="005B3578">
          <w:rPr>
            <w:noProof/>
            <w:webHidden/>
          </w:rPr>
        </w:r>
        <w:r w:rsidR="005B3578">
          <w:rPr>
            <w:noProof/>
            <w:webHidden/>
          </w:rPr>
          <w:fldChar w:fldCharType="separate"/>
        </w:r>
        <w:r w:rsidR="005E55FA">
          <w:rPr>
            <w:noProof/>
            <w:webHidden/>
          </w:rPr>
          <w:t>9</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5" w:history="1">
        <w:r w:rsidR="005B3578" w:rsidRPr="00212715">
          <w:rPr>
            <w:rStyle w:val="Hyperlink"/>
            <w:noProof/>
          </w:rPr>
          <w:t>2.1</w:t>
        </w:r>
        <w:r w:rsidR="005B3578">
          <w:rPr>
            <w:rFonts w:ascii="Times New Roman" w:hAnsi="Times New Roman"/>
            <w:noProof/>
            <w:sz w:val="24"/>
            <w:szCs w:val="24"/>
            <w:lang w:val="en-US"/>
          </w:rPr>
          <w:tab/>
        </w:r>
        <w:r w:rsidR="005B3578" w:rsidRPr="00212715">
          <w:rPr>
            <w:rStyle w:val="Hyperlink"/>
            <w:noProof/>
          </w:rPr>
          <w:t>Prerequisites</w:t>
        </w:r>
        <w:r w:rsidR="005B3578">
          <w:rPr>
            <w:noProof/>
            <w:webHidden/>
          </w:rPr>
          <w:tab/>
        </w:r>
        <w:r w:rsidR="005B3578">
          <w:rPr>
            <w:noProof/>
            <w:webHidden/>
          </w:rPr>
          <w:fldChar w:fldCharType="begin"/>
        </w:r>
        <w:r w:rsidR="005B3578">
          <w:rPr>
            <w:noProof/>
            <w:webHidden/>
          </w:rPr>
          <w:instrText xml:space="preserve"> PAGEREF _Toc404075695 \h </w:instrText>
        </w:r>
        <w:r w:rsidR="005B3578">
          <w:rPr>
            <w:noProof/>
            <w:webHidden/>
          </w:rPr>
        </w:r>
        <w:r w:rsidR="005B3578">
          <w:rPr>
            <w:noProof/>
            <w:webHidden/>
          </w:rPr>
          <w:fldChar w:fldCharType="separate"/>
        </w:r>
        <w:r w:rsidR="005E55FA">
          <w:rPr>
            <w:noProof/>
            <w:webHidden/>
          </w:rPr>
          <w:t>9</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6" w:history="1">
        <w:r w:rsidR="005B3578" w:rsidRPr="00212715">
          <w:rPr>
            <w:rStyle w:val="Hyperlink"/>
            <w:noProof/>
          </w:rPr>
          <w:t>2.2</w:t>
        </w:r>
        <w:r w:rsidR="005B3578">
          <w:rPr>
            <w:rFonts w:ascii="Times New Roman" w:hAnsi="Times New Roman"/>
            <w:noProof/>
            <w:sz w:val="24"/>
            <w:szCs w:val="24"/>
            <w:lang w:val="en-US"/>
          </w:rPr>
          <w:tab/>
        </w:r>
        <w:r w:rsidR="005B3578" w:rsidRPr="00212715">
          <w:rPr>
            <w:rStyle w:val="Hyperlink"/>
            <w:noProof/>
          </w:rPr>
          <w:t>Support codes</w:t>
        </w:r>
        <w:r w:rsidR="005B3578">
          <w:rPr>
            <w:noProof/>
            <w:webHidden/>
          </w:rPr>
          <w:tab/>
        </w:r>
        <w:r w:rsidR="005B3578">
          <w:rPr>
            <w:noProof/>
            <w:webHidden/>
          </w:rPr>
          <w:fldChar w:fldCharType="begin"/>
        </w:r>
        <w:r w:rsidR="005B3578">
          <w:rPr>
            <w:noProof/>
            <w:webHidden/>
          </w:rPr>
          <w:instrText xml:space="preserve"> PAGEREF _Toc404075696 \h </w:instrText>
        </w:r>
        <w:r w:rsidR="005B3578">
          <w:rPr>
            <w:noProof/>
            <w:webHidden/>
          </w:rPr>
        </w:r>
        <w:r w:rsidR="005B3578">
          <w:rPr>
            <w:noProof/>
            <w:webHidden/>
          </w:rPr>
          <w:fldChar w:fldCharType="separate"/>
        </w:r>
        <w:r w:rsidR="005E55FA">
          <w:rPr>
            <w:noProof/>
            <w:webHidden/>
          </w:rPr>
          <w:t>9</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7" w:history="1">
        <w:r w:rsidR="005B3578" w:rsidRPr="00212715">
          <w:rPr>
            <w:rStyle w:val="Hyperlink"/>
            <w:noProof/>
          </w:rPr>
          <w:t>2.3</w:t>
        </w:r>
        <w:r w:rsidR="005B3578">
          <w:rPr>
            <w:rFonts w:ascii="Times New Roman" w:hAnsi="Times New Roman"/>
            <w:noProof/>
            <w:sz w:val="24"/>
            <w:szCs w:val="24"/>
            <w:lang w:val="en-US"/>
          </w:rPr>
          <w:tab/>
        </w:r>
        <w:r w:rsidR="005B3578" w:rsidRPr="00212715">
          <w:rPr>
            <w:rStyle w:val="Hyperlink"/>
            <w:noProof/>
          </w:rPr>
          <w:t>GGI_TLM Directory Structure</w:t>
        </w:r>
        <w:r w:rsidR="005B3578">
          <w:rPr>
            <w:noProof/>
            <w:webHidden/>
          </w:rPr>
          <w:tab/>
        </w:r>
        <w:r w:rsidR="005B3578">
          <w:rPr>
            <w:noProof/>
            <w:webHidden/>
          </w:rPr>
          <w:fldChar w:fldCharType="begin"/>
        </w:r>
        <w:r w:rsidR="005B3578">
          <w:rPr>
            <w:noProof/>
            <w:webHidden/>
          </w:rPr>
          <w:instrText xml:space="preserve"> PAGEREF _Toc404075697 \h </w:instrText>
        </w:r>
        <w:r w:rsidR="005B3578">
          <w:rPr>
            <w:noProof/>
            <w:webHidden/>
          </w:rPr>
        </w:r>
        <w:r w:rsidR="005B3578">
          <w:rPr>
            <w:noProof/>
            <w:webHidden/>
          </w:rPr>
          <w:fldChar w:fldCharType="separate"/>
        </w:r>
        <w:r w:rsidR="005E55FA">
          <w:rPr>
            <w:noProof/>
            <w:webHidden/>
          </w:rPr>
          <w:t>9</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698" w:history="1">
        <w:r w:rsidR="005B3578" w:rsidRPr="00212715">
          <w:rPr>
            <w:rStyle w:val="Hyperlink"/>
            <w:noProof/>
          </w:rPr>
          <w:t>2.4</w:t>
        </w:r>
        <w:r w:rsidR="005B3578">
          <w:rPr>
            <w:rFonts w:ascii="Times New Roman" w:hAnsi="Times New Roman"/>
            <w:noProof/>
            <w:sz w:val="24"/>
            <w:szCs w:val="24"/>
            <w:lang w:val="en-US"/>
          </w:rPr>
          <w:tab/>
        </w:r>
        <w:r w:rsidR="005B3578" w:rsidRPr="00212715">
          <w:rPr>
            <w:rStyle w:val="Hyperlink"/>
            <w:noProof/>
          </w:rPr>
          <w:t>Making GGI_TLM</w:t>
        </w:r>
        <w:r w:rsidR="005B3578">
          <w:rPr>
            <w:noProof/>
            <w:webHidden/>
          </w:rPr>
          <w:tab/>
        </w:r>
        <w:r w:rsidR="005B3578">
          <w:rPr>
            <w:noProof/>
            <w:webHidden/>
          </w:rPr>
          <w:fldChar w:fldCharType="begin"/>
        </w:r>
        <w:r w:rsidR="005B3578">
          <w:rPr>
            <w:noProof/>
            <w:webHidden/>
          </w:rPr>
          <w:instrText xml:space="preserve"> PAGEREF _Toc404075698 \h </w:instrText>
        </w:r>
        <w:r w:rsidR="005B3578">
          <w:rPr>
            <w:noProof/>
            <w:webHidden/>
          </w:rPr>
        </w:r>
        <w:r w:rsidR="005B3578">
          <w:rPr>
            <w:noProof/>
            <w:webHidden/>
          </w:rPr>
          <w:fldChar w:fldCharType="separate"/>
        </w:r>
        <w:r w:rsidR="005E55FA">
          <w:rPr>
            <w:noProof/>
            <w:webHidden/>
          </w:rPr>
          <w:t>10</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699" w:history="1">
        <w:r w:rsidR="005B3578" w:rsidRPr="00212715">
          <w:rPr>
            <w:rStyle w:val="Hyperlink"/>
            <w:noProof/>
          </w:rPr>
          <w:t>3.</w:t>
        </w:r>
        <w:r w:rsidR="005B3578">
          <w:rPr>
            <w:rFonts w:ascii="Times New Roman" w:hAnsi="Times New Roman"/>
            <w:noProof/>
            <w:sz w:val="24"/>
            <w:szCs w:val="24"/>
            <w:lang w:val="en-US"/>
          </w:rPr>
          <w:tab/>
        </w:r>
        <w:r w:rsidR="005B3578" w:rsidRPr="00212715">
          <w:rPr>
            <w:rStyle w:val="Hyperlink"/>
            <w:noProof/>
          </w:rPr>
          <w:t>Running GGI_TLM</w:t>
        </w:r>
        <w:r w:rsidR="005B3578">
          <w:rPr>
            <w:noProof/>
            <w:webHidden/>
          </w:rPr>
          <w:tab/>
        </w:r>
        <w:r w:rsidR="005B3578">
          <w:rPr>
            <w:noProof/>
            <w:webHidden/>
          </w:rPr>
          <w:fldChar w:fldCharType="begin"/>
        </w:r>
        <w:r w:rsidR="005B3578">
          <w:rPr>
            <w:noProof/>
            <w:webHidden/>
          </w:rPr>
          <w:instrText xml:space="preserve"> PAGEREF _Toc404075699 \h </w:instrText>
        </w:r>
        <w:r w:rsidR="005B3578">
          <w:rPr>
            <w:noProof/>
            <w:webHidden/>
          </w:rPr>
        </w:r>
        <w:r w:rsidR="005B3578">
          <w:rPr>
            <w:noProof/>
            <w:webHidden/>
          </w:rPr>
          <w:fldChar w:fldCharType="separate"/>
        </w:r>
        <w:r w:rsidR="005E55FA">
          <w:rPr>
            <w:noProof/>
            <w:webHidden/>
          </w:rPr>
          <w:t>12</w:t>
        </w:r>
        <w:r w:rsidR="005B3578">
          <w:rPr>
            <w:noProof/>
            <w:webHidden/>
          </w:rPr>
          <w:fldChar w:fldCharType="end"/>
        </w:r>
      </w:hyperlink>
    </w:p>
    <w:p w:rsidR="005B3578" w:rsidRDefault="005A423E">
      <w:pPr>
        <w:pStyle w:val="TOC1"/>
        <w:tabs>
          <w:tab w:val="right" w:leader="dot" w:pos="9016"/>
        </w:tabs>
        <w:rPr>
          <w:rFonts w:ascii="Times New Roman" w:hAnsi="Times New Roman"/>
          <w:noProof/>
          <w:sz w:val="24"/>
          <w:szCs w:val="24"/>
          <w:lang w:val="en-US"/>
        </w:rPr>
      </w:pPr>
      <w:hyperlink w:anchor="_Toc404075700" w:history="1">
        <w:r w:rsidR="005B3578" w:rsidRPr="00212715">
          <w:rPr>
            <w:rStyle w:val="Hyperlink"/>
            <w:noProof/>
          </w:rPr>
          <w:t>Parameterised geometry specification</w:t>
        </w:r>
        <w:r w:rsidR="005B3578">
          <w:rPr>
            <w:noProof/>
            <w:webHidden/>
          </w:rPr>
          <w:tab/>
        </w:r>
        <w:r w:rsidR="005B3578">
          <w:rPr>
            <w:noProof/>
            <w:webHidden/>
          </w:rPr>
          <w:fldChar w:fldCharType="begin"/>
        </w:r>
        <w:r w:rsidR="005B3578">
          <w:rPr>
            <w:noProof/>
            <w:webHidden/>
          </w:rPr>
          <w:instrText xml:space="preserve"> PAGEREF _Toc404075700 \h </w:instrText>
        </w:r>
        <w:r w:rsidR="005B3578">
          <w:rPr>
            <w:noProof/>
            <w:webHidden/>
          </w:rPr>
        </w:r>
        <w:r w:rsidR="005B3578">
          <w:rPr>
            <w:noProof/>
            <w:webHidden/>
          </w:rPr>
          <w:fldChar w:fldCharType="separate"/>
        </w:r>
        <w:r w:rsidR="005E55FA">
          <w:rPr>
            <w:noProof/>
            <w:webHidden/>
          </w:rPr>
          <w:t>17</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1" w:history="1">
        <w:r w:rsidR="005B3578" w:rsidRPr="00212715">
          <w:rPr>
            <w:rStyle w:val="Hyperlink"/>
            <w:noProof/>
          </w:rPr>
          <w:t>4.</w:t>
        </w:r>
        <w:r w:rsidR="005B3578">
          <w:rPr>
            <w:rFonts w:ascii="Times New Roman" w:hAnsi="Times New Roman"/>
            <w:noProof/>
            <w:sz w:val="24"/>
            <w:szCs w:val="24"/>
            <w:lang w:val="en-US"/>
          </w:rPr>
          <w:tab/>
        </w:r>
        <w:r w:rsidR="005B3578" w:rsidRPr="00212715">
          <w:rPr>
            <w:rStyle w:val="Hyperlink"/>
            <w:noProof/>
          </w:rPr>
          <w:t>Coordinate systems</w:t>
        </w:r>
        <w:r w:rsidR="005B3578">
          <w:rPr>
            <w:noProof/>
            <w:webHidden/>
          </w:rPr>
          <w:tab/>
        </w:r>
        <w:r w:rsidR="005B3578">
          <w:rPr>
            <w:noProof/>
            <w:webHidden/>
          </w:rPr>
          <w:fldChar w:fldCharType="begin"/>
        </w:r>
        <w:r w:rsidR="005B3578">
          <w:rPr>
            <w:noProof/>
            <w:webHidden/>
          </w:rPr>
          <w:instrText xml:space="preserve"> PAGEREF _Toc404075701 \h </w:instrText>
        </w:r>
        <w:r w:rsidR="005B3578">
          <w:rPr>
            <w:noProof/>
            <w:webHidden/>
          </w:rPr>
        </w:r>
        <w:r w:rsidR="005B3578">
          <w:rPr>
            <w:noProof/>
            <w:webHidden/>
          </w:rPr>
          <w:fldChar w:fldCharType="separate"/>
        </w:r>
        <w:r w:rsidR="005E55FA">
          <w:rPr>
            <w:noProof/>
            <w:webHidden/>
          </w:rPr>
          <w:t>19</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2" w:history="1">
        <w:r w:rsidR="005B3578" w:rsidRPr="00212715">
          <w:rPr>
            <w:rStyle w:val="Hyperlink"/>
            <w:noProof/>
          </w:rPr>
          <w:t>4.</w:t>
        </w:r>
        <w:r w:rsidR="005B3578">
          <w:rPr>
            <w:rFonts w:ascii="Times New Roman" w:hAnsi="Times New Roman"/>
            <w:noProof/>
            <w:sz w:val="24"/>
            <w:szCs w:val="24"/>
            <w:lang w:val="en-US"/>
          </w:rPr>
          <w:tab/>
        </w:r>
        <w:r w:rsidR="005B3578" w:rsidRPr="00212715">
          <w:rPr>
            <w:rStyle w:val="Hyperlink"/>
            <w:noProof/>
          </w:rPr>
          <w:t>Coordinate systems</w:t>
        </w:r>
        <w:r w:rsidR="005B3578">
          <w:rPr>
            <w:noProof/>
            <w:webHidden/>
          </w:rPr>
          <w:tab/>
        </w:r>
        <w:r w:rsidR="005B3578">
          <w:rPr>
            <w:noProof/>
            <w:webHidden/>
          </w:rPr>
          <w:fldChar w:fldCharType="begin"/>
        </w:r>
        <w:r w:rsidR="005B3578">
          <w:rPr>
            <w:noProof/>
            <w:webHidden/>
          </w:rPr>
          <w:instrText xml:space="preserve"> PAGEREF _Toc404075702 \h </w:instrText>
        </w:r>
        <w:r w:rsidR="005B3578">
          <w:rPr>
            <w:noProof/>
            <w:webHidden/>
          </w:rPr>
        </w:r>
        <w:r w:rsidR="005B3578">
          <w:rPr>
            <w:noProof/>
            <w:webHidden/>
          </w:rPr>
          <w:fldChar w:fldCharType="separate"/>
        </w:r>
        <w:r w:rsidR="005E55FA">
          <w:rPr>
            <w:noProof/>
            <w:webHidden/>
          </w:rPr>
          <w:t>19</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03" w:history="1">
        <w:r w:rsidR="005B3578" w:rsidRPr="00212715">
          <w:rPr>
            <w:rStyle w:val="Hyperlink"/>
            <w:noProof/>
          </w:rPr>
          <w:t>4.1</w:t>
        </w:r>
        <w:r w:rsidR="005B3578">
          <w:rPr>
            <w:rFonts w:ascii="Times New Roman" w:hAnsi="Times New Roman"/>
            <w:noProof/>
            <w:sz w:val="24"/>
            <w:szCs w:val="24"/>
            <w:lang w:val="en-US"/>
          </w:rPr>
          <w:tab/>
        </w:r>
        <w:r w:rsidR="005B3578" w:rsidRPr="00212715">
          <w:rPr>
            <w:rStyle w:val="Hyperlink"/>
            <w:noProof/>
          </w:rPr>
          <w:t>Examples</w:t>
        </w:r>
        <w:r w:rsidR="005B3578">
          <w:rPr>
            <w:noProof/>
            <w:webHidden/>
          </w:rPr>
          <w:tab/>
        </w:r>
        <w:r w:rsidR="005B3578">
          <w:rPr>
            <w:noProof/>
            <w:webHidden/>
          </w:rPr>
          <w:fldChar w:fldCharType="begin"/>
        </w:r>
        <w:r w:rsidR="005B3578">
          <w:rPr>
            <w:noProof/>
            <w:webHidden/>
          </w:rPr>
          <w:instrText xml:space="preserve"> PAGEREF _Toc404075703 \h </w:instrText>
        </w:r>
        <w:r w:rsidR="005B3578">
          <w:rPr>
            <w:noProof/>
            <w:webHidden/>
          </w:rPr>
        </w:r>
        <w:r w:rsidR="005B3578">
          <w:rPr>
            <w:noProof/>
            <w:webHidden/>
          </w:rPr>
          <w:fldChar w:fldCharType="separate"/>
        </w:r>
        <w:r w:rsidR="005E55FA">
          <w:rPr>
            <w:noProof/>
            <w:webHidden/>
          </w:rPr>
          <w:t>21</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4" w:history="1">
        <w:r w:rsidR="005B3578" w:rsidRPr="00212715">
          <w:rPr>
            <w:rStyle w:val="Hyperlink"/>
            <w:noProof/>
          </w:rPr>
          <w:t>5.</w:t>
        </w:r>
        <w:r w:rsidR="005B3578">
          <w:rPr>
            <w:rFonts w:ascii="Times New Roman" w:hAnsi="Times New Roman"/>
            <w:noProof/>
            <w:sz w:val="24"/>
            <w:szCs w:val="24"/>
            <w:lang w:val="en-US"/>
          </w:rPr>
          <w:tab/>
        </w:r>
        <w:r w:rsidR="005B3578" w:rsidRPr="00212715">
          <w:rPr>
            <w:rStyle w:val="Hyperlink"/>
            <w:noProof/>
          </w:rPr>
          <w:t>Geometry Specification</w:t>
        </w:r>
        <w:r w:rsidR="005B3578">
          <w:rPr>
            <w:noProof/>
            <w:webHidden/>
          </w:rPr>
          <w:tab/>
        </w:r>
        <w:r w:rsidR="005B3578">
          <w:rPr>
            <w:noProof/>
            <w:webHidden/>
          </w:rPr>
          <w:fldChar w:fldCharType="begin"/>
        </w:r>
        <w:r w:rsidR="005B3578">
          <w:rPr>
            <w:noProof/>
            <w:webHidden/>
          </w:rPr>
          <w:instrText xml:space="preserve"> PAGEREF _Toc404075704 \h </w:instrText>
        </w:r>
        <w:r w:rsidR="005B3578">
          <w:rPr>
            <w:noProof/>
            <w:webHidden/>
          </w:rPr>
        </w:r>
        <w:r w:rsidR="005B3578">
          <w:rPr>
            <w:noProof/>
            <w:webHidden/>
          </w:rPr>
          <w:fldChar w:fldCharType="separate"/>
        </w:r>
        <w:r w:rsidR="005E55FA">
          <w:rPr>
            <w:noProof/>
            <w:webHidden/>
          </w:rPr>
          <w:t>22</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5" w:history="1">
        <w:r w:rsidR="005B3578" w:rsidRPr="00212715">
          <w:rPr>
            <w:rStyle w:val="Hyperlink"/>
            <w:noProof/>
          </w:rPr>
          <w:t>6.</w:t>
        </w:r>
        <w:r w:rsidR="005B3578">
          <w:rPr>
            <w:rFonts w:ascii="Times New Roman" w:hAnsi="Times New Roman"/>
            <w:noProof/>
            <w:sz w:val="24"/>
            <w:szCs w:val="24"/>
            <w:lang w:val="en-US"/>
          </w:rPr>
          <w:tab/>
        </w:r>
        <w:r w:rsidR="005B3578" w:rsidRPr="00212715">
          <w:rPr>
            <w:rStyle w:val="Hyperlink"/>
            <w:noProof/>
          </w:rPr>
          <w:t>Mesh Generation</w:t>
        </w:r>
        <w:r w:rsidR="005B3578">
          <w:rPr>
            <w:noProof/>
            <w:webHidden/>
          </w:rPr>
          <w:tab/>
        </w:r>
        <w:r w:rsidR="005B3578">
          <w:rPr>
            <w:noProof/>
            <w:webHidden/>
          </w:rPr>
          <w:fldChar w:fldCharType="begin"/>
        </w:r>
        <w:r w:rsidR="005B3578">
          <w:rPr>
            <w:noProof/>
            <w:webHidden/>
          </w:rPr>
          <w:instrText xml:space="preserve"> PAGEREF _Toc404075705 \h </w:instrText>
        </w:r>
        <w:r w:rsidR="005B3578">
          <w:rPr>
            <w:noProof/>
            <w:webHidden/>
          </w:rPr>
        </w:r>
        <w:r w:rsidR="005B3578">
          <w:rPr>
            <w:noProof/>
            <w:webHidden/>
          </w:rPr>
          <w:fldChar w:fldCharType="separate"/>
        </w:r>
        <w:r w:rsidR="005E55FA">
          <w:rPr>
            <w:noProof/>
            <w:webHidden/>
          </w:rPr>
          <w:t>23</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6" w:history="1">
        <w:r w:rsidR="005B3578" w:rsidRPr="00212715">
          <w:rPr>
            <w:rStyle w:val="Hyperlink"/>
            <w:noProof/>
          </w:rPr>
          <w:t>7.</w:t>
        </w:r>
        <w:r w:rsidR="005B3578">
          <w:rPr>
            <w:rFonts w:ascii="Times New Roman" w:hAnsi="Times New Roman"/>
            <w:noProof/>
            <w:sz w:val="24"/>
            <w:szCs w:val="24"/>
            <w:lang w:val="en-US"/>
          </w:rPr>
          <w:tab/>
        </w:r>
        <w:r w:rsidR="005B3578" w:rsidRPr="00212715">
          <w:rPr>
            <w:rStyle w:val="Hyperlink"/>
            <w:noProof/>
          </w:rPr>
          <w:t>Frequency dependent property specification</w:t>
        </w:r>
        <w:r w:rsidR="005B3578">
          <w:rPr>
            <w:noProof/>
            <w:webHidden/>
          </w:rPr>
          <w:tab/>
        </w:r>
        <w:r w:rsidR="005B3578">
          <w:rPr>
            <w:noProof/>
            <w:webHidden/>
          </w:rPr>
          <w:fldChar w:fldCharType="begin"/>
        </w:r>
        <w:r w:rsidR="005B3578">
          <w:rPr>
            <w:noProof/>
            <w:webHidden/>
          </w:rPr>
          <w:instrText xml:space="preserve"> PAGEREF _Toc404075706 \h </w:instrText>
        </w:r>
        <w:r w:rsidR="005B3578">
          <w:rPr>
            <w:noProof/>
            <w:webHidden/>
          </w:rPr>
        </w:r>
        <w:r w:rsidR="005B3578">
          <w:rPr>
            <w:noProof/>
            <w:webHidden/>
          </w:rPr>
          <w:fldChar w:fldCharType="separate"/>
        </w:r>
        <w:r w:rsidR="005E55FA">
          <w:rPr>
            <w:noProof/>
            <w:webHidden/>
          </w:rPr>
          <w:t>24</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7" w:history="1">
        <w:r w:rsidR="005B3578" w:rsidRPr="00212715">
          <w:rPr>
            <w:rStyle w:val="Hyperlink"/>
            <w:noProof/>
          </w:rPr>
          <w:t>8.</w:t>
        </w:r>
        <w:r w:rsidR="005B3578">
          <w:rPr>
            <w:rFonts w:ascii="Times New Roman" w:hAnsi="Times New Roman"/>
            <w:noProof/>
            <w:sz w:val="24"/>
            <w:szCs w:val="24"/>
            <w:lang w:val="en-US"/>
          </w:rPr>
          <w:tab/>
        </w:r>
        <w:r w:rsidR="005B3578" w:rsidRPr="00212715">
          <w:rPr>
            <w:rStyle w:val="Hyperlink"/>
            <w:noProof/>
          </w:rPr>
          <w:t>Volume Material Specification</w:t>
        </w:r>
        <w:r w:rsidR="005B3578">
          <w:rPr>
            <w:noProof/>
            <w:webHidden/>
          </w:rPr>
          <w:tab/>
        </w:r>
        <w:r w:rsidR="005B3578">
          <w:rPr>
            <w:noProof/>
            <w:webHidden/>
          </w:rPr>
          <w:fldChar w:fldCharType="begin"/>
        </w:r>
        <w:r w:rsidR="005B3578">
          <w:rPr>
            <w:noProof/>
            <w:webHidden/>
          </w:rPr>
          <w:instrText xml:space="preserve"> PAGEREF _Toc404075707 \h </w:instrText>
        </w:r>
        <w:r w:rsidR="005B3578">
          <w:rPr>
            <w:noProof/>
            <w:webHidden/>
          </w:rPr>
        </w:r>
        <w:r w:rsidR="005B3578">
          <w:rPr>
            <w:noProof/>
            <w:webHidden/>
          </w:rPr>
          <w:fldChar w:fldCharType="separate"/>
        </w:r>
        <w:r w:rsidR="005E55FA">
          <w:rPr>
            <w:noProof/>
            <w:webHidden/>
          </w:rPr>
          <w:t>25</w:t>
        </w:r>
        <w:r w:rsidR="005B3578">
          <w:rPr>
            <w:noProof/>
            <w:webHidden/>
          </w:rPr>
          <w:fldChar w:fldCharType="end"/>
        </w:r>
      </w:hyperlink>
    </w:p>
    <w:p w:rsidR="005B3578" w:rsidRDefault="005A423E">
      <w:pPr>
        <w:pStyle w:val="TOC1"/>
        <w:tabs>
          <w:tab w:val="left" w:pos="440"/>
          <w:tab w:val="right" w:leader="dot" w:pos="9016"/>
        </w:tabs>
        <w:rPr>
          <w:rFonts w:ascii="Times New Roman" w:hAnsi="Times New Roman"/>
          <w:noProof/>
          <w:sz w:val="24"/>
          <w:szCs w:val="24"/>
          <w:lang w:val="en-US"/>
        </w:rPr>
      </w:pPr>
      <w:hyperlink w:anchor="_Toc404075708" w:history="1">
        <w:r w:rsidR="005B3578" w:rsidRPr="00212715">
          <w:rPr>
            <w:rStyle w:val="Hyperlink"/>
            <w:noProof/>
          </w:rPr>
          <w:t>9.</w:t>
        </w:r>
        <w:r w:rsidR="005B3578">
          <w:rPr>
            <w:rFonts w:ascii="Times New Roman" w:hAnsi="Times New Roman"/>
            <w:noProof/>
            <w:sz w:val="24"/>
            <w:szCs w:val="24"/>
            <w:lang w:val="en-US"/>
          </w:rPr>
          <w:tab/>
        </w:r>
        <w:r w:rsidR="005B3578" w:rsidRPr="00212715">
          <w:rPr>
            <w:rStyle w:val="Hyperlink"/>
            <w:noProof/>
          </w:rPr>
          <w:t>Thin layer material models</w:t>
        </w:r>
        <w:r w:rsidR="005B3578">
          <w:rPr>
            <w:noProof/>
            <w:webHidden/>
          </w:rPr>
          <w:tab/>
        </w:r>
        <w:r w:rsidR="005B3578">
          <w:rPr>
            <w:noProof/>
            <w:webHidden/>
          </w:rPr>
          <w:fldChar w:fldCharType="begin"/>
        </w:r>
        <w:r w:rsidR="005B3578">
          <w:rPr>
            <w:noProof/>
            <w:webHidden/>
          </w:rPr>
          <w:instrText xml:space="preserve"> PAGEREF _Toc404075708 \h </w:instrText>
        </w:r>
        <w:r w:rsidR="005B3578">
          <w:rPr>
            <w:noProof/>
            <w:webHidden/>
          </w:rPr>
        </w:r>
        <w:r w:rsidR="005B3578">
          <w:rPr>
            <w:noProof/>
            <w:webHidden/>
          </w:rPr>
          <w:fldChar w:fldCharType="separate"/>
        </w:r>
        <w:r w:rsidR="005E55FA">
          <w:rPr>
            <w:noProof/>
            <w:webHidden/>
          </w:rPr>
          <w:t>2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09" w:history="1">
        <w:r w:rsidR="005B3578" w:rsidRPr="00212715">
          <w:rPr>
            <w:rStyle w:val="Hyperlink"/>
            <w:noProof/>
          </w:rPr>
          <w:t>9.1</w:t>
        </w:r>
        <w:r w:rsidR="005B3578">
          <w:rPr>
            <w:rFonts w:ascii="Times New Roman" w:hAnsi="Times New Roman"/>
            <w:noProof/>
            <w:sz w:val="24"/>
            <w:szCs w:val="24"/>
            <w:lang w:val="en-US"/>
          </w:rPr>
          <w:tab/>
        </w:r>
        <w:r w:rsidR="005B3578" w:rsidRPr="00212715">
          <w:rPr>
            <w:rStyle w:val="Hyperlink"/>
            <w:noProof/>
          </w:rPr>
          <w:t>Isotropic thin layer</w:t>
        </w:r>
        <w:r w:rsidR="005B3578">
          <w:rPr>
            <w:noProof/>
            <w:webHidden/>
          </w:rPr>
          <w:tab/>
        </w:r>
        <w:r w:rsidR="005B3578">
          <w:rPr>
            <w:noProof/>
            <w:webHidden/>
          </w:rPr>
          <w:fldChar w:fldCharType="begin"/>
        </w:r>
        <w:r w:rsidR="005B3578">
          <w:rPr>
            <w:noProof/>
            <w:webHidden/>
          </w:rPr>
          <w:instrText xml:space="preserve"> PAGEREF _Toc404075709 \h </w:instrText>
        </w:r>
        <w:r w:rsidR="005B3578">
          <w:rPr>
            <w:noProof/>
            <w:webHidden/>
          </w:rPr>
        </w:r>
        <w:r w:rsidR="005B3578">
          <w:rPr>
            <w:noProof/>
            <w:webHidden/>
          </w:rPr>
          <w:fldChar w:fldCharType="separate"/>
        </w:r>
        <w:r w:rsidR="005E55FA">
          <w:rPr>
            <w:noProof/>
            <w:webHidden/>
          </w:rPr>
          <w:t>26</w:t>
        </w:r>
        <w:r w:rsidR="005B3578">
          <w:rPr>
            <w:noProof/>
            <w:webHidden/>
          </w:rPr>
          <w:fldChar w:fldCharType="end"/>
        </w:r>
      </w:hyperlink>
    </w:p>
    <w:p w:rsidR="005B3578" w:rsidRDefault="005A423E">
      <w:pPr>
        <w:pStyle w:val="TOC3"/>
        <w:tabs>
          <w:tab w:val="left" w:pos="1200"/>
          <w:tab w:val="right" w:leader="dot" w:pos="9016"/>
        </w:tabs>
        <w:rPr>
          <w:rFonts w:ascii="Times New Roman" w:hAnsi="Times New Roman"/>
          <w:noProof/>
          <w:sz w:val="24"/>
          <w:szCs w:val="24"/>
          <w:lang w:val="en-US"/>
        </w:rPr>
      </w:pPr>
      <w:hyperlink w:anchor="_Toc404075710" w:history="1">
        <w:r w:rsidR="005B3578" w:rsidRPr="00212715">
          <w:rPr>
            <w:rStyle w:val="Hyperlink"/>
            <w:noProof/>
          </w:rPr>
          <w:t>9.1.1</w:t>
        </w:r>
        <w:r w:rsidR="005B3578">
          <w:rPr>
            <w:rFonts w:ascii="Times New Roman" w:hAnsi="Times New Roman"/>
            <w:noProof/>
            <w:sz w:val="24"/>
            <w:szCs w:val="24"/>
            <w:lang w:val="en-US"/>
          </w:rPr>
          <w:tab/>
        </w:r>
        <w:r w:rsidR="005B3578" w:rsidRPr="00212715">
          <w:rPr>
            <w:rStyle w:val="Hyperlink"/>
            <w:noProof/>
          </w:rPr>
          <w:t>Example</w:t>
        </w:r>
        <w:r w:rsidR="005B3578">
          <w:rPr>
            <w:noProof/>
            <w:webHidden/>
          </w:rPr>
          <w:tab/>
        </w:r>
        <w:r w:rsidR="005B3578">
          <w:rPr>
            <w:noProof/>
            <w:webHidden/>
          </w:rPr>
          <w:fldChar w:fldCharType="begin"/>
        </w:r>
        <w:r w:rsidR="005B3578">
          <w:rPr>
            <w:noProof/>
            <w:webHidden/>
          </w:rPr>
          <w:instrText xml:space="preserve"> PAGEREF _Toc404075710 \h </w:instrText>
        </w:r>
        <w:r w:rsidR="005B3578">
          <w:rPr>
            <w:noProof/>
            <w:webHidden/>
          </w:rPr>
        </w:r>
        <w:r w:rsidR="005B3578">
          <w:rPr>
            <w:noProof/>
            <w:webHidden/>
          </w:rPr>
          <w:fldChar w:fldCharType="separate"/>
        </w:r>
        <w:r w:rsidR="005E55FA">
          <w:rPr>
            <w:noProof/>
            <w:webHidden/>
          </w:rPr>
          <w:t>2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11" w:history="1">
        <w:r w:rsidR="005B3578" w:rsidRPr="00212715">
          <w:rPr>
            <w:rStyle w:val="Hyperlink"/>
            <w:noProof/>
          </w:rPr>
          <w:t>9.2</w:t>
        </w:r>
        <w:r w:rsidR="005B3578">
          <w:rPr>
            <w:rFonts w:ascii="Times New Roman" w:hAnsi="Times New Roman"/>
            <w:noProof/>
            <w:sz w:val="24"/>
            <w:szCs w:val="24"/>
            <w:lang w:val="en-US"/>
          </w:rPr>
          <w:tab/>
        </w:r>
        <w:r w:rsidR="005B3578" w:rsidRPr="00212715">
          <w:rPr>
            <w:rStyle w:val="Hyperlink"/>
            <w:noProof/>
          </w:rPr>
          <w:t>Anisotropic thin layer</w:t>
        </w:r>
        <w:r w:rsidR="005B3578">
          <w:rPr>
            <w:noProof/>
            <w:webHidden/>
          </w:rPr>
          <w:tab/>
        </w:r>
        <w:r w:rsidR="005B3578">
          <w:rPr>
            <w:noProof/>
            <w:webHidden/>
          </w:rPr>
          <w:fldChar w:fldCharType="begin"/>
        </w:r>
        <w:r w:rsidR="005B3578">
          <w:rPr>
            <w:noProof/>
            <w:webHidden/>
          </w:rPr>
          <w:instrText xml:space="preserve"> PAGEREF _Toc404075711 \h </w:instrText>
        </w:r>
        <w:r w:rsidR="005B3578">
          <w:rPr>
            <w:noProof/>
            <w:webHidden/>
          </w:rPr>
        </w:r>
        <w:r w:rsidR="005B3578">
          <w:rPr>
            <w:noProof/>
            <w:webHidden/>
          </w:rPr>
          <w:fldChar w:fldCharType="separate"/>
        </w:r>
        <w:r w:rsidR="005E55FA">
          <w:rPr>
            <w:noProof/>
            <w:webHidden/>
          </w:rPr>
          <w:t>27</w:t>
        </w:r>
        <w:r w:rsidR="005B3578">
          <w:rPr>
            <w:noProof/>
            <w:webHidden/>
          </w:rPr>
          <w:fldChar w:fldCharType="end"/>
        </w:r>
      </w:hyperlink>
    </w:p>
    <w:p w:rsidR="005B3578" w:rsidRDefault="005A423E">
      <w:pPr>
        <w:pStyle w:val="TOC3"/>
        <w:tabs>
          <w:tab w:val="left" w:pos="1200"/>
          <w:tab w:val="right" w:leader="dot" w:pos="9016"/>
        </w:tabs>
        <w:rPr>
          <w:rFonts w:ascii="Times New Roman" w:hAnsi="Times New Roman"/>
          <w:noProof/>
          <w:sz w:val="24"/>
          <w:szCs w:val="24"/>
          <w:lang w:val="en-US"/>
        </w:rPr>
      </w:pPr>
      <w:hyperlink w:anchor="_Toc404075712" w:history="1">
        <w:r w:rsidR="005B3578" w:rsidRPr="00212715">
          <w:rPr>
            <w:rStyle w:val="Hyperlink"/>
            <w:noProof/>
          </w:rPr>
          <w:t>9.2.1</w:t>
        </w:r>
        <w:r w:rsidR="005B3578">
          <w:rPr>
            <w:rFonts w:ascii="Times New Roman" w:hAnsi="Times New Roman"/>
            <w:noProof/>
            <w:sz w:val="24"/>
            <w:szCs w:val="24"/>
            <w:lang w:val="en-US"/>
          </w:rPr>
          <w:tab/>
        </w:r>
        <w:r w:rsidR="005B3578" w:rsidRPr="00212715">
          <w:rPr>
            <w:rStyle w:val="Hyperlink"/>
            <w:noProof/>
          </w:rPr>
          <w:t>Example</w:t>
        </w:r>
        <w:r w:rsidR="005B3578">
          <w:rPr>
            <w:noProof/>
            <w:webHidden/>
          </w:rPr>
          <w:tab/>
        </w:r>
        <w:r w:rsidR="005B3578">
          <w:rPr>
            <w:noProof/>
            <w:webHidden/>
          </w:rPr>
          <w:fldChar w:fldCharType="begin"/>
        </w:r>
        <w:r w:rsidR="005B3578">
          <w:rPr>
            <w:noProof/>
            <w:webHidden/>
          </w:rPr>
          <w:instrText xml:space="preserve"> PAGEREF _Toc404075712 \h </w:instrText>
        </w:r>
        <w:r w:rsidR="005B3578">
          <w:rPr>
            <w:noProof/>
            <w:webHidden/>
          </w:rPr>
        </w:r>
        <w:r w:rsidR="005B3578">
          <w:rPr>
            <w:noProof/>
            <w:webHidden/>
          </w:rPr>
          <w:fldChar w:fldCharType="separate"/>
        </w:r>
        <w:r w:rsidR="005E55FA">
          <w:rPr>
            <w:noProof/>
            <w:webHidden/>
          </w:rPr>
          <w:t>28</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13" w:history="1">
        <w:r w:rsidR="005B3578" w:rsidRPr="00212715">
          <w:rPr>
            <w:rStyle w:val="Hyperlink"/>
            <w:noProof/>
          </w:rPr>
          <w:t>9.3</w:t>
        </w:r>
        <w:r w:rsidR="005B3578">
          <w:rPr>
            <w:rFonts w:ascii="Times New Roman" w:hAnsi="Times New Roman"/>
            <w:noProof/>
            <w:sz w:val="24"/>
            <w:szCs w:val="24"/>
            <w:lang w:val="en-US"/>
          </w:rPr>
          <w:tab/>
        </w:r>
        <w:r w:rsidR="005B3578" w:rsidRPr="00212715">
          <w:rPr>
            <w:rStyle w:val="Hyperlink"/>
            <w:noProof/>
          </w:rPr>
          <w:t>Lumped component models</w:t>
        </w:r>
        <w:r w:rsidR="005B3578">
          <w:rPr>
            <w:noProof/>
            <w:webHidden/>
          </w:rPr>
          <w:tab/>
        </w:r>
        <w:r w:rsidR="005B3578">
          <w:rPr>
            <w:noProof/>
            <w:webHidden/>
          </w:rPr>
          <w:fldChar w:fldCharType="begin"/>
        </w:r>
        <w:r w:rsidR="005B3578">
          <w:rPr>
            <w:noProof/>
            <w:webHidden/>
          </w:rPr>
          <w:instrText xml:space="preserve"> PAGEREF _Toc404075713 \h </w:instrText>
        </w:r>
        <w:r w:rsidR="005B3578">
          <w:rPr>
            <w:noProof/>
            <w:webHidden/>
          </w:rPr>
        </w:r>
        <w:r w:rsidR="005B3578">
          <w:rPr>
            <w:noProof/>
            <w:webHidden/>
          </w:rPr>
          <w:fldChar w:fldCharType="separate"/>
        </w:r>
        <w:r w:rsidR="005E55FA">
          <w:rPr>
            <w:noProof/>
            <w:webHidden/>
          </w:rPr>
          <w:t>29</w:t>
        </w:r>
        <w:r w:rsidR="005B3578">
          <w:rPr>
            <w:noProof/>
            <w:webHidden/>
          </w:rPr>
          <w:fldChar w:fldCharType="end"/>
        </w:r>
      </w:hyperlink>
    </w:p>
    <w:p w:rsidR="005B3578" w:rsidRDefault="005A423E">
      <w:pPr>
        <w:pStyle w:val="TOC3"/>
        <w:tabs>
          <w:tab w:val="left" w:pos="1200"/>
          <w:tab w:val="right" w:leader="dot" w:pos="9016"/>
        </w:tabs>
        <w:rPr>
          <w:rFonts w:ascii="Times New Roman" w:hAnsi="Times New Roman"/>
          <w:noProof/>
          <w:sz w:val="24"/>
          <w:szCs w:val="24"/>
          <w:lang w:val="en-US"/>
        </w:rPr>
      </w:pPr>
      <w:hyperlink w:anchor="_Toc404075714" w:history="1">
        <w:r w:rsidR="005B3578" w:rsidRPr="00212715">
          <w:rPr>
            <w:rStyle w:val="Hyperlink"/>
            <w:noProof/>
          </w:rPr>
          <w:t>9.3.1</w:t>
        </w:r>
        <w:r w:rsidR="005B3578">
          <w:rPr>
            <w:rFonts w:ascii="Times New Roman" w:hAnsi="Times New Roman"/>
            <w:noProof/>
            <w:sz w:val="24"/>
            <w:szCs w:val="24"/>
            <w:lang w:val="en-US"/>
          </w:rPr>
          <w:tab/>
        </w:r>
        <w:r w:rsidR="005B3578" w:rsidRPr="00212715">
          <w:rPr>
            <w:rStyle w:val="Hyperlink"/>
            <w:noProof/>
          </w:rPr>
          <w:t>Diode model</w:t>
        </w:r>
        <w:r w:rsidR="005B3578">
          <w:rPr>
            <w:noProof/>
            <w:webHidden/>
          </w:rPr>
          <w:tab/>
        </w:r>
        <w:r w:rsidR="005B3578">
          <w:rPr>
            <w:noProof/>
            <w:webHidden/>
          </w:rPr>
          <w:fldChar w:fldCharType="begin"/>
        </w:r>
        <w:r w:rsidR="005B3578">
          <w:rPr>
            <w:noProof/>
            <w:webHidden/>
          </w:rPr>
          <w:instrText xml:space="preserve"> PAGEREF _Toc404075714 \h </w:instrText>
        </w:r>
        <w:r w:rsidR="005B3578">
          <w:rPr>
            <w:noProof/>
            <w:webHidden/>
          </w:rPr>
        </w:r>
        <w:r w:rsidR="005B3578">
          <w:rPr>
            <w:noProof/>
            <w:webHidden/>
          </w:rPr>
          <w:fldChar w:fldCharType="separate"/>
        </w:r>
        <w:r w:rsidR="005E55FA">
          <w:rPr>
            <w:noProof/>
            <w:webHidden/>
          </w:rPr>
          <w:t>29</w:t>
        </w:r>
        <w:r w:rsidR="005B3578">
          <w:rPr>
            <w:noProof/>
            <w:webHidden/>
          </w:rPr>
          <w:fldChar w:fldCharType="end"/>
        </w:r>
      </w:hyperlink>
    </w:p>
    <w:p w:rsidR="005B3578" w:rsidRDefault="005A423E">
      <w:pPr>
        <w:pStyle w:val="TOC1"/>
        <w:tabs>
          <w:tab w:val="right" w:leader="dot" w:pos="9016"/>
        </w:tabs>
        <w:rPr>
          <w:rFonts w:ascii="Times New Roman" w:hAnsi="Times New Roman"/>
          <w:noProof/>
          <w:sz w:val="24"/>
          <w:szCs w:val="24"/>
          <w:lang w:val="en-US"/>
        </w:rPr>
      </w:pPr>
      <w:hyperlink w:anchor="_Toc404075715" w:history="1">
        <w:r w:rsidR="005B3578" w:rsidRPr="00212715">
          <w:rPr>
            <w:rStyle w:val="Hyperlink"/>
            <w:noProof/>
          </w:rPr>
          <w:t>Cable Specification</w:t>
        </w:r>
        <w:r w:rsidR="005B3578">
          <w:rPr>
            <w:noProof/>
            <w:webHidden/>
          </w:rPr>
          <w:tab/>
        </w:r>
        <w:r w:rsidR="005B3578">
          <w:rPr>
            <w:noProof/>
            <w:webHidden/>
          </w:rPr>
          <w:fldChar w:fldCharType="begin"/>
        </w:r>
        <w:r w:rsidR="005B3578">
          <w:rPr>
            <w:noProof/>
            <w:webHidden/>
          </w:rPr>
          <w:instrText xml:space="preserve"> PAGEREF _Toc404075715 \h </w:instrText>
        </w:r>
        <w:r w:rsidR="005B3578">
          <w:rPr>
            <w:noProof/>
            <w:webHidden/>
          </w:rPr>
        </w:r>
        <w:r w:rsidR="005B3578">
          <w:rPr>
            <w:noProof/>
            <w:webHidden/>
          </w:rPr>
          <w:fldChar w:fldCharType="separate"/>
        </w:r>
        <w:r w:rsidR="005E55FA">
          <w:rPr>
            <w:noProof/>
            <w:webHidden/>
          </w:rPr>
          <w:t>30</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16" w:history="1">
        <w:r w:rsidR="005B3578" w:rsidRPr="00212715">
          <w:rPr>
            <w:rStyle w:val="Hyperlink"/>
            <w:noProof/>
          </w:rPr>
          <w:t>9.4</w:t>
        </w:r>
        <w:r w:rsidR="005B3578">
          <w:rPr>
            <w:rFonts w:ascii="Times New Roman" w:hAnsi="Times New Roman"/>
            <w:noProof/>
            <w:sz w:val="24"/>
            <w:szCs w:val="24"/>
            <w:lang w:val="en-US"/>
          </w:rPr>
          <w:tab/>
        </w:r>
        <w:r w:rsidR="005B3578" w:rsidRPr="00212715">
          <w:rPr>
            <w:rStyle w:val="Hyperlink"/>
            <w:noProof/>
          </w:rPr>
          <w:t>Cable junctions</w:t>
        </w:r>
        <w:r w:rsidR="005B3578">
          <w:rPr>
            <w:noProof/>
            <w:webHidden/>
          </w:rPr>
          <w:tab/>
        </w:r>
        <w:r w:rsidR="005B3578">
          <w:rPr>
            <w:noProof/>
            <w:webHidden/>
          </w:rPr>
          <w:fldChar w:fldCharType="begin"/>
        </w:r>
        <w:r w:rsidR="005B3578">
          <w:rPr>
            <w:noProof/>
            <w:webHidden/>
          </w:rPr>
          <w:instrText xml:space="preserve"> PAGEREF _Toc404075716 \h </w:instrText>
        </w:r>
        <w:r w:rsidR="005B3578">
          <w:rPr>
            <w:noProof/>
            <w:webHidden/>
          </w:rPr>
        </w:r>
        <w:r w:rsidR="005B3578">
          <w:rPr>
            <w:noProof/>
            <w:webHidden/>
          </w:rPr>
          <w:fldChar w:fldCharType="separate"/>
        </w:r>
        <w:r w:rsidR="005E55FA">
          <w:rPr>
            <w:noProof/>
            <w:webHidden/>
          </w:rPr>
          <w:t>37</w:t>
        </w:r>
        <w:r w:rsidR="005B3578">
          <w:rPr>
            <w:noProof/>
            <w:webHidden/>
          </w:rPr>
          <w:fldChar w:fldCharType="end"/>
        </w:r>
      </w:hyperlink>
    </w:p>
    <w:p w:rsidR="005B3578" w:rsidRDefault="005A423E">
      <w:pPr>
        <w:pStyle w:val="TOC1"/>
        <w:tabs>
          <w:tab w:val="left" w:pos="720"/>
          <w:tab w:val="right" w:leader="dot" w:pos="9016"/>
        </w:tabs>
        <w:rPr>
          <w:rFonts w:ascii="Times New Roman" w:hAnsi="Times New Roman"/>
          <w:noProof/>
          <w:sz w:val="24"/>
          <w:szCs w:val="24"/>
          <w:lang w:val="en-US"/>
        </w:rPr>
      </w:pPr>
      <w:hyperlink w:anchor="_Toc404075717" w:history="1">
        <w:r w:rsidR="005B3578" w:rsidRPr="00212715">
          <w:rPr>
            <w:rStyle w:val="Hyperlink"/>
            <w:noProof/>
          </w:rPr>
          <w:t>10.</w:t>
        </w:r>
        <w:r w:rsidR="005B3578">
          <w:rPr>
            <w:rFonts w:ascii="Times New Roman" w:hAnsi="Times New Roman"/>
            <w:noProof/>
            <w:sz w:val="24"/>
            <w:szCs w:val="24"/>
            <w:lang w:val="en-US"/>
          </w:rPr>
          <w:tab/>
        </w:r>
        <w:r w:rsidR="005B3578" w:rsidRPr="00212715">
          <w:rPr>
            <w:rStyle w:val="Hyperlink"/>
            <w:noProof/>
          </w:rPr>
          <w:t>Geometry and mesh visualisation</w:t>
        </w:r>
        <w:r w:rsidR="005B3578">
          <w:rPr>
            <w:noProof/>
            <w:webHidden/>
          </w:rPr>
          <w:tab/>
        </w:r>
        <w:r w:rsidR="005B3578">
          <w:rPr>
            <w:noProof/>
            <w:webHidden/>
          </w:rPr>
          <w:fldChar w:fldCharType="begin"/>
        </w:r>
        <w:r w:rsidR="005B3578">
          <w:rPr>
            <w:noProof/>
            <w:webHidden/>
          </w:rPr>
          <w:instrText xml:space="preserve"> PAGEREF _Toc404075717 \h </w:instrText>
        </w:r>
        <w:r w:rsidR="005B3578">
          <w:rPr>
            <w:noProof/>
            <w:webHidden/>
          </w:rPr>
        </w:r>
        <w:r w:rsidR="005B3578">
          <w:rPr>
            <w:noProof/>
            <w:webHidden/>
          </w:rPr>
          <w:fldChar w:fldCharType="separate"/>
        </w:r>
        <w:r w:rsidR="005E55FA">
          <w:rPr>
            <w:noProof/>
            <w:webHidden/>
          </w:rPr>
          <w:t>40</w:t>
        </w:r>
        <w:r w:rsidR="005B3578">
          <w:rPr>
            <w:noProof/>
            <w:webHidden/>
          </w:rPr>
          <w:fldChar w:fldCharType="end"/>
        </w:r>
      </w:hyperlink>
    </w:p>
    <w:p w:rsidR="005B3578" w:rsidRDefault="005A423E">
      <w:pPr>
        <w:pStyle w:val="TOC1"/>
        <w:tabs>
          <w:tab w:val="left" w:pos="720"/>
          <w:tab w:val="right" w:leader="dot" w:pos="9016"/>
        </w:tabs>
        <w:rPr>
          <w:rFonts w:ascii="Times New Roman" w:hAnsi="Times New Roman"/>
          <w:noProof/>
          <w:sz w:val="24"/>
          <w:szCs w:val="24"/>
          <w:lang w:val="en-US"/>
        </w:rPr>
      </w:pPr>
      <w:hyperlink w:anchor="_Toc404075718" w:history="1">
        <w:r w:rsidR="005B3578" w:rsidRPr="00212715">
          <w:rPr>
            <w:rStyle w:val="Hyperlink"/>
            <w:noProof/>
          </w:rPr>
          <w:t>11.</w:t>
        </w:r>
        <w:r w:rsidR="005B3578">
          <w:rPr>
            <w:rFonts w:ascii="Times New Roman" w:hAnsi="Times New Roman"/>
            <w:noProof/>
            <w:sz w:val="24"/>
            <w:szCs w:val="24"/>
            <w:lang w:val="en-US"/>
          </w:rPr>
          <w:tab/>
        </w:r>
        <w:r w:rsidR="005B3578" w:rsidRPr="00212715">
          <w:rPr>
            <w:rStyle w:val="Hyperlink"/>
            <w:noProof/>
          </w:rPr>
          <w:t>Parallel Implementation</w:t>
        </w:r>
        <w:r w:rsidR="005B3578">
          <w:rPr>
            <w:noProof/>
            <w:webHidden/>
          </w:rPr>
          <w:tab/>
        </w:r>
        <w:r w:rsidR="005B3578">
          <w:rPr>
            <w:noProof/>
            <w:webHidden/>
          </w:rPr>
          <w:fldChar w:fldCharType="begin"/>
        </w:r>
        <w:r w:rsidR="005B3578">
          <w:rPr>
            <w:noProof/>
            <w:webHidden/>
          </w:rPr>
          <w:instrText xml:space="preserve"> PAGEREF _Toc404075718 \h </w:instrText>
        </w:r>
        <w:r w:rsidR="005B3578">
          <w:rPr>
            <w:noProof/>
            <w:webHidden/>
          </w:rPr>
        </w:r>
        <w:r w:rsidR="005B3578">
          <w:rPr>
            <w:noProof/>
            <w:webHidden/>
          </w:rPr>
          <w:fldChar w:fldCharType="separate"/>
        </w:r>
        <w:r w:rsidR="005E55FA">
          <w:rPr>
            <w:noProof/>
            <w:webHidden/>
          </w:rPr>
          <w:t>43</w:t>
        </w:r>
        <w:r w:rsidR="005B3578">
          <w:rPr>
            <w:noProof/>
            <w:webHidden/>
          </w:rPr>
          <w:fldChar w:fldCharType="end"/>
        </w:r>
      </w:hyperlink>
    </w:p>
    <w:p w:rsidR="005B3578" w:rsidRDefault="005A423E">
      <w:pPr>
        <w:pStyle w:val="TOC1"/>
        <w:tabs>
          <w:tab w:val="left" w:pos="720"/>
          <w:tab w:val="right" w:leader="dot" w:pos="9016"/>
        </w:tabs>
        <w:rPr>
          <w:rFonts w:ascii="Times New Roman" w:hAnsi="Times New Roman"/>
          <w:noProof/>
          <w:sz w:val="24"/>
          <w:szCs w:val="24"/>
          <w:lang w:val="en-US"/>
        </w:rPr>
      </w:pPr>
      <w:hyperlink w:anchor="_Toc404075719" w:history="1">
        <w:r w:rsidR="005B3578" w:rsidRPr="00212715">
          <w:rPr>
            <w:rStyle w:val="Hyperlink"/>
            <w:noProof/>
          </w:rPr>
          <w:t>12.</w:t>
        </w:r>
        <w:r w:rsidR="005B3578">
          <w:rPr>
            <w:rFonts w:ascii="Times New Roman" w:hAnsi="Times New Roman"/>
            <w:noProof/>
            <w:sz w:val="24"/>
            <w:szCs w:val="24"/>
            <w:lang w:val="en-US"/>
          </w:rPr>
          <w:tab/>
        </w:r>
        <w:r w:rsidR="005B3578" w:rsidRPr="00212715">
          <w:rPr>
            <w:rStyle w:val="Hyperlink"/>
            <w:noProof/>
          </w:rPr>
          <w:t>Input file format</w:t>
        </w:r>
        <w:r w:rsidR="005B3578">
          <w:rPr>
            <w:noProof/>
            <w:webHidden/>
          </w:rPr>
          <w:tab/>
        </w:r>
        <w:r w:rsidR="005B3578">
          <w:rPr>
            <w:noProof/>
            <w:webHidden/>
          </w:rPr>
          <w:fldChar w:fldCharType="begin"/>
        </w:r>
        <w:r w:rsidR="005B3578">
          <w:rPr>
            <w:noProof/>
            <w:webHidden/>
          </w:rPr>
          <w:instrText xml:space="preserve"> PAGEREF _Toc404075719 \h </w:instrText>
        </w:r>
        <w:r w:rsidR="005B3578">
          <w:rPr>
            <w:noProof/>
            <w:webHidden/>
          </w:rPr>
        </w:r>
        <w:r w:rsidR="005B3578">
          <w:rPr>
            <w:noProof/>
            <w:webHidden/>
          </w:rPr>
          <w:fldChar w:fldCharType="separate"/>
        </w:r>
        <w:r w:rsidR="005E55FA">
          <w:rPr>
            <w:noProof/>
            <w:webHidden/>
          </w:rPr>
          <w:t>44</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0" w:history="1">
        <w:r w:rsidR="005B3578" w:rsidRPr="00212715">
          <w:rPr>
            <w:rStyle w:val="Hyperlink"/>
            <w:noProof/>
          </w:rPr>
          <w:t>12.1</w:t>
        </w:r>
        <w:r w:rsidR="005B3578">
          <w:rPr>
            <w:rFonts w:ascii="Times New Roman" w:hAnsi="Times New Roman"/>
            <w:noProof/>
            <w:sz w:val="24"/>
            <w:szCs w:val="24"/>
            <w:lang w:val="en-US"/>
          </w:rPr>
          <w:tab/>
        </w:r>
        <w:r w:rsidR="005B3578" w:rsidRPr="00212715">
          <w:rPr>
            <w:rStyle w:val="Hyperlink"/>
            <w:noProof/>
          </w:rPr>
          <w:t>GGI_TLM Packet list:</w:t>
        </w:r>
        <w:r w:rsidR="005B3578">
          <w:rPr>
            <w:noProof/>
            <w:webHidden/>
          </w:rPr>
          <w:tab/>
        </w:r>
        <w:r w:rsidR="005B3578">
          <w:rPr>
            <w:noProof/>
            <w:webHidden/>
          </w:rPr>
          <w:fldChar w:fldCharType="begin"/>
        </w:r>
        <w:r w:rsidR="005B3578">
          <w:rPr>
            <w:noProof/>
            <w:webHidden/>
          </w:rPr>
          <w:instrText xml:space="preserve"> PAGEREF _Toc404075720 \h </w:instrText>
        </w:r>
        <w:r w:rsidR="005B3578">
          <w:rPr>
            <w:noProof/>
            <w:webHidden/>
          </w:rPr>
        </w:r>
        <w:r w:rsidR="005B3578">
          <w:rPr>
            <w:noProof/>
            <w:webHidden/>
          </w:rPr>
          <w:fldChar w:fldCharType="separate"/>
        </w:r>
        <w:r w:rsidR="005E55FA">
          <w:rPr>
            <w:noProof/>
            <w:webHidden/>
          </w:rPr>
          <w:t>44</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1" w:history="1">
        <w:r w:rsidR="005B3578" w:rsidRPr="00212715">
          <w:rPr>
            <w:rStyle w:val="Hyperlink"/>
            <w:noProof/>
          </w:rPr>
          <w:t>12.2</w:t>
        </w:r>
        <w:r w:rsidR="005B3578">
          <w:rPr>
            <w:rFonts w:ascii="Times New Roman" w:hAnsi="Times New Roman"/>
            <w:noProof/>
            <w:sz w:val="24"/>
            <w:szCs w:val="24"/>
            <w:lang w:val="en-US"/>
          </w:rPr>
          <w:tab/>
        </w:r>
        <w:r w:rsidR="005B3578" w:rsidRPr="00212715">
          <w:rPr>
            <w:rStyle w:val="Hyperlink"/>
            <w:noProof/>
          </w:rPr>
          <w:t>GGI_TLM Parameter list:</w:t>
        </w:r>
        <w:r w:rsidR="005B3578">
          <w:rPr>
            <w:noProof/>
            <w:webHidden/>
          </w:rPr>
          <w:tab/>
        </w:r>
        <w:r w:rsidR="005B3578">
          <w:rPr>
            <w:noProof/>
            <w:webHidden/>
          </w:rPr>
          <w:fldChar w:fldCharType="begin"/>
        </w:r>
        <w:r w:rsidR="005B3578">
          <w:rPr>
            <w:noProof/>
            <w:webHidden/>
          </w:rPr>
          <w:instrText xml:space="preserve"> PAGEREF _Toc404075721 \h </w:instrText>
        </w:r>
        <w:r w:rsidR="005B3578">
          <w:rPr>
            <w:noProof/>
            <w:webHidden/>
          </w:rPr>
        </w:r>
        <w:r w:rsidR="005B3578">
          <w:rPr>
            <w:noProof/>
            <w:webHidden/>
          </w:rPr>
          <w:fldChar w:fldCharType="separate"/>
        </w:r>
        <w:r w:rsidR="005E55FA">
          <w:rPr>
            <w:noProof/>
            <w:webHidden/>
          </w:rPr>
          <w:t>45</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2" w:history="1">
        <w:r w:rsidR="005B3578" w:rsidRPr="00212715">
          <w:rPr>
            <w:rStyle w:val="Hyperlink"/>
            <w:noProof/>
          </w:rPr>
          <w:t>12.3</w:t>
        </w:r>
        <w:r w:rsidR="005B3578">
          <w:rPr>
            <w:rFonts w:ascii="Times New Roman" w:hAnsi="Times New Roman"/>
            <w:noProof/>
            <w:sz w:val="24"/>
            <w:szCs w:val="24"/>
            <w:lang w:val="en-US"/>
          </w:rPr>
          <w:tab/>
        </w:r>
        <w:r w:rsidR="005B3578" w:rsidRPr="00212715">
          <w:rPr>
            <w:rStyle w:val="Hyperlink"/>
            <w:noProof/>
          </w:rPr>
          <w:t>Mesh_outer_boundary_dimension</w:t>
        </w:r>
        <w:r w:rsidR="005B3578">
          <w:rPr>
            <w:noProof/>
            <w:webHidden/>
          </w:rPr>
          <w:tab/>
        </w:r>
        <w:r w:rsidR="005B3578">
          <w:rPr>
            <w:noProof/>
            <w:webHidden/>
          </w:rPr>
          <w:fldChar w:fldCharType="begin"/>
        </w:r>
        <w:r w:rsidR="005B3578">
          <w:rPr>
            <w:noProof/>
            <w:webHidden/>
          </w:rPr>
          <w:instrText xml:space="preserve"> PAGEREF _Toc404075722 \h </w:instrText>
        </w:r>
        <w:r w:rsidR="005B3578">
          <w:rPr>
            <w:noProof/>
            <w:webHidden/>
          </w:rPr>
        </w:r>
        <w:r w:rsidR="005B3578">
          <w:rPr>
            <w:noProof/>
            <w:webHidden/>
          </w:rPr>
          <w:fldChar w:fldCharType="separate"/>
        </w:r>
        <w:r w:rsidR="005E55FA">
          <w:rPr>
            <w:noProof/>
            <w:webHidden/>
          </w:rPr>
          <w:t>45</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3" w:history="1">
        <w:r w:rsidR="005B3578" w:rsidRPr="00212715">
          <w:rPr>
            <w:rStyle w:val="Hyperlink"/>
            <w:noProof/>
          </w:rPr>
          <w:t>12.4</w:t>
        </w:r>
        <w:r w:rsidR="005B3578">
          <w:rPr>
            <w:rFonts w:ascii="Times New Roman" w:hAnsi="Times New Roman"/>
            <w:noProof/>
            <w:sz w:val="24"/>
            <w:szCs w:val="24"/>
            <w:lang w:val="en-US"/>
          </w:rPr>
          <w:tab/>
        </w:r>
        <w:r w:rsidR="005B3578" w:rsidRPr="00212715">
          <w:rPr>
            <w:rStyle w:val="Hyperlink"/>
            <w:noProof/>
          </w:rPr>
          <w:t>Mesh_dimensions_in_cells</w:t>
        </w:r>
        <w:r w:rsidR="005B3578">
          <w:rPr>
            <w:noProof/>
            <w:webHidden/>
          </w:rPr>
          <w:tab/>
        </w:r>
        <w:r w:rsidR="005B3578">
          <w:rPr>
            <w:noProof/>
            <w:webHidden/>
          </w:rPr>
          <w:fldChar w:fldCharType="begin"/>
        </w:r>
        <w:r w:rsidR="005B3578">
          <w:rPr>
            <w:noProof/>
            <w:webHidden/>
          </w:rPr>
          <w:instrText xml:space="preserve"> PAGEREF _Toc404075723 \h </w:instrText>
        </w:r>
        <w:r w:rsidR="005B3578">
          <w:rPr>
            <w:noProof/>
            <w:webHidden/>
          </w:rPr>
        </w:r>
        <w:r w:rsidR="005B3578">
          <w:rPr>
            <w:noProof/>
            <w:webHidden/>
          </w:rPr>
          <w:fldChar w:fldCharType="separate"/>
        </w:r>
        <w:r w:rsidR="005E55FA">
          <w:rPr>
            <w:noProof/>
            <w:webHidden/>
          </w:rPr>
          <w:t>4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4" w:history="1">
        <w:r w:rsidR="005B3578" w:rsidRPr="00212715">
          <w:rPr>
            <w:rStyle w:val="Hyperlink"/>
            <w:noProof/>
          </w:rPr>
          <w:t>12.5</w:t>
        </w:r>
        <w:r w:rsidR="005B3578">
          <w:rPr>
            <w:rFonts w:ascii="Times New Roman" w:hAnsi="Times New Roman"/>
            <w:noProof/>
            <w:sz w:val="24"/>
            <w:szCs w:val="24"/>
            <w:lang w:val="en-US"/>
          </w:rPr>
          <w:tab/>
        </w:r>
        <w:r w:rsidR="005B3578" w:rsidRPr="00212715">
          <w:rPr>
            <w:rStyle w:val="Hyperlink"/>
            <w:noProof/>
          </w:rPr>
          <w:t>Mesh_cell_dimension</w:t>
        </w:r>
        <w:r w:rsidR="005B3578">
          <w:rPr>
            <w:noProof/>
            <w:webHidden/>
          </w:rPr>
          <w:tab/>
        </w:r>
        <w:r w:rsidR="005B3578">
          <w:rPr>
            <w:noProof/>
            <w:webHidden/>
          </w:rPr>
          <w:fldChar w:fldCharType="begin"/>
        </w:r>
        <w:r w:rsidR="005B3578">
          <w:rPr>
            <w:noProof/>
            <w:webHidden/>
          </w:rPr>
          <w:instrText xml:space="preserve"> PAGEREF _Toc404075724 \h </w:instrText>
        </w:r>
        <w:r w:rsidR="005B3578">
          <w:rPr>
            <w:noProof/>
            <w:webHidden/>
          </w:rPr>
        </w:r>
        <w:r w:rsidR="005B3578">
          <w:rPr>
            <w:noProof/>
            <w:webHidden/>
          </w:rPr>
          <w:fldChar w:fldCharType="separate"/>
        </w:r>
        <w:r w:rsidR="005E55FA">
          <w:rPr>
            <w:noProof/>
            <w:webHidden/>
          </w:rPr>
          <w:t>4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5" w:history="1">
        <w:r w:rsidR="005B3578" w:rsidRPr="00212715">
          <w:rPr>
            <w:rStyle w:val="Hyperlink"/>
            <w:noProof/>
          </w:rPr>
          <w:t>12.6</w:t>
        </w:r>
        <w:r w:rsidR="005B3578">
          <w:rPr>
            <w:rFonts w:ascii="Times New Roman" w:hAnsi="Times New Roman"/>
            <w:noProof/>
            <w:sz w:val="24"/>
            <w:szCs w:val="24"/>
            <w:lang w:val="en-US"/>
          </w:rPr>
          <w:tab/>
        </w:r>
        <w:r w:rsidR="005B3578" w:rsidRPr="00212715">
          <w:rPr>
            <w:rStyle w:val="Hyperlink"/>
            <w:noProof/>
          </w:rPr>
          <w:t>Outer_boundary_reflection_coefficient</w:t>
        </w:r>
        <w:r w:rsidR="005B3578">
          <w:rPr>
            <w:noProof/>
            <w:webHidden/>
          </w:rPr>
          <w:tab/>
        </w:r>
        <w:r w:rsidR="005B3578">
          <w:rPr>
            <w:noProof/>
            <w:webHidden/>
          </w:rPr>
          <w:fldChar w:fldCharType="begin"/>
        </w:r>
        <w:r w:rsidR="005B3578">
          <w:rPr>
            <w:noProof/>
            <w:webHidden/>
          </w:rPr>
          <w:instrText xml:space="preserve"> PAGEREF _Toc404075725 \h </w:instrText>
        </w:r>
        <w:r w:rsidR="005B3578">
          <w:rPr>
            <w:noProof/>
            <w:webHidden/>
          </w:rPr>
        </w:r>
        <w:r w:rsidR="005B3578">
          <w:rPr>
            <w:noProof/>
            <w:webHidden/>
          </w:rPr>
          <w:fldChar w:fldCharType="separate"/>
        </w:r>
        <w:r w:rsidR="005E55FA">
          <w:rPr>
            <w:noProof/>
            <w:webHidden/>
          </w:rPr>
          <w:t>46</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6" w:history="1">
        <w:r w:rsidR="005B3578" w:rsidRPr="00212715">
          <w:rPr>
            <w:rStyle w:val="Hyperlink"/>
            <w:noProof/>
          </w:rPr>
          <w:t>12.7</w:t>
        </w:r>
        <w:r w:rsidR="005B3578">
          <w:rPr>
            <w:rFonts w:ascii="Times New Roman" w:hAnsi="Times New Roman"/>
            <w:noProof/>
            <w:sz w:val="24"/>
            <w:szCs w:val="24"/>
            <w:lang w:val="en-US"/>
          </w:rPr>
          <w:tab/>
        </w:r>
        <w:r w:rsidR="005B3578" w:rsidRPr="00212715">
          <w:rPr>
            <w:rStyle w:val="Hyperlink"/>
            <w:noProof/>
          </w:rPr>
          <w:t>Volume_list</w:t>
        </w:r>
        <w:r w:rsidR="005B3578">
          <w:rPr>
            <w:noProof/>
            <w:webHidden/>
          </w:rPr>
          <w:tab/>
        </w:r>
        <w:r w:rsidR="005B3578">
          <w:rPr>
            <w:noProof/>
            <w:webHidden/>
          </w:rPr>
          <w:fldChar w:fldCharType="begin"/>
        </w:r>
        <w:r w:rsidR="005B3578">
          <w:rPr>
            <w:noProof/>
            <w:webHidden/>
          </w:rPr>
          <w:instrText xml:space="preserve"> PAGEREF _Toc404075726 \h </w:instrText>
        </w:r>
        <w:r w:rsidR="005B3578">
          <w:rPr>
            <w:noProof/>
            <w:webHidden/>
          </w:rPr>
        </w:r>
        <w:r w:rsidR="005B3578">
          <w:rPr>
            <w:noProof/>
            <w:webHidden/>
          </w:rPr>
          <w:fldChar w:fldCharType="separate"/>
        </w:r>
        <w:r w:rsidR="005E55FA">
          <w:rPr>
            <w:noProof/>
            <w:webHidden/>
          </w:rPr>
          <w:t>47</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7" w:history="1">
        <w:r w:rsidR="005B3578" w:rsidRPr="00212715">
          <w:rPr>
            <w:rStyle w:val="Hyperlink"/>
            <w:noProof/>
          </w:rPr>
          <w:t>12.8</w:t>
        </w:r>
        <w:r w:rsidR="005B3578">
          <w:rPr>
            <w:rFonts w:ascii="Times New Roman" w:hAnsi="Times New Roman"/>
            <w:noProof/>
            <w:sz w:val="24"/>
            <w:szCs w:val="24"/>
            <w:lang w:val="en-US"/>
          </w:rPr>
          <w:tab/>
        </w:r>
        <w:r w:rsidR="005B3578" w:rsidRPr="00212715">
          <w:rPr>
            <w:rStyle w:val="Hyperlink"/>
            <w:noProof/>
          </w:rPr>
          <w:t>Surface_list</w:t>
        </w:r>
        <w:r w:rsidR="005B3578">
          <w:rPr>
            <w:noProof/>
            <w:webHidden/>
          </w:rPr>
          <w:tab/>
        </w:r>
        <w:r w:rsidR="005B3578">
          <w:rPr>
            <w:noProof/>
            <w:webHidden/>
          </w:rPr>
          <w:fldChar w:fldCharType="begin"/>
        </w:r>
        <w:r w:rsidR="005B3578">
          <w:rPr>
            <w:noProof/>
            <w:webHidden/>
          </w:rPr>
          <w:instrText xml:space="preserve"> PAGEREF _Toc404075727 \h </w:instrText>
        </w:r>
        <w:r w:rsidR="005B3578">
          <w:rPr>
            <w:noProof/>
            <w:webHidden/>
          </w:rPr>
        </w:r>
        <w:r w:rsidR="005B3578">
          <w:rPr>
            <w:noProof/>
            <w:webHidden/>
          </w:rPr>
          <w:fldChar w:fldCharType="separate"/>
        </w:r>
        <w:r w:rsidR="005E55FA">
          <w:rPr>
            <w:noProof/>
            <w:webHidden/>
          </w:rPr>
          <w:t>50</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28" w:history="1">
        <w:r w:rsidR="005B3578" w:rsidRPr="00212715">
          <w:rPr>
            <w:rStyle w:val="Hyperlink"/>
            <w:noProof/>
          </w:rPr>
          <w:t>12.9</w:t>
        </w:r>
        <w:r w:rsidR="005B3578">
          <w:rPr>
            <w:rFonts w:ascii="Times New Roman" w:hAnsi="Times New Roman"/>
            <w:noProof/>
            <w:sz w:val="24"/>
            <w:szCs w:val="24"/>
            <w:lang w:val="en-US"/>
          </w:rPr>
          <w:tab/>
        </w:r>
        <w:r w:rsidR="005B3578" w:rsidRPr="00212715">
          <w:rPr>
            <w:rStyle w:val="Hyperlink"/>
            <w:noProof/>
          </w:rPr>
          <w:t>Line_list</w:t>
        </w:r>
        <w:r w:rsidR="005B3578">
          <w:rPr>
            <w:noProof/>
            <w:webHidden/>
          </w:rPr>
          <w:tab/>
        </w:r>
        <w:r w:rsidR="005B3578">
          <w:rPr>
            <w:noProof/>
            <w:webHidden/>
          </w:rPr>
          <w:fldChar w:fldCharType="begin"/>
        </w:r>
        <w:r w:rsidR="005B3578">
          <w:rPr>
            <w:noProof/>
            <w:webHidden/>
          </w:rPr>
          <w:instrText xml:space="preserve"> PAGEREF _Toc404075728 \h </w:instrText>
        </w:r>
        <w:r w:rsidR="005B3578">
          <w:rPr>
            <w:noProof/>
            <w:webHidden/>
          </w:rPr>
        </w:r>
        <w:r w:rsidR="005B3578">
          <w:rPr>
            <w:noProof/>
            <w:webHidden/>
          </w:rPr>
          <w:fldChar w:fldCharType="separate"/>
        </w:r>
        <w:r w:rsidR="005E55FA">
          <w:rPr>
            <w:noProof/>
            <w:webHidden/>
          </w:rPr>
          <w:t>55</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29" w:history="1">
        <w:r w:rsidR="005B3578" w:rsidRPr="00212715">
          <w:rPr>
            <w:rStyle w:val="Hyperlink"/>
            <w:noProof/>
          </w:rPr>
          <w:t>12.10</w:t>
        </w:r>
        <w:r w:rsidR="005B3578">
          <w:rPr>
            <w:rFonts w:ascii="Times New Roman" w:hAnsi="Times New Roman"/>
            <w:noProof/>
            <w:sz w:val="24"/>
            <w:szCs w:val="24"/>
            <w:lang w:val="en-US"/>
          </w:rPr>
          <w:tab/>
        </w:r>
        <w:r w:rsidR="005B3578" w:rsidRPr="00212715">
          <w:rPr>
            <w:rStyle w:val="Hyperlink"/>
            <w:noProof/>
          </w:rPr>
          <w:t>Point_list</w:t>
        </w:r>
        <w:r w:rsidR="005B3578">
          <w:rPr>
            <w:noProof/>
            <w:webHidden/>
          </w:rPr>
          <w:tab/>
        </w:r>
        <w:r w:rsidR="005B3578">
          <w:rPr>
            <w:noProof/>
            <w:webHidden/>
          </w:rPr>
          <w:fldChar w:fldCharType="begin"/>
        </w:r>
        <w:r w:rsidR="005B3578">
          <w:rPr>
            <w:noProof/>
            <w:webHidden/>
          </w:rPr>
          <w:instrText xml:space="preserve"> PAGEREF _Toc404075729 \h </w:instrText>
        </w:r>
        <w:r w:rsidR="005B3578">
          <w:rPr>
            <w:noProof/>
            <w:webHidden/>
          </w:rPr>
        </w:r>
        <w:r w:rsidR="005B3578">
          <w:rPr>
            <w:noProof/>
            <w:webHidden/>
          </w:rPr>
          <w:fldChar w:fldCharType="separate"/>
        </w:r>
        <w:r w:rsidR="005E55FA">
          <w:rPr>
            <w:noProof/>
            <w:webHidden/>
          </w:rPr>
          <w:t>5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0" w:history="1">
        <w:r w:rsidR="005B3578" w:rsidRPr="00212715">
          <w:rPr>
            <w:rStyle w:val="Hyperlink"/>
            <w:noProof/>
          </w:rPr>
          <w:t>12.11</w:t>
        </w:r>
        <w:r w:rsidR="005B3578">
          <w:rPr>
            <w:rFonts w:ascii="Times New Roman" w:hAnsi="Times New Roman"/>
            <w:noProof/>
            <w:sz w:val="24"/>
            <w:szCs w:val="24"/>
            <w:lang w:val="en-US"/>
          </w:rPr>
          <w:tab/>
        </w:r>
        <w:r w:rsidR="005B3578" w:rsidRPr="00212715">
          <w:rPr>
            <w:rStyle w:val="Hyperlink"/>
            <w:noProof/>
          </w:rPr>
          <w:t>Cable_geometry_list</w:t>
        </w:r>
        <w:r w:rsidR="005B3578">
          <w:rPr>
            <w:noProof/>
            <w:webHidden/>
          </w:rPr>
          <w:tab/>
        </w:r>
        <w:r w:rsidR="005B3578">
          <w:rPr>
            <w:noProof/>
            <w:webHidden/>
          </w:rPr>
          <w:fldChar w:fldCharType="begin"/>
        </w:r>
        <w:r w:rsidR="005B3578">
          <w:rPr>
            <w:noProof/>
            <w:webHidden/>
          </w:rPr>
          <w:instrText xml:space="preserve"> PAGEREF _Toc404075730 \h </w:instrText>
        </w:r>
        <w:r w:rsidR="005B3578">
          <w:rPr>
            <w:noProof/>
            <w:webHidden/>
          </w:rPr>
        </w:r>
        <w:r w:rsidR="005B3578">
          <w:rPr>
            <w:noProof/>
            <w:webHidden/>
          </w:rPr>
          <w:fldChar w:fldCharType="separate"/>
        </w:r>
        <w:r w:rsidR="005E55FA">
          <w:rPr>
            <w:noProof/>
            <w:webHidden/>
          </w:rPr>
          <w:t>5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1" w:history="1">
        <w:r w:rsidR="005B3578" w:rsidRPr="00212715">
          <w:rPr>
            <w:rStyle w:val="Hyperlink"/>
            <w:noProof/>
          </w:rPr>
          <w:t>12.12</w:t>
        </w:r>
        <w:r w:rsidR="005B3578">
          <w:rPr>
            <w:rFonts w:ascii="Times New Roman" w:hAnsi="Times New Roman"/>
            <w:noProof/>
            <w:sz w:val="24"/>
            <w:szCs w:val="24"/>
            <w:lang w:val="en-US"/>
          </w:rPr>
          <w:tab/>
        </w:r>
        <w:r w:rsidR="005B3578" w:rsidRPr="00212715">
          <w:rPr>
            <w:rStyle w:val="Hyperlink"/>
            <w:noProof/>
          </w:rPr>
          <w:t>Cable_list</w:t>
        </w:r>
        <w:r w:rsidR="005B3578">
          <w:rPr>
            <w:noProof/>
            <w:webHidden/>
          </w:rPr>
          <w:tab/>
        </w:r>
        <w:r w:rsidR="005B3578">
          <w:rPr>
            <w:noProof/>
            <w:webHidden/>
          </w:rPr>
          <w:fldChar w:fldCharType="begin"/>
        </w:r>
        <w:r w:rsidR="005B3578">
          <w:rPr>
            <w:noProof/>
            <w:webHidden/>
          </w:rPr>
          <w:instrText xml:space="preserve"> PAGEREF _Toc404075731 \h </w:instrText>
        </w:r>
        <w:r w:rsidR="005B3578">
          <w:rPr>
            <w:noProof/>
            <w:webHidden/>
          </w:rPr>
        </w:r>
        <w:r w:rsidR="005B3578">
          <w:rPr>
            <w:noProof/>
            <w:webHidden/>
          </w:rPr>
          <w:fldChar w:fldCharType="separate"/>
        </w:r>
        <w:r w:rsidR="005E55FA">
          <w:rPr>
            <w:noProof/>
            <w:webHidden/>
          </w:rPr>
          <w:t>5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2" w:history="1">
        <w:r w:rsidR="005B3578" w:rsidRPr="00212715">
          <w:rPr>
            <w:rStyle w:val="Hyperlink"/>
            <w:noProof/>
          </w:rPr>
          <w:t>12.13</w:t>
        </w:r>
        <w:r w:rsidR="005B3578">
          <w:rPr>
            <w:rFonts w:ascii="Times New Roman" w:hAnsi="Times New Roman"/>
            <w:noProof/>
            <w:sz w:val="24"/>
            <w:szCs w:val="24"/>
            <w:lang w:val="en-US"/>
          </w:rPr>
          <w:tab/>
        </w:r>
        <w:r w:rsidR="005B3578" w:rsidRPr="00212715">
          <w:rPr>
            <w:rStyle w:val="Hyperlink"/>
            <w:noProof/>
          </w:rPr>
          <w:t>Cable_junction_list</w:t>
        </w:r>
        <w:r w:rsidR="005B3578">
          <w:rPr>
            <w:noProof/>
            <w:webHidden/>
          </w:rPr>
          <w:tab/>
        </w:r>
        <w:r w:rsidR="005B3578">
          <w:rPr>
            <w:noProof/>
            <w:webHidden/>
          </w:rPr>
          <w:fldChar w:fldCharType="begin"/>
        </w:r>
        <w:r w:rsidR="005B3578">
          <w:rPr>
            <w:noProof/>
            <w:webHidden/>
          </w:rPr>
          <w:instrText xml:space="preserve"> PAGEREF _Toc404075732 \h </w:instrText>
        </w:r>
        <w:r w:rsidR="005B3578">
          <w:rPr>
            <w:noProof/>
            <w:webHidden/>
          </w:rPr>
        </w:r>
        <w:r w:rsidR="005B3578">
          <w:rPr>
            <w:noProof/>
            <w:webHidden/>
          </w:rPr>
          <w:fldChar w:fldCharType="separate"/>
        </w:r>
        <w:r w:rsidR="005E55FA">
          <w:rPr>
            <w:noProof/>
            <w:webHidden/>
          </w:rPr>
          <w:t>5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3" w:history="1">
        <w:r w:rsidR="005B3578" w:rsidRPr="00212715">
          <w:rPr>
            <w:rStyle w:val="Hyperlink"/>
            <w:noProof/>
          </w:rPr>
          <w:t>12.14</w:t>
        </w:r>
        <w:r w:rsidR="005B3578">
          <w:rPr>
            <w:rFonts w:ascii="Times New Roman" w:hAnsi="Times New Roman"/>
            <w:noProof/>
            <w:sz w:val="24"/>
            <w:szCs w:val="24"/>
            <w:lang w:val="en-US"/>
          </w:rPr>
          <w:tab/>
        </w:r>
        <w:r w:rsidR="005B3578" w:rsidRPr="00212715">
          <w:rPr>
            <w:rStyle w:val="Hyperlink"/>
            <w:noProof/>
          </w:rPr>
          <w:t>Cable_output_list</w:t>
        </w:r>
        <w:r w:rsidR="005B3578">
          <w:rPr>
            <w:noProof/>
            <w:webHidden/>
          </w:rPr>
          <w:tab/>
        </w:r>
        <w:r w:rsidR="005B3578">
          <w:rPr>
            <w:noProof/>
            <w:webHidden/>
          </w:rPr>
          <w:fldChar w:fldCharType="begin"/>
        </w:r>
        <w:r w:rsidR="005B3578">
          <w:rPr>
            <w:noProof/>
            <w:webHidden/>
          </w:rPr>
          <w:instrText xml:space="preserve"> PAGEREF _Toc404075733 \h </w:instrText>
        </w:r>
        <w:r w:rsidR="005B3578">
          <w:rPr>
            <w:noProof/>
            <w:webHidden/>
          </w:rPr>
        </w:r>
        <w:r w:rsidR="005B3578">
          <w:rPr>
            <w:noProof/>
            <w:webHidden/>
          </w:rPr>
          <w:fldChar w:fldCharType="separate"/>
        </w:r>
        <w:r w:rsidR="005E55FA">
          <w:rPr>
            <w:noProof/>
            <w:webHidden/>
          </w:rPr>
          <w:t>6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4" w:history="1">
        <w:r w:rsidR="005B3578" w:rsidRPr="00212715">
          <w:rPr>
            <w:rStyle w:val="Hyperlink"/>
            <w:noProof/>
          </w:rPr>
          <w:t>12.15</w:t>
        </w:r>
        <w:r w:rsidR="005B3578">
          <w:rPr>
            <w:rFonts w:ascii="Times New Roman" w:hAnsi="Times New Roman"/>
            <w:noProof/>
            <w:sz w:val="24"/>
            <w:szCs w:val="24"/>
            <w:lang w:val="en-US"/>
          </w:rPr>
          <w:tab/>
        </w:r>
        <w:r w:rsidR="005B3578" w:rsidRPr="00212715">
          <w:rPr>
            <w:rStyle w:val="Hyperlink"/>
            <w:noProof/>
          </w:rPr>
          <w:t>Volume_material_list</w:t>
        </w:r>
        <w:r w:rsidR="005B3578">
          <w:rPr>
            <w:noProof/>
            <w:webHidden/>
          </w:rPr>
          <w:tab/>
        </w:r>
        <w:r w:rsidR="005B3578">
          <w:rPr>
            <w:noProof/>
            <w:webHidden/>
          </w:rPr>
          <w:fldChar w:fldCharType="begin"/>
        </w:r>
        <w:r w:rsidR="005B3578">
          <w:rPr>
            <w:noProof/>
            <w:webHidden/>
          </w:rPr>
          <w:instrText xml:space="preserve"> PAGEREF _Toc404075734 \h </w:instrText>
        </w:r>
        <w:r w:rsidR="005B3578">
          <w:rPr>
            <w:noProof/>
            <w:webHidden/>
          </w:rPr>
        </w:r>
        <w:r w:rsidR="005B3578">
          <w:rPr>
            <w:noProof/>
            <w:webHidden/>
          </w:rPr>
          <w:fldChar w:fldCharType="separate"/>
        </w:r>
        <w:r w:rsidR="005E55FA">
          <w:rPr>
            <w:noProof/>
            <w:webHidden/>
          </w:rPr>
          <w:t>61</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5" w:history="1">
        <w:r w:rsidR="005B3578" w:rsidRPr="00212715">
          <w:rPr>
            <w:rStyle w:val="Hyperlink"/>
            <w:noProof/>
          </w:rPr>
          <w:t>12.16</w:t>
        </w:r>
        <w:r w:rsidR="005B3578">
          <w:rPr>
            <w:rFonts w:ascii="Times New Roman" w:hAnsi="Times New Roman"/>
            <w:noProof/>
            <w:sz w:val="24"/>
            <w:szCs w:val="24"/>
            <w:lang w:val="en-US"/>
          </w:rPr>
          <w:tab/>
        </w:r>
        <w:r w:rsidR="005B3578" w:rsidRPr="00212715">
          <w:rPr>
            <w:rStyle w:val="Hyperlink"/>
            <w:noProof/>
          </w:rPr>
          <w:t>Surface_material_list</w:t>
        </w:r>
        <w:r w:rsidR="005B3578">
          <w:rPr>
            <w:noProof/>
            <w:webHidden/>
          </w:rPr>
          <w:tab/>
        </w:r>
        <w:r w:rsidR="005B3578">
          <w:rPr>
            <w:noProof/>
            <w:webHidden/>
          </w:rPr>
          <w:fldChar w:fldCharType="begin"/>
        </w:r>
        <w:r w:rsidR="005B3578">
          <w:rPr>
            <w:noProof/>
            <w:webHidden/>
          </w:rPr>
          <w:instrText xml:space="preserve"> PAGEREF _Toc404075735 \h </w:instrText>
        </w:r>
        <w:r w:rsidR="005B3578">
          <w:rPr>
            <w:noProof/>
            <w:webHidden/>
          </w:rPr>
        </w:r>
        <w:r w:rsidR="005B3578">
          <w:rPr>
            <w:noProof/>
            <w:webHidden/>
          </w:rPr>
          <w:fldChar w:fldCharType="separate"/>
        </w:r>
        <w:r w:rsidR="005E55FA">
          <w:rPr>
            <w:noProof/>
            <w:webHidden/>
          </w:rPr>
          <w:t>62</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6" w:history="1">
        <w:r w:rsidR="005B3578" w:rsidRPr="00212715">
          <w:rPr>
            <w:rStyle w:val="Hyperlink"/>
            <w:noProof/>
          </w:rPr>
          <w:t>12.17</w:t>
        </w:r>
        <w:r w:rsidR="005B3578">
          <w:rPr>
            <w:rFonts w:ascii="Times New Roman" w:hAnsi="Times New Roman"/>
            <w:noProof/>
            <w:sz w:val="24"/>
            <w:szCs w:val="24"/>
            <w:lang w:val="en-US"/>
          </w:rPr>
          <w:tab/>
        </w:r>
        <w:r w:rsidR="005B3578" w:rsidRPr="00212715">
          <w:rPr>
            <w:rStyle w:val="Hyperlink"/>
            <w:noProof/>
          </w:rPr>
          <w:t>Excitation_function_list</w:t>
        </w:r>
        <w:r w:rsidR="005B3578">
          <w:rPr>
            <w:noProof/>
            <w:webHidden/>
          </w:rPr>
          <w:tab/>
        </w:r>
        <w:r w:rsidR="005B3578">
          <w:rPr>
            <w:noProof/>
            <w:webHidden/>
          </w:rPr>
          <w:fldChar w:fldCharType="begin"/>
        </w:r>
        <w:r w:rsidR="005B3578">
          <w:rPr>
            <w:noProof/>
            <w:webHidden/>
          </w:rPr>
          <w:instrText xml:space="preserve"> PAGEREF _Toc404075736 \h </w:instrText>
        </w:r>
        <w:r w:rsidR="005B3578">
          <w:rPr>
            <w:noProof/>
            <w:webHidden/>
          </w:rPr>
        </w:r>
        <w:r w:rsidR="005B3578">
          <w:rPr>
            <w:noProof/>
            <w:webHidden/>
          </w:rPr>
          <w:fldChar w:fldCharType="separate"/>
        </w:r>
        <w:r w:rsidR="005E55FA">
          <w:rPr>
            <w:noProof/>
            <w:webHidden/>
          </w:rPr>
          <w:t>63</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7" w:history="1">
        <w:r w:rsidR="005B3578" w:rsidRPr="00212715">
          <w:rPr>
            <w:rStyle w:val="Hyperlink"/>
            <w:noProof/>
          </w:rPr>
          <w:t>12.18</w:t>
        </w:r>
        <w:r w:rsidR="005B3578">
          <w:rPr>
            <w:rFonts w:ascii="Times New Roman" w:hAnsi="Times New Roman"/>
            <w:noProof/>
            <w:sz w:val="24"/>
            <w:szCs w:val="24"/>
            <w:lang w:val="en-US"/>
          </w:rPr>
          <w:tab/>
        </w:r>
        <w:r w:rsidR="005B3578" w:rsidRPr="00212715">
          <w:rPr>
            <w:rStyle w:val="Hyperlink"/>
            <w:noProof/>
          </w:rPr>
          <w:t>Excitation_point_list</w:t>
        </w:r>
        <w:r w:rsidR="005B3578">
          <w:rPr>
            <w:noProof/>
            <w:webHidden/>
          </w:rPr>
          <w:tab/>
        </w:r>
        <w:r w:rsidR="005B3578">
          <w:rPr>
            <w:noProof/>
            <w:webHidden/>
          </w:rPr>
          <w:fldChar w:fldCharType="begin"/>
        </w:r>
        <w:r w:rsidR="005B3578">
          <w:rPr>
            <w:noProof/>
            <w:webHidden/>
          </w:rPr>
          <w:instrText xml:space="preserve"> PAGEREF _Toc404075737 \h </w:instrText>
        </w:r>
        <w:r w:rsidR="005B3578">
          <w:rPr>
            <w:noProof/>
            <w:webHidden/>
          </w:rPr>
        </w:r>
        <w:r w:rsidR="005B3578">
          <w:rPr>
            <w:noProof/>
            <w:webHidden/>
          </w:rPr>
          <w:fldChar w:fldCharType="separate"/>
        </w:r>
        <w:r w:rsidR="005E55FA">
          <w:rPr>
            <w:noProof/>
            <w:webHidden/>
          </w:rPr>
          <w:t>65</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8" w:history="1">
        <w:r w:rsidR="005B3578" w:rsidRPr="00212715">
          <w:rPr>
            <w:rStyle w:val="Hyperlink"/>
            <w:noProof/>
          </w:rPr>
          <w:t>12.19</w:t>
        </w:r>
        <w:r w:rsidR="005B3578">
          <w:rPr>
            <w:rFonts w:ascii="Times New Roman" w:hAnsi="Times New Roman"/>
            <w:noProof/>
            <w:sz w:val="24"/>
            <w:szCs w:val="24"/>
            <w:lang w:val="en-US"/>
          </w:rPr>
          <w:tab/>
        </w:r>
        <w:r w:rsidR="005B3578" w:rsidRPr="00212715">
          <w:rPr>
            <w:rStyle w:val="Hyperlink"/>
            <w:noProof/>
          </w:rPr>
          <w:t>Excitation_surface_list</w:t>
        </w:r>
        <w:r w:rsidR="005B3578">
          <w:rPr>
            <w:noProof/>
            <w:webHidden/>
          </w:rPr>
          <w:tab/>
        </w:r>
        <w:r w:rsidR="005B3578">
          <w:rPr>
            <w:noProof/>
            <w:webHidden/>
          </w:rPr>
          <w:fldChar w:fldCharType="begin"/>
        </w:r>
        <w:r w:rsidR="005B3578">
          <w:rPr>
            <w:noProof/>
            <w:webHidden/>
          </w:rPr>
          <w:instrText xml:space="preserve"> PAGEREF _Toc404075738 \h </w:instrText>
        </w:r>
        <w:r w:rsidR="005B3578">
          <w:rPr>
            <w:noProof/>
            <w:webHidden/>
          </w:rPr>
        </w:r>
        <w:r w:rsidR="005B3578">
          <w:rPr>
            <w:noProof/>
            <w:webHidden/>
          </w:rPr>
          <w:fldChar w:fldCharType="separate"/>
        </w:r>
        <w:r w:rsidR="005E55FA">
          <w:rPr>
            <w:noProof/>
            <w:webHidden/>
          </w:rPr>
          <w:t>66</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39" w:history="1">
        <w:r w:rsidR="005B3578" w:rsidRPr="00212715">
          <w:rPr>
            <w:rStyle w:val="Hyperlink"/>
            <w:noProof/>
          </w:rPr>
          <w:t>12.20</w:t>
        </w:r>
        <w:r w:rsidR="005B3578">
          <w:rPr>
            <w:rFonts w:ascii="Times New Roman" w:hAnsi="Times New Roman"/>
            <w:noProof/>
            <w:sz w:val="24"/>
            <w:szCs w:val="24"/>
            <w:lang w:val="en-US"/>
          </w:rPr>
          <w:tab/>
        </w:r>
        <w:r w:rsidR="005B3578" w:rsidRPr="00212715">
          <w:rPr>
            <w:rStyle w:val="Hyperlink"/>
            <w:noProof/>
          </w:rPr>
          <w:t>Excitation_mode_list</w:t>
        </w:r>
        <w:r w:rsidR="005B3578">
          <w:rPr>
            <w:noProof/>
            <w:webHidden/>
          </w:rPr>
          <w:tab/>
        </w:r>
        <w:r w:rsidR="005B3578">
          <w:rPr>
            <w:noProof/>
            <w:webHidden/>
          </w:rPr>
          <w:fldChar w:fldCharType="begin"/>
        </w:r>
        <w:r w:rsidR="005B3578">
          <w:rPr>
            <w:noProof/>
            <w:webHidden/>
          </w:rPr>
          <w:instrText xml:space="preserve"> PAGEREF _Toc404075739 \h </w:instrText>
        </w:r>
        <w:r w:rsidR="005B3578">
          <w:rPr>
            <w:noProof/>
            <w:webHidden/>
          </w:rPr>
        </w:r>
        <w:r w:rsidR="005B3578">
          <w:rPr>
            <w:noProof/>
            <w:webHidden/>
          </w:rPr>
          <w:fldChar w:fldCharType="separate"/>
        </w:r>
        <w:r w:rsidR="005E55FA">
          <w:rPr>
            <w:noProof/>
            <w:webHidden/>
          </w:rPr>
          <w:t>66</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0" w:history="1">
        <w:r w:rsidR="005B3578" w:rsidRPr="00212715">
          <w:rPr>
            <w:rStyle w:val="Hyperlink"/>
            <w:noProof/>
          </w:rPr>
          <w:t>12.21</w:t>
        </w:r>
        <w:r w:rsidR="005B3578">
          <w:rPr>
            <w:rFonts w:ascii="Times New Roman" w:hAnsi="Times New Roman"/>
            <w:noProof/>
            <w:sz w:val="24"/>
            <w:szCs w:val="24"/>
            <w:lang w:val="en-US"/>
          </w:rPr>
          <w:tab/>
        </w:r>
        <w:r w:rsidR="005B3578" w:rsidRPr="00212715">
          <w:rPr>
            <w:rStyle w:val="Hyperlink"/>
            <w:noProof/>
          </w:rPr>
          <w:t>Huygens_surface</w:t>
        </w:r>
        <w:r w:rsidR="005B3578">
          <w:rPr>
            <w:noProof/>
            <w:webHidden/>
          </w:rPr>
          <w:tab/>
        </w:r>
        <w:r w:rsidR="005B3578">
          <w:rPr>
            <w:noProof/>
            <w:webHidden/>
          </w:rPr>
          <w:fldChar w:fldCharType="begin"/>
        </w:r>
        <w:r w:rsidR="005B3578">
          <w:rPr>
            <w:noProof/>
            <w:webHidden/>
          </w:rPr>
          <w:instrText xml:space="preserve"> PAGEREF _Toc404075740 \h </w:instrText>
        </w:r>
        <w:r w:rsidR="005B3578">
          <w:rPr>
            <w:noProof/>
            <w:webHidden/>
          </w:rPr>
        </w:r>
        <w:r w:rsidR="005B3578">
          <w:rPr>
            <w:noProof/>
            <w:webHidden/>
          </w:rPr>
          <w:fldChar w:fldCharType="separate"/>
        </w:r>
        <w:r w:rsidR="005E55FA">
          <w:rPr>
            <w:noProof/>
            <w:webHidden/>
          </w:rPr>
          <w:t>6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1" w:history="1">
        <w:r w:rsidR="005B3578" w:rsidRPr="00212715">
          <w:rPr>
            <w:rStyle w:val="Hyperlink"/>
            <w:noProof/>
          </w:rPr>
          <w:t>12.22</w:t>
        </w:r>
        <w:r w:rsidR="005B3578">
          <w:rPr>
            <w:rFonts w:ascii="Times New Roman" w:hAnsi="Times New Roman"/>
            <w:noProof/>
            <w:sz w:val="24"/>
            <w:szCs w:val="24"/>
            <w:lang w:val="en-US"/>
          </w:rPr>
          <w:tab/>
        </w:r>
        <w:r w:rsidR="005B3578" w:rsidRPr="00212715">
          <w:rPr>
            <w:rStyle w:val="Hyperlink"/>
            <w:noProof/>
          </w:rPr>
          <w:t>Far_field_surface</w:t>
        </w:r>
        <w:r w:rsidR="005B3578">
          <w:rPr>
            <w:noProof/>
            <w:webHidden/>
          </w:rPr>
          <w:tab/>
        </w:r>
        <w:r w:rsidR="005B3578">
          <w:rPr>
            <w:noProof/>
            <w:webHidden/>
          </w:rPr>
          <w:fldChar w:fldCharType="begin"/>
        </w:r>
        <w:r w:rsidR="005B3578">
          <w:rPr>
            <w:noProof/>
            <w:webHidden/>
          </w:rPr>
          <w:instrText xml:space="preserve"> PAGEREF _Toc404075741 \h </w:instrText>
        </w:r>
        <w:r w:rsidR="005B3578">
          <w:rPr>
            <w:noProof/>
            <w:webHidden/>
          </w:rPr>
        </w:r>
        <w:r w:rsidR="005B3578">
          <w:rPr>
            <w:noProof/>
            <w:webHidden/>
          </w:rPr>
          <w:fldChar w:fldCharType="separate"/>
        </w:r>
        <w:r w:rsidR="005E55FA">
          <w:rPr>
            <w:noProof/>
            <w:webHidden/>
          </w:rPr>
          <w:t>6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2" w:history="1">
        <w:r w:rsidR="005B3578" w:rsidRPr="00212715">
          <w:rPr>
            <w:rStyle w:val="Hyperlink"/>
            <w:noProof/>
          </w:rPr>
          <w:t>12.23</w:t>
        </w:r>
        <w:r w:rsidR="005B3578">
          <w:rPr>
            <w:rFonts w:ascii="Times New Roman" w:hAnsi="Times New Roman"/>
            <w:noProof/>
            <w:sz w:val="24"/>
            <w:szCs w:val="24"/>
            <w:lang w:val="en-US"/>
          </w:rPr>
          <w:tab/>
        </w:r>
        <w:r w:rsidR="005B3578" w:rsidRPr="00212715">
          <w:rPr>
            <w:rStyle w:val="Hyperlink"/>
            <w:noProof/>
          </w:rPr>
          <w:t>RCS_surface</w:t>
        </w:r>
        <w:r w:rsidR="005B3578">
          <w:rPr>
            <w:noProof/>
            <w:webHidden/>
          </w:rPr>
          <w:tab/>
        </w:r>
        <w:r w:rsidR="005B3578">
          <w:rPr>
            <w:noProof/>
            <w:webHidden/>
          </w:rPr>
          <w:fldChar w:fldCharType="begin"/>
        </w:r>
        <w:r w:rsidR="005B3578">
          <w:rPr>
            <w:noProof/>
            <w:webHidden/>
          </w:rPr>
          <w:instrText xml:space="preserve"> PAGEREF _Toc404075742 \h </w:instrText>
        </w:r>
        <w:r w:rsidR="005B3578">
          <w:rPr>
            <w:noProof/>
            <w:webHidden/>
          </w:rPr>
        </w:r>
        <w:r w:rsidR="005B3578">
          <w:rPr>
            <w:noProof/>
            <w:webHidden/>
          </w:rPr>
          <w:fldChar w:fldCharType="separate"/>
        </w:r>
        <w:r w:rsidR="005E55FA">
          <w:rPr>
            <w:noProof/>
            <w:webHidden/>
          </w:rPr>
          <w:t>6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3" w:history="1">
        <w:r w:rsidR="005B3578" w:rsidRPr="00212715">
          <w:rPr>
            <w:rStyle w:val="Hyperlink"/>
            <w:noProof/>
          </w:rPr>
          <w:t>12.24</w:t>
        </w:r>
        <w:r w:rsidR="005B3578">
          <w:rPr>
            <w:rFonts w:ascii="Times New Roman" w:hAnsi="Times New Roman"/>
            <w:noProof/>
            <w:sz w:val="24"/>
            <w:szCs w:val="24"/>
            <w:lang w:val="en-US"/>
          </w:rPr>
          <w:tab/>
        </w:r>
        <w:r w:rsidR="005B3578" w:rsidRPr="00212715">
          <w:rPr>
            <w:rStyle w:val="Hyperlink"/>
            <w:noProof/>
          </w:rPr>
          <w:t>Output_point_list</w:t>
        </w:r>
        <w:r w:rsidR="005B3578">
          <w:rPr>
            <w:noProof/>
            <w:webHidden/>
          </w:rPr>
          <w:tab/>
        </w:r>
        <w:r w:rsidR="005B3578">
          <w:rPr>
            <w:noProof/>
            <w:webHidden/>
          </w:rPr>
          <w:fldChar w:fldCharType="begin"/>
        </w:r>
        <w:r w:rsidR="005B3578">
          <w:rPr>
            <w:noProof/>
            <w:webHidden/>
          </w:rPr>
          <w:instrText xml:space="preserve"> PAGEREF _Toc404075743 \h </w:instrText>
        </w:r>
        <w:r w:rsidR="005B3578">
          <w:rPr>
            <w:noProof/>
            <w:webHidden/>
          </w:rPr>
        </w:r>
        <w:r w:rsidR="005B3578">
          <w:rPr>
            <w:noProof/>
            <w:webHidden/>
          </w:rPr>
          <w:fldChar w:fldCharType="separate"/>
        </w:r>
        <w:r w:rsidR="005E55FA">
          <w:rPr>
            <w:noProof/>
            <w:webHidden/>
          </w:rPr>
          <w:t>6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4" w:history="1">
        <w:r w:rsidR="005B3578" w:rsidRPr="00212715">
          <w:rPr>
            <w:rStyle w:val="Hyperlink"/>
            <w:noProof/>
          </w:rPr>
          <w:t>12.25</w:t>
        </w:r>
        <w:r w:rsidR="005B3578">
          <w:rPr>
            <w:rFonts w:ascii="Times New Roman" w:hAnsi="Times New Roman"/>
            <w:noProof/>
            <w:sz w:val="24"/>
            <w:szCs w:val="24"/>
            <w:lang w:val="en-US"/>
          </w:rPr>
          <w:tab/>
        </w:r>
        <w:r w:rsidR="005B3578" w:rsidRPr="00212715">
          <w:rPr>
            <w:rStyle w:val="Hyperlink"/>
            <w:noProof/>
          </w:rPr>
          <w:t>Frequency_domain_power_surface_list</w:t>
        </w:r>
        <w:r w:rsidR="005B3578">
          <w:rPr>
            <w:noProof/>
            <w:webHidden/>
          </w:rPr>
          <w:tab/>
        </w:r>
        <w:r w:rsidR="005B3578">
          <w:rPr>
            <w:noProof/>
            <w:webHidden/>
          </w:rPr>
          <w:fldChar w:fldCharType="begin"/>
        </w:r>
        <w:r w:rsidR="005B3578">
          <w:rPr>
            <w:noProof/>
            <w:webHidden/>
          </w:rPr>
          <w:instrText xml:space="preserve"> PAGEREF _Toc404075744 \h </w:instrText>
        </w:r>
        <w:r w:rsidR="005B3578">
          <w:rPr>
            <w:noProof/>
            <w:webHidden/>
          </w:rPr>
        </w:r>
        <w:r w:rsidR="005B3578">
          <w:rPr>
            <w:noProof/>
            <w:webHidden/>
          </w:rPr>
          <w:fldChar w:fldCharType="separate"/>
        </w:r>
        <w:r w:rsidR="005E55FA">
          <w:rPr>
            <w:noProof/>
            <w:webHidden/>
          </w:rPr>
          <w:t>6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5" w:history="1">
        <w:r w:rsidR="005B3578" w:rsidRPr="00212715">
          <w:rPr>
            <w:rStyle w:val="Hyperlink"/>
            <w:noProof/>
          </w:rPr>
          <w:t>12.26</w:t>
        </w:r>
        <w:r w:rsidR="005B3578">
          <w:rPr>
            <w:rFonts w:ascii="Times New Roman" w:hAnsi="Times New Roman"/>
            <w:noProof/>
            <w:sz w:val="24"/>
            <w:szCs w:val="24"/>
            <w:lang w:val="en-US"/>
          </w:rPr>
          <w:tab/>
        </w:r>
        <w:r w:rsidR="005B3578" w:rsidRPr="00212715">
          <w:rPr>
            <w:rStyle w:val="Hyperlink"/>
            <w:noProof/>
          </w:rPr>
          <w:t>Frequency_output_surface_list</w:t>
        </w:r>
        <w:r w:rsidR="005B3578">
          <w:rPr>
            <w:noProof/>
            <w:webHidden/>
          </w:rPr>
          <w:tab/>
        </w:r>
        <w:r w:rsidR="005B3578">
          <w:rPr>
            <w:noProof/>
            <w:webHidden/>
          </w:rPr>
          <w:fldChar w:fldCharType="begin"/>
        </w:r>
        <w:r w:rsidR="005B3578">
          <w:rPr>
            <w:noProof/>
            <w:webHidden/>
          </w:rPr>
          <w:instrText xml:space="preserve"> PAGEREF _Toc404075745 \h </w:instrText>
        </w:r>
        <w:r w:rsidR="005B3578">
          <w:rPr>
            <w:noProof/>
            <w:webHidden/>
          </w:rPr>
        </w:r>
        <w:r w:rsidR="005B3578">
          <w:rPr>
            <w:noProof/>
            <w:webHidden/>
          </w:rPr>
          <w:fldChar w:fldCharType="separate"/>
        </w:r>
        <w:r w:rsidR="005E55FA">
          <w:rPr>
            <w:noProof/>
            <w:webHidden/>
          </w:rPr>
          <w:t>6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6" w:history="1">
        <w:r w:rsidR="005B3578" w:rsidRPr="00212715">
          <w:rPr>
            <w:rStyle w:val="Hyperlink"/>
            <w:noProof/>
          </w:rPr>
          <w:t>12.27</w:t>
        </w:r>
        <w:r w:rsidR="005B3578">
          <w:rPr>
            <w:rFonts w:ascii="Times New Roman" w:hAnsi="Times New Roman"/>
            <w:noProof/>
            <w:sz w:val="24"/>
            <w:szCs w:val="24"/>
            <w:lang w:val="en-US"/>
          </w:rPr>
          <w:tab/>
        </w:r>
        <w:r w:rsidR="005B3578" w:rsidRPr="00212715">
          <w:rPr>
            <w:rStyle w:val="Hyperlink"/>
            <w:noProof/>
          </w:rPr>
          <w:t>Frequency_output_volume_list</w:t>
        </w:r>
        <w:r w:rsidR="005B3578">
          <w:rPr>
            <w:noProof/>
            <w:webHidden/>
          </w:rPr>
          <w:tab/>
        </w:r>
        <w:r w:rsidR="005B3578">
          <w:rPr>
            <w:noProof/>
            <w:webHidden/>
          </w:rPr>
          <w:fldChar w:fldCharType="begin"/>
        </w:r>
        <w:r w:rsidR="005B3578">
          <w:rPr>
            <w:noProof/>
            <w:webHidden/>
          </w:rPr>
          <w:instrText xml:space="preserve"> PAGEREF _Toc404075746 \h </w:instrText>
        </w:r>
        <w:r w:rsidR="005B3578">
          <w:rPr>
            <w:noProof/>
            <w:webHidden/>
          </w:rPr>
        </w:r>
        <w:r w:rsidR="005B3578">
          <w:rPr>
            <w:noProof/>
            <w:webHidden/>
          </w:rPr>
          <w:fldChar w:fldCharType="separate"/>
        </w:r>
        <w:r w:rsidR="005E55FA">
          <w:rPr>
            <w:noProof/>
            <w:webHidden/>
          </w:rPr>
          <w:t>7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7" w:history="1">
        <w:r w:rsidR="005B3578" w:rsidRPr="00212715">
          <w:rPr>
            <w:rStyle w:val="Hyperlink"/>
            <w:noProof/>
          </w:rPr>
          <w:t>12.28</w:t>
        </w:r>
        <w:r w:rsidR="005B3578">
          <w:rPr>
            <w:rFonts w:ascii="Times New Roman" w:hAnsi="Times New Roman"/>
            <w:noProof/>
            <w:sz w:val="24"/>
            <w:szCs w:val="24"/>
            <w:lang w:val="en-US"/>
          </w:rPr>
          <w:tab/>
        </w:r>
        <w:r w:rsidR="005B3578" w:rsidRPr="00212715">
          <w:rPr>
            <w:rStyle w:val="Hyperlink"/>
            <w:noProof/>
          </w:rPr>
          <w:t>New_mesh_generation</w:t>
        </w:r>
        <w:r w:rsidR="005B3578">
          <w:rPr>
            <w:noProof/>
            <w:webHidden/>
          </w:rPr>
          <w:tab/>
        </w:r>
        <w:r w:rsidR="005B3578">
          <w:rPr>
            <w:noProof/>
            <w:webHidden/>
          </w:rPr>
          <w:fldChar w:fldCharType="begin"/>
        </w:r>
        <w:r w:rsidR="005B3578">
          <w:rPr>
            <w:noProof/>
            <w:webHidden/>
          </w:rPr>
          <w:instrText xml:space="preserve"> PAGEREF _Toc404075747 \h </w:instrText>
        </w:r>
        <w:r w:rsidR="005B3578">
          <w:rPr>
            <w:noProof/>
            <w:webHidden/>
          </w:rPr>
        </w:r>
        <w:r w:rsidR="005B3578">
          <w:rPr>
            <w:noProof/>
            <w:webHidden/>
          </w:rPr>
          <w:fldChar w:fldCharType="separate"/>
        </w:r>
        <w:r w:rsidR="005E55FA">
          <w:rPr>
            <w:noProof/>
            <w:webHidden/>
          </w:rPr>
          <w:t>7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8" w:history="1">
        <w:r w:rsidR="005B3578" w:rsidRPr="00212715">
          <w:rPr>
            <w:rStyle w:val="Hyperlink"/>
            <w:noProof/>
          </w:rPr>
          <w:t>12.29</w:t>
        </w:r>
        <w:r w:rsidR="005B3578">
          <w:rPr>
            <w:rFonts w:ascii="Times New Roman" w:hAnsi="Times New Roman"/>
            <w:noProof/>
            <w:sz w:val="24"/>
            <w:szCs w:val="24"/>
            <w:lang w:val="en-US"/>
          </w:rPr>
          <w:tab/>
        </w:r>
        <w:r w:rsidR="005B3578" w:rsidRPr="00212715">
          <w:rPr>
            <w:rStyle w:val="Hyperlink"/>
            <w:noProof/>
          </w:rPr>
          <w:t>Output_surface_list</w:t>
        </w:r>
        <w:r w:rsidR="005B3578">
          <w:rPr>
            <w:noProof/>
            <w:webHidden/>
          </w:rPr>
          <w:tab/>
        </w:r>
        <w:r w:rsidR="005B3578">
          <w:rPr>
            <w:noProof/>
            <w:webHidden/>
          </w:rPr>
          <w:fldChar w:fldCharType="begin"/>
        </w:r>
        <w:r w:rsidR="005B3578">
          <w:rPr>
            <w:noProof/>
            <w:webHidden/>
          </w:rPr>
          <w:instrText xml:space="preserve"> PAGEREF _Toc404075748 \h </w:instrText>
        </w:r>
        <w:r w:rsidR="005B3578">
          <w:rPr>
            <w:noProof/>
            <w:webHidden/>
          </w:rPr>
        </w:r>
        <w:r w:rsidR="005B3578">
          <w:rPr>
            <w:noProof/>
            <w:webHidden/>
          </w:rPr>
          <w:fldChar w:fldCharType="separate"/>
        </w:r>
        <w:r w:rsidR="005E55FA">
          <w:rPr>
            <w:noProof/>
            <w:webHidden/>
          </w:rPr>
          <w:t>71</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49" w:history="1">
        <w:r w:rsidR="005B3578" w:rsidRPr="00212715">
          <w:rPr>
            <w:rStyle w:val="Hyperlink"/>
            <w:noProof/>
          </w:rPr>
          <w:t>12.30</w:t>
        </w:r>
        <w:r w:rsidR="005B3578">
          <w:rPr>
            <w:rFonts w:ascii="Times New Roman" w:hAnsi="Times New Roman"/>
            <w:noProof/>
            <w:sz w:val="24"/>
            <w:szCs w:val="24"/>
            <w:lang w:val="en-US"/>
          </w:rPr>
          <w:tab/>
        </w:r>
        <w:r w:rsidR="005B3578" w:rsidRPr="00212715">
          <w:rPr>
            <w:rStyle w:val="Hyperlink"/>
            <w:noProof/>
          </w:rPr>
          <w:t>Output_volume_list</w:t>
        </w:r>
        <w:r w:rsidR="005B3578">
          <w:rPr>
            <w:noProof/>
            <w:webHidden/>
          </w:rPr>
          <w:tab/>
        </w:r>
        <w:r w:rsidR="005B3578">
          <w:rPr>
            <w:noProof/>
            <w:webHidden/>
          </w:rPr>
          <w:fldChar w:fldCharType="begin"/>
        </w:r>
        <w:r w:rsidR="005B3578">
          <w:rPr>
            <w:noProof/>
            <w:webHidden/>
          </w:rPr>
          <w:instrText xml:space="preserve"> PAGEREF _Toc404075749 \h </w:instrText>
        </w:r>
        <w:r w:rsidR="005B3578">
          <w:rPr>
            <w:noProof/>
            <w:webHidden/>
          </w:rPr>
        </w:r>
        <w:r w:rsidR="005B3578">
          <w:rPr>
            <w:noProof/>
            <w:webHidden/>
          </w:rPr>
          <w:fldChar w:fldCharType="separate"/>
        </w:r>
        <w:r w:rsidR="005E55FA">
          <w:rPr>
            <w:noProof/>
            <w:webHidden/>
          </w:rPr>
          <w:t>71</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0" w:history="1">
        <w:r w:rsidR="005B3578" w:rsidRPr="00212715">
          <w:rPr>
            <w:rStyle w:val="Hyperlink"/>
            <w:noProof/>
          </w:rPr>
          <w:t>12.31</w:t>
        </w:r>
        <w:r w:rsidR="005B3578">
          <w:rPr>
            <w:rFonts w:ascii="Times New Roman" w:hAnsi="Times New Roman"/>
            <w:noProof/>
            <w:sz w:val="24"/>
            <w:szCs w:val="24"/>
            <w:lang w:val="en-US"/>
          </w:rPr>
          <w:tab/>
        </w:r>
        <w:r w:rsidR="005B3578" w:rsidRPr="00212715">
          <w:rPr>
            <w:rStyle w:val="Hyperlink"/>
            <w:noProof/>
          </w:rPr>
          <w:t>Output_volume_average_list</w:t>
        </w:r>
        <w:r w:rsidR="005B3578">
          <w:rPr>
            <w:noProof/>
            <w:webHidden/>
          </w:rPr>
          <w:tab/>
        </w:r>
        <w:r w:rsidR="005B3578">
          <w:rPr>
            <w:noProof/>
            <w:webHidden/>
          </w:rPr>
          <w:fldChar w:fldCharType="begin"/>
        </w:r>
        <w:r w:rsidR="005B3578">
          <w:rPr>
            <w:noProof/>
            <w:webHidden/>
          </w:rPr>
          <w:instrText xml:space="preserve"> PAGEREF _Toc404075750 \h </w:instrText>
        </w:r>
        <w:r w:rsidR="005B3578">
          <w:rPr>
            <w:noProof/>
            <w:webHidden/>
          </w:rPr>
        </w:r>
        <w:r w:rsidR="005B3578">
          <w:rPr>
            <w:noProof/>
            <w:webHidden/>
          </w:rPr>
          <w:fldChar w:fldCharType="separate"/>
        </w:r>
        <w:r w:rsidR="005E55FA">
          <w:rPr>
            <w:noProof/>
            <w:webHidden/>
          </w:rPr>
          <w:t>72</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1" w:history="1">
        <w:r w:rsidR="005B3578" w:rsidRPr="00212715">
          <w:rPr>
            <w:rStyle w:val="Hyperlink"/>
            <w:noProof/>
          </w:rPr>
          <w:t>12.32</w:t>
        </w:r>
        <w:r w:rsidR="005B3578">
          <w:rPr>
            <w:rFonts w:ascii="Times New Roman" w:hAnsi="Times New Roman"/>
            <w:noProof/>
            <w:sz w:val="24"/>
            <w:szCs w:val="24"/>
            <w:lang w:val="en-US"/>
          </w:rPr>
          <w:tab/>
        </w:r>
        <w:r w:rsidR="005B3578" w:rsidRPr="00212715">
          <w:rPr>
            <w:rStyle w:val="Hyperlink"/>
            <w:noProof/>
          </w:rPr>
          <w:t>Output_mode_list</w:t>
        </w:r>
        <w:r w:rsidR="005B3578">
          <w:rPr>
            <w:noProof/>
            <w:webHidden/>
          </w:rPr>
          <w:tab/>
        </w:r>
        <w:r w:rsidR="005B3578">
          <w:rPr>
            <w:noProof/>
            <w:webHidden/>
          </w:rPr>
          <w:fldChar w:fldCharType="begin"/>
        </w:r>
        <w:r w:rsidR="005B3578">
          <w:rPr>
            <w:noProof/>
            <w:webHidden/>
          </w:rPr>
          <w:instrText xml:space="preserve"> PAGEREF _Toc404075751 \h </w:instrText>
        </w:r>
        <w:r w:rsidR="005B3578">
          <w:rPr>
            <w:noProof/>
            <w:webHidden/>
          </w:rPr>
        </w:r>
        <w:r w:rsidR="005B3578">
          <w:rPr>
            <w:noProof/>
            <w:webHidden/>
          </w:rPr>
          <w:fldChar w:fldCharType="separate"/>
        </w:r>
        <w:r w:rsidR="005E55FA">
          <w:rPr>
            <w:noProof/>
            <w:webHidden/>
          </w:rPr>
          <w:t>72</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2" w:history="1">
        <w:r w:rsidR="005B3578" w:rsidRPr="00212715">
          <w:rPr>
            <w:rStyle w:val="Hyperlink"/>
            <w:noProof/>
          </w:rPr>
          <w:t>12.33</w:t>
        </w:r>
        <w:r w:rsidR="005B3578">
          <w:rPr>
            <w:rFonts w:ascii="Times New Roman" w:hAnsi="Times New Roman"/>
            <w:noProof/>
            <w:sz w:val="24"/>
            <w:szCs w:val="24"/>
            <w:lang w:val="en-US"/>
          </w:rPr>
          <w:tab/>
        </w:r>
        <w:r w:rsidR="005B3578" w:rsidRPr="00212715">
          <w:rPr>
            <w:rStyle w:val="Hyperlink"/>
            <w:noProof/>
          </w:rPr>
          <w:t>SAR_volume_list</w:t>
        </w:r>
        <w:r w:rsidR="005B3578">
          <w:rPr>
            <w:noProof/>
            <w:webHidden/>
          </w:rPr>
          <w:tab/>
        </w:r>
        <w:r w:rsidR="005B3578">
          <w:rPr>
            <w:noProof/>
            <w:webHidden/>
          </w:rPr>
          <w:fldChar w:fldCharType="begin"/>
        </w:r>
        <w:r w:rsidR="005B3578">
          <w:rPr>
            <w:noProof/>
            <w:webHidden/>
          </w:rPr>
          <w:instrText xml:space="preserve"> PAGEREF _Toc404075752 \h </w:instrText>
        </w:r>
        <w:r w:rsidR="005B3578">
          <w:rPr>
            <w:noProof/>
            <w:webHidden/>
          </w:rPr>
        </w:r>
        <w:r w:rsidR="005B3578">
          <w:rPr>
            <w:noProof/>
            <w:webHidden/>
          </w:rPr>
          <w:fldChar w:fldCharType="separate"/>
        </w:r>
        <w:r w:rsidR="005E55FA">
          <w:rPr>
            <w:noProof/>
            <w:webHidden/>
          </w:rPr>
          <w:t>73</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3" w:history="1">
        <w:r w:rsidR="005B3578" w:rsidRPr="00212715">
          <w:rPr>
            <w:rStyle w:val="Hyperlink"/>
            <w:noProof/>
          </w:rPr>
          <w:t>12.34</w:t>
        </w:r>
        <w:r w:rsidR="005B3578">
          <w:rPr>
            <w:rFonts w:ascii="Times New Roman" w:hAnsi="Times New Roman"/>
            <w:noProof/>
            <w:sz w:val="24"/>
            <w:szCs w:val="24"/>
            <w:lang w:val="en-US"/>
          </w:rPr>
          <w:tab/>
        </w:r>
        <w:r w:rsidR="005B3578" w:rsidRPr="00212715">
          <w:rPr>
            <w:rStyle w:val="Hyperlink"/>
            <w:noProof/>
          </w:rPr>
          <w:t>Simulation_time</w:t>
        </w:r>
        <w:r w:rsidR="005B3578">
          <w:rPr>
            <w:noProof/>
            <w:webHidden/>
          </w:rPr>
          <w:tab/>
        </w:r>
        <w:r w:rsidR="005B3578">
          <w:rPr>
            <w:noProof/>
            <w:webHidden/>
          </w:rPr>
          <w:fldChar w:fldCharType="begin"/>
        </w:r>
        <w:r w:rsidR="005B3578">
          <w:rPr>
            <w:noProof/>
            <w:webHidden/>
          </w:rPr>
          <w:instrText xml:space="preserve"> PAGEREF _Toc404075753 \h </w:instrText>
        </w:r>
        <w:r w:rsidR="005B3578">
          <w:rPr>
            <w:noProof/>
            <w:webHidden/>
          </w:rPr>
        </w:r>
        <w:r w:rsidR="005B3578">
          <w:rPr>
            <w:noProof/>
            <w:webHidden/>
          </w:rPr>
          <w:fldChar w:fldCharType="separate"/>
        </w:r>
        <w:r w:rsidR="005E55FA">
          <w:rPr>
            <w:noProof/>
            <w:webHidden/>
          </w:rPr>
          <w:t>74</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4" w:history="1">
        <w:r w:rsidR="005B3578" w:rsidRPr="00212715">
          <w:rPr>
            <w:rStyle w:val="Hyperlink"/>
            <w:noProof/>
          </w:rPr>
          <w:t>12.35</w:t>
        </w:r>
        <w:r w:rsidR="005B3578">
          <w:rPr>
            <w:rFonts w:ascii="Times New Roman" w:hAnsi="Times New Roman"/>
            <w:noProof/>
            <w:sz w:val="24"/>
            <w:szCs w:val="24"/>
            <w:lang w:val="en-US"/>
          </w:rPr>
          <w:tab/>
        </w:r>
        <w:r w:rsidR="005B3578" w:rsidRPr="00212715">
          <w:rPr>
            <w:rStyle w:val="Hyperlink"/>
            <w:noProof/>
          </w:rPr>
          <w:t>Mode_stir_surface_list</w:t>
        </w:r>
        <w:r w:rsidR="005B3578">
          <w:rPr>
            <w:noProof/>
            <w:webHidden/>
          </w:rPr>
          <w:tab/>
        </w:r>
        <w:r w:rsidR="005B3578">
          <w:rPr>
            <w:noProof/>
            <w:webHidden/>
          </w:rPr>
          <w:fldChar w:fldCharType="begin"/>
        </w:r>
        <w:r w:rsidR="005B3578">
          <w:rPr>
            <w:noProof/>
            <w:webHidden/>
          </w:rPr>
          <w:instrText xml:space="preserve"> PAGEREF _Toc404075754 \h </w:instrText>
        </w:r>
        <w:r w:rsidR="005B3578">
          <w:rPr>
            <w:noProof/>
            <w:webHidden/>
          </w:rPr>
        </w:r>
        <w:r w:rsidR="005B3578">
          <w:rPr>
            <w:noProof/>
            <w:webHidden/>
          </w:rPr>
          <w:fldChar w:fldCharType="separate"/>
        </w:r>
        <w:r w:rsidR="005E55FA">
          <w:rPr>
            <w:noProof/>
            <w:webHidden/>
          </w:rPr>
          <w:t>74</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5" w:history="1">
        <w:r w:rsidR="005B3578" w:rsidRPr="00212715">
          <w:rPr>
            <w:rStyle w:val="Hyperlink"/>
            <w:noProof/>
          </w:rPr>
          <w:t>12.36</w:t>
        </w:r>
        <w:r w:rsidR="005B3578">
          <w:rPr>
            <w:rFonts w:ascii="Times New Roman" w:hAnsi="Times New Roman"/>
            <w:noProof/>
            <w:sz w:val="24"/>
            <w:szCs w:val="24"/>
            <w:lang w:val="en-US"/>
          </w:rPr>
          <w:tab/>
        </w:r>
        <w:r w:rsidR="005B3578" w:rsidRPr="00212715">
          <w:rPr>
            <w:rStyle w:val="Hyperlink"/>
            <w:noProof/>
          </w:rPr>
          <w:t>Random_number_seed</w:t>
        </w:r>
        <w:r w:rsidR="005B3578">
          <w:rPr>
            <w:noProof/>
            <w:webHidden/>
          </w:rPr>
          <w:tab/>
        </w:r>
        <w:r w:rsidR="005B3578">
          <w:rPr>
            <w:noProof/>
            <w:webHidden/>
          </w:rPr>
          <w:fldChar w:fldCharType="begin"/>
        </w:r>
        <w:r w:rsidR="005B3578">
          <w:rPr>
            <w:noProof/>
            <w:webHidden/>
          </w:rPr>
          <w:instrText xml:space="preserve"> PAGEREF _Toc404075755 \h </w:instrText>
        </w:r>
        <w:r w:rsidR="005B3578">
          <w:rPr>
            <w:noProof/>
            <w:webHidden/>
          </w:rPr>
        </w:r>
        <w:r w:rsidR="005B3578">
          <w:rPr>
            <w:noProof/>
            <w:webHidden/>
          </w:rPr>
          <w:fldChar w:fldCharType="separate"/>
        </w:r>
        <w:r w:rsidR="005E55FA">
          <w:rPr>
            <w:noProof/>
            <w:webHidden/>
          </w:rPr>
          <w:t>75</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6" w:history="1">
        <w:r w:rsidR="005B3578" w:rsidRPr="00212715">
          <w:rPr>
            <w:rStyle w:val="Hyperlink"/>
            <w:noProof/>
          </w:rPr>
          <w:t>12.37</w:t>
        </w:r>
        <w:r w:rsidR="005B3578">
          <w:rPr>
            <w:rFonts w:ascii="Times New Roman" w:hAnsi="Times New Roman"/>
            <w:noProof/>
            <w:sz w:val="24"/>
            <w:szCs w:val="24"/>
            <w:lang w:val="en-US"/>
          </w:rPr>
          <w:tab/>
        </w:r>
        <w:r w:rsidR="005B3578" w:rsidRPr="00212715">
          <w:rPr>
            <w:rStyle w:val="Hyperlink"/>
            <w:noProof/>
          </w:rPr>
          <w:t>Frequency_scale_flag</w:t>
        </w:r>
        <w:r w:rsidR="005B3578">
          <w:rPr>
            <w:noProof/>
            <w:webHidden/>
          </w:rPr>
          <w:tab/>
        </w:r>
        <w:r w:rsidR="005B3578">
          <w:rPr>
            <w:noProof/>
            <w:webHidden/>
          </w:rPr>
          <w:fldChar w:fldCharType="begin"/>
        </w:r>
        <w:r w:rsidR="005B3578">
          <w:rPr>
            <w:noProof/>
            <w:webHidden/>
          </w:rPr>
          <w:instrText xml:space="preserve"> PAGEREF _Toc404075756 \h </w:instrText>
        </w:r>
        <w:r w:rsidR="005B3578">
          <w:rPr>
            <w:noProof/>
            <w:webHidden/>
          </w:rPr>
        </w:r>
        <w:r w:rsidR="005B3578">
          <w:rPr>
            <w:noProof/>
            <w:webHidden/>
          </w:rPr>
          <w:fldChar w:fldCharType="separate"/>
        </w:r>
        <w:r w:rsidR="005E55FA">
          <w:rPr>
            <w:noProof/>
            <w:webHidden/>
          </w:rPr>
          <w:t>75</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7" w:history="1">
        <w:r w:rsidR="005B3578" w:rsidRPr="00212715">
          <w:rPr>
            <w:rStyle w:val="Hyperlink"/>
            <w:noProof/>
          </w:rPr>
          <w:t>12.38</w:t>
        </w:r>
        <w:r w:rsidR="005B3578">
          <w:rPr>
            <w:rFonts w:ascii="Times New Roman" w:hAnsi="Times New Roman"/>
            <w:noProof/>
            <w:sz w:val="24"/>
            <w:szCs w:val="24"/>
            <w:lang w:val="en-US"/>
          </w:rPr>
          <w:tab/>
        </w:r>
        <w:r w:rsidR="005B3578" w:rsidRPr="00212715">
          <w:rPr>
            <w:rStyle w:val="Hyperlink"/>
            <w:noProof/>
          </w:rPr>
          <w:t>Bicubic_warp_flag</w:t>
        </w:r>
        <w:r w:rsidR="005B3578">
          <w:rPr>
            <w:noProof/>
            <w:webHidden/>
          </w:rPr>
          <w:tab/>
        </w:r>
        <w:r w:rsidR="005B3578">
          <w:rPr>
            <w:noProof/>
            <w:webHidden/>
          </w:rPr>
          <w:fldChar w:fldCharType="begin"/>
        </w:r>
        <w:r w:rsidR="005B3578">
          <w:rPr>
            <w:noProof/>
            <w:webHidden/>
          </w:rPr>
          <w:instrText xml:space="preserve"> PAGEREF _Toc404075757 \h </w:instrText>
        </w:r>
        <w:r w:rsidR="005B3578">
          <w:rPr>
            <w:noProof/>
            <w:webHidden/>
          </w:rPr>
        </w:r>
        <w:r w:rsidR="005B3578">
          <w:rPr>
            <w:noProof/>
            <w:webHidden/>
          </w:rPr>
          <w:fldChar w:fldCharType="separate"/>
        </w:r>
        <w:r w:rsidR="005E55FA">
          <w:rPr>
            <w:noProof/>
            <w:webHidden/>
          </w:rPr>
          <w:t>76</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8" w:history="1">
        <w:r w:rsidR="005B3578" w:rsidRPr="00212715">
          <w:rPr>
            <w:rStyle w:val="Hyperlink"/>
            <w:noProof/>
          </w:rPr>
          <w:t>12.39</w:t>
        </w:r>
        <w:r w:rsidR="005B3578">
          <w:rPr>
            <w:rFonts w:ascii="Times New Roman" w:hAnsi="Times New Roman"/>
            <w:noProof/>
            <w:sz w:val="24"/>
            <w:szCs w:val="24"/>
            <w:lang w:val="en-US"/>
          </w:rPr>
          <w:tab/>
        </w:r>
        <w:r w:rsidR="005B3578" w:rsidRPr="00212715">
          <w:rPr>
            <w:rStyle w:val="Hyperlink"/>
            <w:noProof/>
          </w:rPr>
          <w:t>Wrapping_boundary_conditions</w:t>
        </w:r>
        <w:r w:rsidR="005B3578">
          <w:rPr>
            <w:noProof/>
            <w:webHidden/>
          </w:rPr>
          <w:tab/>
        </w:r>
        <w:r w:rsidR="005B3578">
          <w:rPr>
            <w:noProof/>
            <w:webHidden/>
          </w:rPr>
          <w:fldChar w:fldCharType="begin"/>
        </w:r>
        <w:r w:rsidR="005B3578">
          <w:rPr>
            <w:noProof/>
            <w:webHidden/>
          </w:rPr>
          <w:instrText xml:space="preserve"> PAGEREF _Toc404075758 \h </w:instrText>
        </w:r>
        <w:r w:rsidR="005B3578">
          <w:rPr>
            <w:noProof/>
            <w:webHidden/>
          </w:rPr>
        </w:r>
        <w:r w:rsidR="005B3578">
          <w:rPr>
            <w:noProof/>
            <w:webHidden/>
          </w:rPr>
          <w:fldChar w:fldCharType="separate"/>
        </w:r>
        <w:r w:rsidR="005E55FA">
          <w:rPr>
            <w:noProof/>
            <w:webHidden/>
          </w:rPr>
          <w:t>76</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59" w:history="1">
        <w:r w:rsidR="005B3578" w:rsidRPr="00212715">
          <w:rPr>
            <w:rStyle w:val="Hyperlink"/>
            <w:noProof/>
          </w:rPr>
          <w:t>12.40</w:t>
        </w:r>
        <w:r w:rsidR="005B3578">
          <w:rPr>
            <w:rFonts w:ascii="Times New Roman" w:hAnsi="Times New Roman"/>
            <w:noProof/>
            <w:sz w:val="24"/>
            <w:szCs w:val="24"/>
            <w:lang w:val="en-US"/>
          </w:rPr>
          <w:tab/>
        </w:r>
        <w:r w:rsidR="005B3578" w:rsidRPr="00212715">
          <w:rPr>
            <w:rStyle w:val="Hyperlink"/>
            <w:noProof/>
          </w:rPr>
          <w:t>Periodic_boundary</w:t>
        </w:r>
        <w:r w:rsidR="005B3578">
          <w:rPr>
            <w:noProof/>
            <w:webHidden/>
          </w:rPr>
          <w:tab/>
        </w:r>
        <w:r w:rsidR="005B3578">
          <w:rPr>
            <w:noProof/>
            <w:webHidden/>
          </w:rPr>
          <w:fldChar w:fldCharType="begin"/>
        </w:r>
        <w:r w:rsidR="005B3578">
          <w:rPr>
            <w:noProof/>
            <w:webHidden/>
          </w:rPr>
          <w:instrText xml:space="preserve"> PAGEREF _Toc404075759 \h </w:instrText>
        </w:r>
        <w:r w:rsidR="005B3578">
          <w:rPr>
            <w:noProof/>
            <w:webHidden/>
          </w:rPr>
        </w:r>
        <w:r w:rsidR="005B3578">
          <w:rPr>
            <w:noProof/>
            <w:webHidden/>
          </w:rPr>
          <w:fldChar w:fldCharType="separate"/>
        </w:r>
        <w:r w:rsidR="005E55FA">
          <w:rPr>
            <w:noProof/>
            <w:webHidden/>
          </w:rPr>
          <w:t>7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60" w:history="1">
        <w:r w:rsidR="005B3578" w:rsidRPr="00212715">
          <w:rPr>
            <w:rStyle w:val="Hyperlink"/>
            <w:noProof/>
          </w:rPr>
          <w:t>12.41</w:t>
        </w:r>
        <w:r w:rsidR="005B3578">
          <w:rPr>
            <w:rFonts w:ascii="Times New Roman" w:hAnsi="Times New Roman"/>
            <w:noProof/>
            <w:sz w:val="24"/>
            <w:szCs w:val="24"/>
            <w:lang w:val="en-US"/>
          </w:rPr>
          <w:tab/>
        </w:r>
        <w:r w:rsidR="005B3578" w:rsidRPr="00212715">
          <w:rPr>
            <w:rStyle w:val="Hyperlink"/>
            <w:noProof/>
          </w:rPr>
          <w:t>Periodic_boundary_far_field_surface</w:t>
        </w:r>
        <w:r w:rsidR="005B3578">
          <w:rPr>
            <w:noProof/>
            <w:webHidden/>
          </w:rPr>
          <w:tab/>
        </w:r>
        <w:r w:rsidR="005B3578">
          <w:rPr>
            <w:noProof/>
            <w:webHidden/>
          </w:rPr>
          <w:fldChar w:fldCharType="begin"/>
        </w:r>
        <w:r w:rsidR="005B3578">
          <w:rPr>
            <w:noProof/>
            <w:webHidden/>
          </w:rPr>
          <w:instrText xml:space="preserve"> PAGEREF _Toc404075760 \h </w:instrText>
        </w:r>
        <w:r w:rsidR="005B3578">
          <w:rPr>
            <w:noProof/>
            <w:webHidden/>
          </w:rPr>
        </w:r>
        <w:r w:rsidR="005B3578">
          <w:rPr>
            <w:noProof/>
            <w:webHidden/>
          </w:rPr>
          <w:fldChar w:fldCharType="separate"/>
        </w:r>
        <w:r w:rsidR="005E55FA">
          <w:rPr>
            <w:noProof/>
            <w:webHidden/>
          </w:rPr>
          <w:t>7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61" w:history="1">
        <w:r w:rsidR="005B3578" w:rsidRPr="00212715">
          <w:rPr>
            <w:rStyle w:val="Hyperlink"/>
            <w:noProof/>
          </w:rPr>
          <w:t>12.42</w:t>
        </w:r>
        <w:r w:rsidR="005B3578">
          <w:rPr>
            <w:rFonts w:ascii="Times New Roman" w:hAnsi="Times New Roman"/>
            <w:noProof/>
            <w:sz w:val="24"/>
            <w:szCs w:val="24"/>
            <w:lang w:val="en-US"/>
          </w:rPr>
          <w:tab/>
        </w:r>
        <w:r w:rsidR="005B3578" w:rsidRPr="00212715">
          <w:rPr>
            <w:rStyle w:val="Hyperlink"/>
            <w:noProof/>
          </w:rPr>
          <w:t>LC_correction_type_subtract_cell_inductance</w:t>
        </w:r>
        <w:r w:rsidR="005B3578">
          <w:rPr>
            <w:noProof/>
            <w:webHidden/>
          </w:rPr>
          <w:tab/>
        </w:r>
        <w:r w:rsidR="005B3578">
          <w:rPr>
            <w:noProof/>
            <w:webHidden/>
          </w:rPr>
          <w:fldChar w:fldCharType="begin"/>
        </w:r>
        <w:r w:rsidR="005B3578">
          <w:rPr>
            <w:noProof/>
            <w:webHidden/>
          </w:rPr>
          <w:instrText xml:space="preserve"> PAGEREF _Toc404075761 \h </w:instrText>
        </w:r>
        <w:r w:rsidR="005B3578">
          <w:rPr>
            <w:noProof/>
            <w:webHidden/>
          </w:rPr>
        </w:r>
        <w:r w:rsidR="005B3578">
          <w:rPr>
            <w:noProof/>
            <w:webHidden/>
          </w:rPr>
          <w:fldChar w:fldCharType="separate"/>
        </w:r>
        <w:r w:rsidR="005E55FA">
          <w:rPr>
            <w:noProof/>
            <w:webHidden/>
          </w:rPr>
          <w:t>7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62" w:history="1">
        <w:r w:rsidR="005B3578" w:rsidRPr="00212715">
          <w:rPr>
            <w:rStyle w:val="Hyperlink"/>
            <w:noProof/>
          </w:rPr>
          <w:t>12.43</w:t>
        </w:r>
        <w:r w:rsidR="005B3578">
          <w:rPr>
            <w:rFonts w:ascii="Times New Roman" w:hAnsi="Times New Roman"/>
            <w:noProof/>
            <w:sz w:val="24"/>
            <w:szCs w:val="24"/>
            <w:lang w:val="en-US"/>
          </w:rPr>
          <w:tab/>
        </w:r>
        <w:r w:rsidR="005B3578" w:rsidRPr="00212715">
          <w:rPr>
            <w:rStyle w:val="Hyperlink"/>
            <w:noProof/>
          </w:rPr>
          <w:t>LC_correction_type_geometry_scale</w:t>
        </w:r>
        <w:r w:rsidR="005B3578">
          <w:rPr>
            <w:noProof/>
            <w:webHidden/>
          </w:rPr>
          <w:tab/>
        </w:r>
        <w:r w:rsidR="005B3578">
          <w:rPr>
            <w:noProof/>
            <w:webHidden/>
          </w:rPr>
          <w:fldChar w:fldCharType="begin"/>
        </w:r>
        <w:r w:rsidR="005B3578">
          <w:rPr>
            <w:noProof/>
            <w:webHidden/>
          </w:rPr>
          <w:instrText xml:space="preserve"> PAGEREF _Toc404075762 \h </w:instrText>
        </w:r>
        <w:r w:rsidR="005B3578">
          <w:rPr>
            <w:noProof/>
            <w:webHidden/>
          </w:rPr>
        </w:r>
        <w:r w:rsidR="005B3578">
          <w:rPr>
            <w:noProof/>
            <w:webHidden/>
          </w:rPr>
          <w:fldChar w:fldCharType="separate"/>
        </w:r>
        <w:r w:rsidR="005E55FA">
          <w:rPr>
            <w:noProof/>
            <w:webHidden/>
          </w:rPr>
          <w:t>7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63" w:history="1">
        <w:r w:rsidR="005B3578" w:rsidRPr="00212715">
          <w:rPr>
            <w:rStyle w:val="Hyperlink"/>
            <w:noProof/>
          </w:rPr>
          <w:t>12.44</w:t>
        </w:r>
        <w:r w:rsidR="005B3578">
          <w:rPr>
            <w:rFonts w:ascii="Times New Roman" w:hAnsi="Times New Roman"/>
            <w:noProof/>
            <w:sz w:val="24"/>
            <w:szCs w:val="24"/>
            <w:lang w:val="en-US"/>
          </w:rPr>
          <w:tab/>
        </w:r>
        <w:r w:rsidR="005B3578" w:rsidRPr="00212715">
          <w:rPr>
            <w:rStyle w:val="Hyperlink"/>
            <w:noProof/>
          </w:rPr>
          <w:t>No_geometry_vtk_files</w:t>
        </w:r>
        <w:r w:rsidR="005B3578">
          <w:rPr>
            <w:noProof/>
            <w:webHidden/>
          </w:rPr>
          <w:tab/>
        </w:r>
        <w:r w:rsidR="005B3578">
          <w:rPr>
            <w:noProof/>
            <w:webHidden/>
          </w:rPr>
          <w:fldChar w:fldCharType="begin"/>
        </w:r>
        <w:r w:rsidR="005B3578">
          <w:rPr>
            <w:noProof/>
            <w:webHidden/>
          </w:rPr>
          <w:instrText xml:space="preserve"> PAGEREF _Toc404075763 \h </w:instrText>
        </w:r>
        <w:r w:rsidR="005B3578">
          <w:rPr>
            <w:noProof/>
            <w:webHidden/>
          </w:rPr>
        </w:r>
        <w:r w:rsidR="005B3578">
          <w:rPr>
            <w:noProof/>
            <w:webHidden/>
          </w:rPr>
          <w:fldChar w:fldCharType="separate"/>
        </w:r>
        <w:r w:rsidR="005E55FA">
          <w:rPr>
            <w:noProof/>
            <w:webHidden/>
          </w:rPr>
          <w:t>7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64" w:history="1">
        <w:r w:rsidR="005B3578" w:rsidRPr="00212715">
          <w:rPr>
            <w:rStyle w:val="Hyperlink"/>
            <w:noProof/>
          </w:rPr>
          <w:t>12.45</w:t>
        </w:r>
        <w:r w:rsidR="005B3578">
          <w:rPr>
            <w:rFonts w:ascii="Times New Roman" w:hAnsi="Times New Roman"/>
            <w:noProof/>
            <w:sz w:val="24"/>
            <w:szCs w:val="24"/>
            <w:lang w:val="en-US"/>
          </w:rPr>
          <w:tab/>
        </w:r>
        <w:r w:rsidR="005B3578" w:rsidRPr="00212715">
          <w:rPr>
            <w:rStyle w:val="Hyperlink"/>
            <w:noProof/>
          </w:rPr>
          <w:t>GGI_TLM Parameters:</w:t>
        </w:r>
        <w:r w:rsidR="005B3578">
          <w:rPr>
            <w:noProof/>
            <w:webHidden/>
          </w:rPr>
          <w:tab/>
        </w:r>
        <w:r w:rsidR="005B3578">
          <w:rPr>
            <w:noProof/>
            <w:webHidden/>
          </w:rPr>
          <w:fldChar w:fldCharType="begin"/>
        </w:r>
        <w:r w:rsidR="005B3578">
          <w:rPr>
            <w:noProof/>
            <w:webHidden/>
          </w:rPr>
          <w:instrText xml:space="preserve"> PAGEREF _Toc404075764 \h </w:instrText>
        </w:r>
        <w:r w:rsidR="005B3578">
          <w:rPr>
            <w:noProof/>
            <w:webHidden/>
          </w:rPr>
        </w:r>
        <w:r w:rsidR="005B3578">
          <w:rPr>
            <w:noProof/>
            <w:webHidden/>
          </w:rPr>
          <w:fldChar w:fldCharType="separate"/>
        </w:r>
        <w:r w:rsidR="005E55FA">
          <w:rPr>
            <w:noProof/>
            <w:webHidden/>
          </w:rPr>
          <w:t>79</w:t>
        </w:r>
        <w:r w:rsidR="005B3578">
          <w:rPr>
            <w:noProof/>
            <w:webHidden/>
          </w:rPr>
          <w:fldChar w:fldCharType="end"/>
        </w:r>
      </w:hyperlink>
    </w:p>
    <w:p w:rsidR="005B3578" w:rsidRDefault="005A423E">
      <w:pPr>
        <w:pStyle w:val="TOC1"/>
        <w:tabs>
          <w:tab w:val="left" w:pos="720"/>
          <w:tab w:val="right" w:leader="dot" w:pos="9016"/>
        </w:tabs>
        <w:rPr>
          <w:rFonts w:ascii="Times New Roman" w:hAnsi="Times New Roman"/>
          <w:noProof/>
          <w:sz w:val="24"/>
          <w:szCs w:val="24"/>
          <w:lang w:val="en-US"/>
        </w:rPr>
      </w:pPr>
      <w:hyperlink w:anchor="_Toc404075765" w:history="1">
        <w:r w:rsidR="005B3578" w:rsidRPr="00212715">
          <w:rPr>
            <w:rStyle w:val="Hyperlink"/>
            <w:noProof/>
          </w:rPr>
          <w:t>13.</w:t>
        </w:r>
        <w:r w:rsidR="005B3578">
          <w:rPr>
            <w:rFonts w:ascii="Times New Roman" w:hAnsi="Times New Roman"/>
            <w:noProof/>
            <w:sz w:val="24"/>
            <w:szCs w:val="24"/>
            <w:lang w:val="en-US"/>
          </w:rPr>
          <w:tab/>
        </w:r>
        <w:r w:rsidR="005B3578" w:rsidRPr="00212715">
          <w:rPr>
            <w:rStyle w:val="Hyperlink"/>
            <w:noProof/>
          </w:rPr>
          <w:t>Files used by GGI_TLM</w:t>
        </w:r>
        <w:r w:rsidR="005B3578">
          <w:rPr>
            <w:noProof/>
            <w:webHidden/>
          </w:rPr>
          <w:tab/>
        </w:r>
        <w:r w:rsidR="005B3578">
          <w:rPr>
            <w:noProof/>
            <w:webHidden/>
          </w:rPr>
          <w:fldChar w:fldCharType="begin"/>
        </w:r>
        <w:r w:rsidR="005B3578">
          <w:rPr>
            <w:noProof/>
            <w:webHidden/>
          </w:rPr>
          <w:instrText xml:space="preserve"> PAGEREF _Toc404075765 \h </w:instrText>
        </w:r>
        <w:r w:rsidR="005B3578">
          <w:rPr>
            <w:noProof/>
            <w:webHidden/>
          </w:rPr>
        </w:r>
        <w:r w:rsidR="005B3578">
          <w:rPr>
            <w:noProof/>
            <w:webHidden/>
          </w:rPr>
          <w:fldChar w:fldCharType="separate"/>
        </w:r>
        <w:r w:rsidR="005E55FA">
          <w:rPr>
            <w:noProof/>
            <w:webHidden/>
          </w:rPr>
          <w:t>80</w:t>
        </w:r>
        <w:r w:rsidR="005B3578">
          <w:rPr>
            <w:noProof/>
            <w:webHidden/>
          </w:rPr>
          <w:fldChar w:fldCharType="end"/>
        </w:r>
      </w:hyperlink>
    </w:p>
    <w:p w:rsidR="005B3578" w:rsidRDefault="005A423E">
      <w:pPr>
        <w:pStyle w:val="TOC1"/>
        <w:tabs>
          <w:tab w:val="left" w:pos="720"/>
          <w:tab w:val="right" w:leader="dot" w:pos="9016"/>
        </w:tabs>
        <w:rPr>
          <w:rFonts w:ascii="Times New Roman" w:hAnsi="Times New Roman"/>
          <w:noProof/>
          <w:sz w:val="24"/>
          <w:szCs w:val="24"/>
          <w:lang w:val="en-US"/>
        </w:rPr>
      </w:pPr>
      <w:hyperlink w:anchor="_Toc404075766" w:history="1">
        <w:r w:rsidR="005B3578" w:rsidRPr="00212715">
          <w:rPr>
            <w:rStyle w:val="Hyperlink"/>
            <w:noProof/>
          </w:rPr>
          <w:t>14.</w:t>
        </w:r>
        <w:r w:rsidR="005B3578">
          <w:rPr>
            <w:rFonts w:ascii="Times New Roman" w:hAnsi="Times New Roman"/>
            <w:noProof/>
            <w:sz w:val="24"/>
            <w:szCs w:val="24"/>
            <w:lang w:val="en-US"/>
          </w:rPr>
          <w:tab/>
        </w:r>
        <w:r w:rsidR="005B3578" w:rsidRPr="00212715">
          <w:rPr>
            <w:rStyle w:val="Hyperlink"/>
            <w:noProof/>
          </w:rPr>
          <w:t>Post_processing</w:t>
        </w:r>
        <w:r w:rsidR="005B3578">
          <w:rPr>
            <w:noProof/>
            <w:webHidden/>
          </w:rPr>
          <w:tab/>
        </w:r>
        <w:r w:rsidR="005B3578">
          <w:rPr>
            <w:noProof/>
            <w:webHidden/>
          </w:rPr>
          <w:fldChar w:fldCharType="begin"/>
        </w:r>
        <w:r w:rsidR="005B3578">
          <w:rPr>
            <w:noProof/>
            <w:webHidden/>
          </w:rPr>
          <w:instrText xml:space="preserve"> PAGEREF _Toc404075766 \h </w:instrText>
        </w:r>
        <w:r w:rsidR="005B3578">
          <w:rPr>
            <w:noProof/>
            <w:webHidden/>
          </w:rPr>
        </w:r>
        <w:r w:rsidR="005B3578">
          <w:rPr>
            <w:noProof/>
            <w:webHidden/>
          </w:rPr>
          <w:fldChar w:fldCharType="separate"/>
        </w:r>
        <w:r w:rsidR="005E55FA">
          <w:rPr>
            <w:noProof/>
            <w:webHidden/>
          </w:rPr>
          <w:t>81</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67" w:history="1">
        <w:r w:rsidR="005B3578" w:rsidRPr="00212715">
          <w:rPr>
            <w:rStyle w:val="Hyperlink"/>
            <w:noProof/>
          </w:rPr>
          <w:t>14.1</w:t>
        </w:r>
        <w:r w:rsidR="005B3578">
          <w:rPr>
            <w:rFonts w:ascii="Times New Roman" w:hAnsi="Times New Roman"/>
            <w:noProof/>
            <w:sz w:val="24"/>
            <w:szCs w:val="24"/>
            <w:lang w:val="en-US"/>
          </w:rPr>
          <w:tab/>
        </w:r>
        <w:r w:rsidR="005B3578" w:rsidRPr="00212715">
          <w:rPr>
            <w:rStyle w:val="Hyperlink"/>
            <w:noProof/>
          </w:rPr>
          <w:t>Extract Time Domain Data</w:t>
        </w:r>
        <w:r w:rsidR="005B3578">
          <w:rPr>
            <w:noProof/>
            <w:webHidden/>
          </w:rPr>
          <w:tab/>
        </w:r>
        <w:r w:rsidR="005B3578">
          <w:rPr>
            <w:noProof/>
            <w:webHidden/>
          </w:rPr>
          <w:fldChar w:fldCharType="begin"/>
        </w:r>
        <w:r w:rsidR="005B3578">
          <w:rPr>
            <w:noProof/>
            <w:webHidden/>
          </w:rPr>
          <w:instrText xml:space="preserve"> PAGEREF _Toc404075767 \h </w:instrText>
        </w:r>
        <w:r w:rsidR="005B3578">
          <w:rPr>
            <w:noProof/>
            <w:webHidden/>
          </w:rPr>
        </w:r>
        <w:r w:rsidR="005B3578">
          <w:rPr>
            <w:noProof/>
            <w:webHidden/>
          </w:rPr>
          <w:fldChar w:fldCharType="separate"/>
        </w:r>
        <w:r w:rsidR="005E55FA">
          <w:rPr>
            <w:noProof/>
            <w:webHidden/>
          </w:rPr>
          <w:t>83</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68" w:history="1">
        <w:r w:rsidR="005B3578" w:rsidRPr="00212715">
          <w:rPr>
            <w:rStyle w:val="Hyperlink"/>
            <w:noProof/>
          </w:rPr>
          <w:t>14.2</w:t>
        </w:r>
        <w:r w:rsidR="005B3578">
          <w:rPr>
            <w:rFonts w:ascii="Times New Roman" w:hAnsi="Times New Roman"/>
            <w:noProof/>
            <w:sz w:val="24"/>
            <w:szCs w:val="24"/>
            <w:lang w:val="en-US"/>
          </w:rPr>
          <w:tab/>
        </w:r>
        <w:r w:rsidR="005B3578" w:rsidRPr="00212715">
          <w:rPr>
            <w:rStyle w:val="Hyperlink"/>
            <w:noProof/>
          </w:rPr>
          <w:t>Plot Time Domain Data</w:t>
        </w:r>
        <w:r w:rsidR="005B3578">
          <w:rPr>
            <w:noProof/>
            <w:webHidden/>
          </w:rPr>
          <w:tab/>
        </w:r>
        <w:r w:rsidR="005B3578">
          <w:rPr>
            <w:noProof/>
            <w:webHidden/>
          </w:rPr>
          <w:fldChar w:fldCharType="begin"/>
        </w:r>
        <w:r w:rsidR="005B3578">
          <w:rPr>
            <w:noProof/>
            <w:webHidden/>
          </w:rPr>
          <w:instrText xml:space="preserve"> PAGEREF _Toc404075768 \h </w:instrText>
        </w:r>
        <w:r w:rsidR="005B3578">
          <w:rPr>
            <w:noProof/>
            <w:webHidden/>
          </w:rPr>
        </w:r>
        <w:r w:rsidR="005B3578">
          <w:rPr>
            <w:noProof/>
            <w:webHidden/>
          </w:rPr>
          <w:fldChar w:fldCharType="separate"/>
        </w:r>
        <w:r w:rsidR="005E55FA">
          <w:rPr>
            <w:noProof/>
            <w:webHidden/>
          </w:rPr>
          <w:t>83</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69" w:history="1">
        <w:r w:rsidR="005B3578" w:rsidRPr="00212715">
          <w:rPr>
            <w:rStyle w:val="Hyperlink"/>
            <w:noProof/>
          </w:rPr>
          <w:t>14.3</w:t>
        </w:r>
        <w:r w:rsidR="005B3578">
          <w:rPr>
            <w:rFonts w:ascii="Times New Roman" w:hAnsi="Times New Roman"/>
            <w:noProof/>
            <w:sz w:val="24"/>
            <w:szCs w:val="24"/>
            <w:lang w:val="en-US"/>
          </w:rPr>
          <w:tab/>
        </w:r>
        <w:r w:rsidR="005B3578" w:rsidRPr="00212715">
          <w:rPr>
            <w:rStyle w:val="Hyperlink"/>
            <w:noProof/>
          </w:rPr>
          <w:t>Fourier Transform (Time Domain to Frequency Domain)</w:t>
        </w:r>
        <w:r w:rsidR="005B3578">
          <w:rPr>
            <w:noProof/>
            <w:webHidden/>
          </w:rPr>
          <w:tab/>
        </w:r>
        <w:r w:rsidR="005B3578">
          <w:rPr>
            <w:noProof/>
            <w:webHidden/>
          </w:rPr>
          <w:fldChar w:fldCharType="begin"/>
        </w:r>
        <w:r w:rsidR="005B3578">
          <w:rPr>
            <w:noProof/>
            <w:webHidden/>
          </w:rPr>
          <w:instrText xml:space="preserve"> PAGEREF _Toc404075769 \h </w:instrText>
        </w:r>
        <w:r w:rsidR="005B3578">
          <w:rPr>
            <w:noProof/>
            <w:webHidden/>
          </w:rPr>
        </w:r>
        <w:r w:rsidR="005B3578">
          <w:rPr>
            <w:noProof/>
            <w:webHidden/>
          </w:rPr>
          <w:fldChar w:fldCharType="separate"/>
        </w:r>
        <w:r w:rsidR="005E55FA">
          <w:rPr>
            <w:noProof/>
            <w:webHidden/>
          </w:rPr>
          <w:t>83</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70" w:history="1">
        <w:r w:rsidR="005B3578" w:rsidRPr="00212715">
          <w:rPr>
            <w:rStyle w:val="Hyperlink"/>
            <w:noProof/>
          </w:rPr>
          <w:t>14.4</w:t>
        </w:r>
        <w:r w:rsidR="005B3578">
          <w:rPr>
            <w:rFonts w:ascii="Times New Roman" w:hAnsi="Times New Roman"/>
            <w:noProof/>
            <w:sz w:val="24"/>
            <w:szCs w:val="24"/>
            <w:lang w:val="en-US"/>
          </w:rPr>
          <w:tab/>
        </w:r>
        <w:r w:rsidR="005B3578" w:rsidRPr="00212715">
          <w:rPr>
            <w:rStyle w:val="Hyperlink"/>
            <w:noProof/>
          </w:rPr>
          <w:t>Plot Frequency Domain Data</w:t>
        </w:r>
        <w:r w:rsidR="005B3578">
          <w:rPr>
            <w:noProof/>
            <w:webHidden/>
          </w:rPr>
          <w:tab/>
        </w:r>
        <w:r w:rsidR="005B3578">
          <w:rPr>
            <w:noProof/>
            <w:webHidden/>
          </w:rPr>
          <w:fldChar w:fldCharType="begin"/>
        </w:r>
        <w:r w:rsidR="005B3578">
          <w:rPr>
            <w:noProof/>
            <w:webHidden/>
          </w:rPr>
          <w:instrText xml:space="preserve"> PAGEREF _Toc404075770 \h </w:instrText>
        </w:r>
        <w:r w:rsidR="005B3578">
          <w:rPr>
            <w:noProof/>
            <w:webHidden/>
          </w:rPr>
        </w:r>
        <w:r w:rsidR="005B3578">
          <w:rPr>
            <w:noProof/>
            <w:webHidden/>
          </w:rPr>
          <w:fldChar w:fldCharType="separate"/>
        </w:r>
        <w:r w:rsidR="005E55FA">
          <w:rPr>
            <w:noProof/>
            <w:webHidden/>
          </w:rPr>
          <w:t>83</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71" w:history="1">
        <w:r w:rsidR="005B3578" w:rsidRPr="00212715">
          <w:rPr>
            <w:rStyle w:val="Hyperlink"/>
            <w:noProof/>
          </w:rPr>
          <w:t>14.5</w:t>
        </w:r>
        <w:r w:rsidR="005B3578">
          <w:rPr>
            <w:rFonts w:ascii="Times New Roman" w:hAnsi="Times New Roman"/>
            <w:noProof/>
            <w:sz w:val="24"/>
            <w:szCs w:val="24"/>
            <w:lang w:val="en-US"/>
          </w:rPr>
          <w:tab/>
        </w:r>
        <w:r w:rsidR="005B3578" w:rsidRPr="00212715">
          <w:rPr>
            <w:rStyle w:val="Hyperlink"/>
            <w:noProof/>
          </w:rPr>
          <w:t>Create Animation of Time Domain Surface Field/Volume Field/ Surface Current Output</w:t>
        </w:r>
        <w:r w:rsidR="005B3578">
          <w:rPr>
            <w:noProof/>
            <w:webHidden/>
          </w:rPr>
          <w:tab/>
        </w:r>
        <w:r w:rsidR="005B3578">
          <w:rPr>
            <w:noProof/>
            <w:webHidden/>
          </w:rPr>
          <w:fldChar w:fldCharType="begin"/>
        </w:r>
        <w:r w:rsidR="005B3578">
          <w:rPr>
            <w:noProof/>
            <w:webHidden/>
          </w:rPr>
          <w:instrText xml:space="preserve"> PAGEREF _Toc404075771 \h </w:instrText>
        </w:r>
        <w:r w:rsidR="005B3578">
          <w:rPr>
            <w:noProof/>
            <w:webHidden/>
          </w:rPr>
        </w:r>
        <w:r w:rsidR="005B3578">
          <w:rPr>
            <w:noProof/>
            <w:webHidden/>
          </w:rPr>
          <w:fldChar w:fldCharType="separate"/>
        </w:r>
        <w:r w:rsidR="005E55FA">
          <w:rPr>
            <w:noProof/>
            <w:webHidden/>
          </w:rPr>
          <w:t>84</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72" w:history="1">
        <w:r w:rsidR="005B3578" w:rsidRPr="00212715">
          <w:rPr>
            <w:rStyle w:val="Hyperlink"/>
            <w:noProof/>
          </w:rPr>
          <w:t>14.6</w:t>
        </w:r>
        <w:r w:rsidR="005B3578">
          <w:rPr>
            <w:rFonts w:ascii="Times New Roman" w:hAnsi="Times New Roman"/>
            <w:noProof/>
            <w:sz w:val="24"/>
            <w:szCs w:val="24"/>
            <w:lang w:val="en-US"/>
          </w:rPr>
          <w:tab/>
        </w:r>
        <w:r w:rsidR="005B3578" w:rsidRPr="00212715">
          <w:rPr>
            <w:rStyle w:val="Hyperlink"/>
            <w:noProof/>
          </w:rPr>
          <w:t>Combine Frequency Domain Data</w:t>
        </w:r>
        <w:r w:rsidR="005B3578">
          <w:rPr>
            <w:noProof/>
            <w:webHidden/>
          </w:rPr>
          <w:tab/>
        </w:r>
        <w:r w:rsidR="005B3578">
          <w:rPr>
            <w:noProof/>
            <w:webHidden/>
          </w:rPr>
          <w:fldChar w:fldCharType="begin"/>
        </w:r>
        <w:r w:rsidR="005B3578">
          <w:rPr>
            <w:noProof/>
            <w:webHidden/>
          </w:rPr>
          <w:instrText xml:space="preserve"> PAGEREF _Toc404075772 \h </w:instrText>
        </w:r>
        <w:r w:rsidR="005B3578">
          <w:rPr>
            <w:noProof/>
            <w:webHidden/>
          </w:rPr>
        </w:r>
        <w:r w:rsidR="005B3578">
          <w:rPr>
            <w:noProof/>
            <w:webHidden/>
          </w:rPr>
          <w:fldChar w:fldCharType="separate"/>
        </w:r>
        <w:r w:rsidR="005E55FA">
          <w:rPr>
            <w:noProof/>
            <w:webHidden/>
          </w:rPr>
          <w:t>84</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73" w:history="1">
        <w:r w:rsidR="005B3578" w:rsidRPr="00212715">
          <w:rPr>
            <w:rStyle w:val="Hyperlink"/>
            <w:noProof/>
          </w:rPr>
          <w:t>14.7</w:t>
        </w:r>
        <w:r w:rsidR="005B3578">
          <w:rPr>
            <w:rFonts w:ascii="Times New Roman" w:hAnsi="Times New Roman"/>
            <w:noProof/>
            <w:sz w:val="24"/>
            <w:szCs w:val="24"/>
            <w:lang w:val="en-US"/>
          </w:rPr>
          <w:tab/>
        </w:r>
        <w:r w:rsidR="005B3578" w:rsidRPr="00212715">
          <w:rPr>
            <w:rStyle w:val="Hyperlink"/>
            <w:noProof/>
          </w:rPr>
          <w:t>Combine Frequency Domain Magnitude Data</w:t>
        </w:r>
        <w:r w:rsidR="005B3578">
          <w:rPr>
            <w:noProof/>
            <w:webHidden/>
          </w:rPr>
          <w:tab/>
        </w:r>
        <w:r w:rsidR="005B3578">
          <w:rPr>
            <w:noProof/>
            <w:webHidden/>
          </w:rPr>
          <w:fldChar w:fldCharType="begin"/>
        </w:r>
        <w:r w:rsidR="005B3578">
          <w:rPr>
            <w:noProof/>
            <w:webHidden/>
          </w:rPr>
          <w:instrText xml:space="preserve"> PAGEREF _Toc404075773 \h </w:instrText>
        </w:r>
        <w:r w:rsidR="005B3578">
          <w:rPr>
            <w:noProof/>
            <w:webHidden/>
          </w:rPr>
        </w:r>
        <w:r w:rsidR="005B3578">
          <w:rPr>
            <w:noProof/>
            <w:webHidden/>
          </w:rPr>
          <w:fldChar w:fldCharType="separate"/>
        </w:r>
        <w:r w:rsidR="005E55FA">
          <w:rPr>
            <w:noProof/>
            <w:webHidden/>
          </w:rPr>
          <w:t>84</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74" w:history="1">
        <w:r w:rsidR="005B3578" w:rsidRPr="00212715">
          <w:rPr>
            <w:rStyle w:val="Hyperlink"/>
            <w:noProof/>
          </w:rPr>
          <w:t>14.8</w:t>
        </w:r>
        <w:r w:rsidR="005B3578">
          <w:rPr>
            <w:rFonts w:ascii="Times New Roman" w:hAnsi="Times New Roman"/>
            <w:noProof/>
            <w:sz w:val="24"/>
            <w:szCs w:val="24"/>
            <w:lang w:val="en-US"/>
          </w:rPr>
          <w:tab/>
        </w:r>
        <w:r w:rsidR="005B3578" w:rsidRPr="00212715">
          <w:rPr>
            <w:rStyle w:val="Hyperlink"/>
            <w:noProof/>
          </w:rPr>
          <w:t>Frequency average</w:t>
        </w:r>
        <w:r w:rsidR="005B3578">
          <w:rPr>
            <w:noProof/>
            <w:webHidden/>
          </w:rPr>
          <w:tab/>
        </w:r>
        <w:r w:rsidR="005B3578">
          <w:rPr>
            <w:noProof/>
            <w:webHidden/>
          </w:rPr>
          <w:fldChar w:fldCharType="begin"/>
        </w:r>
        <w:r w:rsidR="005B3578">
          <w:rPr>
            <w:noProof/>
            <w:webHidden/>
          </w:rPr>
          <w:instrText xml:space="preserve"> PAGEREF _Toc404075774 \h </w:instrText>
        </w:r>
        <w:r w:rsidR="005B3578">
          <w:rPr>
            <w:noProof/>
            <w:webHidden/>
          </w:rPr>
        </w:r>
        <w:r w:rsidR="005B3578">
          <w:rPr>
            <w:noProof/>
            <w:webHidden/>
          </w:rPr>
          <w:fldChar w:fldCharType="separate"/>
        </w:r>
        <w:r w:rsidR="005E55FA">
          <w:rPr>
            <w:noProof/>
            <w:webHidden/>
          </w:rPr>
          <w:t>84</w:t>
        </w:r>
        <w:r w:rsidR="005B3578">
          <w:rPr>
            <w:noProof/>
            <w:webHidden/>
          </w:rPr>
          <w:fldChar w:fldCharType="end"/>
        </w:r>
      </w:hyperlink>
    </w:p>
    <w:p w:rsidR="005B3578" w:rsidRDefault="005A423E">
      <w:pPr>
        <w:pStyle w:val="TOC2"/>
        <w:tabs>
          <w:tab w:val="left" w:pos="960"/>
          <w:tab w:val="right" w:leader="dot" w:pos="9016"/>
        </w:tabs>
        <w:rPr>
          <w:rFonts w:ascii="Times New Roman" w:hAnsi="Times New Roman"/>
          <w:noProof/>
          <w:sz w:val="24"/>
          <w:szCs w:val="24"/>
          <w:lang w:val="en-US"/>
        </w:rPr>
      </w:pPr>
      <w:hyperlink w:anchor="_Toc404075775" w:history="1">
        <w:r w:rsidR="005B3578" w:rsidRPr="00212715">
          <w:rPr>
            <w:rStyle w:val="Hyperlink"/>
            <w:noProof/>
          </w:rPr>
          <w:t>14.9</w:t>
        </w:r>
        <w:r w:rsidR="005B3578">
          <w:rPr>
            <w:rFonts w:ascii="Times New Roman" w:hAnsi="Times New Roman"/>
            <w:noProof/>
            <w:sz w:val="24"/>
            <w:szCs w:val="24"/>
            <w:lang w:val="en-US"/>
          </w:rPr>
          <w:tab/>
        </w:r>
        <w:r w:rsidR="005B3578" w:rsidRPr="00212715">
          <w:rPr>
            <w:rStyle w:val="Hyperlink"/>
            <w:noProof/>
          </w:rPr>
          <w:t>Oneport analysis</w:t>
        </w:r>
        <w:r w:rsidR="005B3578">
          <w:rPr>
            <w:noProof/>
            <w:webHidden/>
          </w:rPr>
          <w:tab/>
        </w:r>
        <w:r w:rsidR="005B3578">
          <w:rPr>
            <w:noProof/>
            <w:webHidden/>
          </w:rPr>
          <w:fldChar w:fldCharType="begin"/>
        </w:r>
        <w:r w:rsidR="005B3578">
          <w:rPr>
            <w:noProof/>
            <w:webHidden/>
          </w:rPr>
          <w:instrText xml:space="preserve"> PAGEREF _Toc404075775 \h </w:instrText>
        </w:r>
        <w:r w:rsidR="005B3578">
          <w:rPr>
            <w:noProof/>
            <w:webHidden/>
          </w:rPr>
        </w:r>
        <w:r w:rsidR="005B3578">
          <w:rPr>
            <w:noProof/>
            <w:webHidden/>
          </w:rPr>
          <w:fldChar w:fldCharType="separate"/>
        </w:r>
        <w:r w:rsidR="005E55FA">
          <w:rPr>
            <w:noProof/>
            <w:webHidden/>
          </w:rPr>
          <w:t>84</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76" w:history="1">
        <w:r w:rsidR="005B3578" w:rsidRPr="00212715">
          <w:rPr>
            <w:rStyle w:val="Hyperlink"/>
            <w:noProof/>
          </w:rPr>
          <w:t>14.10</w:t>
        </w:r>
        <w:r w:rsidR="005B3578">
          <w:rPr>
            <w:rFonts w:ascii="Times New Roman" w:hAnsi="Times New Roman"/>
            <w:noProof/>
            <w:sz w:val="24"/>
            <w:szCs w:val="24"/>
            <w:lang w:val="en-US"/>
          </w:rPr>
          <w:tab/>
        </w:r>
        <w:r w:rsidR="005B3578" w:rsidRPr="00212715">
          <w:rPr>
            <w:rStyle w:val="Hyperlink"/>
            <w:noProof/>
          </w:rPr>
          <w:t>Twoport analysis</w:t>
        </w:r>
        <w:r w:rsidR="005B3578">
          <w:rPr>
            <w:noProof/>
            <w:webHidden/>
          </w:rPr>
          <w:tab/>
        </w:r>
        <w:r w:rsidR="005B3578">
          <w:rPr>
            <w:noProof/>
            <w:webHidden/>
          </w:rPr>
          <w:fldChar w:fldCharType="begin"/>
        </w:r>
        <w:r w:rsidR="005B3578">
          <w:rPr>
            <w:noProof/>
            <w:webHidden/>
          </w:rPr>
          <w:instrText xml:space="preserve"> PAGEREF _Toc404075776 \h </w:instrText>
        </w:r>
        <w:r w:rsidR="005B3578">
          <w:rPr>
            <w:noProof/>
            <w:webHidden/>
          </w:rPr>
        </w:r>
        <w:r w:rsidR="005B3578">
          <w:rPr>
            <w:noProof/>
            <w:webHidden/>
          </w:rPr>
          <w:fldChar w:fldCharType="separate"/>
        </w:r>
        <w:r w:rsidR="005E55FA">
          <w:rPr>
            <w:noProof/>
            <w:webHidden/>
          </w:rPr>
          <w:t>85</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77" w:history="1">
        <w:r w:rsidR="005B3578" w:rsidRPr="00212715">
          <w:rPr>
            <w:rStyle w:val="Hyperlink"/>
            <w:noProof/>
          </w:rPr>
          <w:t>14.11</w:t>
        </w:r>
        <w:r w:rsidR="005B3578">
          <w:rPr>
            <w:rFonts w:ascii="Times New Roman" w:hAnsi="Times New Roman"/>
            <w:noProof/>
            <w:sz w:val="24"/>
            <w:szCs w:val="24"/>
            <w:lang w:val="en-US"/>
          </w:rPr>
          <w:tab/>
        </w:r>
        <w:r w:rsidR="005B3578" w:rsidRPr="00212715">
          <w:rPr>
            <w:rStyle w:val="Hyperlink"/>
            <w:noProof/>
          </w:rPr>
          <w:t>IELF analysis</w:t>
        </w:r>
        <w:r w:rsidR="005B3578">
          <w:rPr>
            <w:noProof/>
            <w:webHidden/>
          </w:rPr>
          <w:tab/>
        </w:r>
        <w:r w:rsidR="005B3578">
          <w:rPr>
            <w:noProof/>
            <w:webHidden/>
          </w:rPr>
          <w:fldChar w:fldCharType="begin"/>
        </w:r>
        <w:r w:rsidR="005B3578">
          <w:rPr>
            <w:noProof/>
            <w:webHidden/>
          </w:rPr>
          <w:instrText xml:space="preserve"> PAGEREF _Toc404075777 \h </w:instrText>
        </w:r>
        <w:r w:rsidR="005B3578">
          <w:rPr>
            <w:noProof/>
            <w:webHidden/>
          </w:rPr>
        </w:r>
        <w:r w:rsidR="005B3578">
          <w:rPr>
            <w:noProof/>
            <w:webHidden/>
          </w:rPr>
          <w:fldChar w:fldCharType="separate"/>
        </w:r>
        <w:r w:rsidR="005E55FA">
          <w:rPr>
            <w:noProof/>
            <w:webHidden/>
          </w:rPr>
          <w:t>8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78" w:history="1">
        <w:r w:rsidR="005B3578" w:rsidRPr="00212715">
          <w:rPr>
            <w:rStyle w:val="Hyperlink"/>
            <w:noProof/>
          </w:rPr>
          <w:t>14.12</w:t>
        </w:r>
        <w:r w:rsidR="005B3578">
          <w:rPr>
            <w:rFonts w:ascii="Times New Roman" w:hAnsi="Times New Roman"/>
            <w:noProof/>
            <w:sz w:val="24"/>
            <w:szCs w:val="24"/>
            <w:lang w:val="en-US"/>
          </w:rPr>
          <w:tab/>
        </w:r>
        <w:r w:rsidR="005B3578" w:rsidRPr="00212715">
          <w:rPr>
            <w:rStyle w:val="Hyperlink"/>
            <w:noProof/>
          </w:rPr>
          <w:t>Create Animation of Frequency Domain Surface Field Output</w:t>
        </w:r>
        <w:r w:rsidR="005B3578">
          <w:rPr>
            <w:noProof/>
            <w:webHidden/>
          </w:rPr>
          <w:tab/>
        </w:r>
        <w:r w:rsidR="005B3578">
          <w:rPr>
            <w:noProof/>
            <w:webHidden/>
          </w:rPr>
          <w:fldChar w:fldCharType="begin"/>
        </w:r>
        <w:r w:rsidR="005B3578">
          <w:rPr>
            <w:noProof/>
            <w:webHidden/>
          </w:rPr>
          <w:instrText xml:space="preserve"> PAGEREF _Toc404075778 \h </w:instrText>
        </w:r>
        <w:r w:rsidR="005B3578">
          <w:rPr>
            <w:noProof/>
            <w:webHidden/>
          </w:rPr>
        </w:r>
        <w:r w:rsidR="005B3578">
          <w:rPr>
            <w:noProof/>
            <w:webHidden/>
          </w:rPr>
          <w:fldChar w:fldCharType="separate"/>
        </w:r>
        <w:r w:rsidR="005E55FA">
          <w:rPr>
            <w:noProof/>
            <w:webHidden/>
          </w:rPr>
          <w:t>87</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79" w:history="1">
        <w:r w:rsidR="005B3578" w:rsidRPr="00212715">
          <w:rPr>
            <w:rStyle w:val="Hyperlink"/>
            <w:noProof/>
          </w:rPr>
          <w:t>14.13</w:t>
        </w:r>
        <w:r w:rsidR="005B3578">
          <w:rPr>
            <w:rFonts w:ascii="Times New Roman" w:hAnsi="Times New Roman"/>
            <w:noProof/>
            <w:sz w:val="24"/>
            <w:szCs w:val="24"/>
            <w:lang w:val="en-US"/>
          </w:rPr>
          <w:tab/>
        </w:r>
        <w:r w:rsidR="005B3578" w:rsidRPr="00212715">
          <w:rPr>
            <w:rStyle w:val="Hyperlink"/>
            <w:noProof/>
          </w:rPr>
          <w:t>Extract mode from Frequency Domain Surface Field Output</w:t>
        </w:r>
        <w:r w:rsidR="005B3578">
          <w:rPr>
            <w:noProof/>
            <w:webHidden/>
          </w:rPr>
          <w:tab/>
        </w:r>
        <w:r w:rsidR="005B3578">
          <w:rPr>
            <w:noProof/>
            <w:webHidden/>
          </w:rPr>
          <w:fldChar w:fldCharType="begin"/>
        </w:r>
        <w:r w:rsidR="005B3578">
          <w:rPr>
            <w:noProof/>
            <w:webHidden/>
          </w:rPr>
          <w:instrText xml:space="preserve"> PAGEREF _Toc404075779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0" w:history="1">
        <w:r w:rsidR="005B3578" w:rsidRPr="00212715">
          <w:rPr>
            <w:rStyle w:val="Hyperlink"/>
            <w:noProof/>
          </w:rPr>
          <w:t>14.14</w:t>
        </w:r>
        <w:r w:rsidR="005B3578">
          <w:rPr>
            <w:rFonts w:ascii="Times New Roman" w:hAnsi="Times New Roman"/>
            <w:noProof/>
            <w:sz w:val="24"/>
            <w:szCs w:val="24"/>
            <w:lang w:val="en-US"/>
          </w:rPr>
          <w:tab/>
        </w:r>
        <w:r w:rsidR="005B3578" w:rsidRPr="00212715">
          <w:rPr>
            <w:rStyle w:val="Hyperlink"/>
            <w:noProof/>
          </w:rPr>
          <w:t>Sum Frequency Domain Data</w:t>
        </w:r>
        <w:r w:rsidR="005B3578">
          <w:rPr>
            <w:noProof/>
            <w:webHidden/>
          </w:rPr>
          <w:tab/>
        </w:r>
        <w:r w:rsidR="005B3578">
          <w:rPr>
            <w:noProof/>
            <w:webHidden/>
          </w:rPr>
          <w:fldChar w:fldCharType="begin"/>
        </w:r>
        <w:r w:rsidR="005B3578">
          <w:rPr>
            <w:noProof/>
            <w:webHidden/>
          </w:rPr>
          <w:instrText xml:space="preserve"> PAGEREF _Toc404075780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1" w:history="1">
        <w:r w:rsidR="005B3578" w:rsidRPr="00212715">
          <w:rPr>
            <w:rStyle w:val="Hyperlink"/>
            <w:noProof/>
          </w:rPr>
          <w:t>14.15</w:t>
        </w:r>
        <w:r w:rsidR="005B3578">
          <w:rPr>
            <w:rFonts w:ascii="Times New Roman" w:hAnsi="Times New Roman"/>
            <w:noProof/>
            <w:sz w:val="24"/>
            <w:szCs w:val="24"/>
            <w:lang w:val="en-US"/>
          </w:rPr>
          <w:tab/>
        </w:r>
        <w:r w:rsidR="005B3578" w:rsidRPr="00212715">
          <w:rPr>
            <w:rStyle w:val="Hyperlink"/>
            <w:noProof/>
          </w:rPr>
          <w:t>Transmission cross section calculation</w:t>
        </w:r>
        <w:r w:rsidR="005B3578">
          <w:rPr>
            <w:noProof/>
            <w:webHidden/>
          </w:rPr>
          <w:tab/>
        </w:r>
        <w:r w:rsidR="005B3578">
          <w:rPr>
            <w:noProof/>
            <w:webHidden/>
          </w:rPr>
          <w:fldChar w:fldCharType="begin"/>
        </w:r>
        <w:r w:rsidR="005B3578">
          <w:rPr>
            <w:noProof/>
            <w:webHidden/>
          </w:rPr>
          <w:instrText xml:space="preserve"> PAGEREF _Toc404075781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2" w:history="1">
        <w:r w:rsidR="005B3578" w:rsidRPr="00212715">
          <w:rPr>
            <w:rStyle w:val="Hyperlink"/>
            <w:noProof/>
          </w:rPr>
          <w:t>14.16</w:t>
        </w:r>
        <w:r w:rsidR="005B3578">
          <w:rPr>
            <w:rFonts w:ascii="Times New Roman" w:hAnsi="Times New Roman"/>
            <w:noProof/>
            <w:sz w:val="24"/>
            <w:szCs w:val="24"/>
            <w:lang w:val="en-US"/>
          </w:rPr>
          <w:tab/>
        </w:r>
        <w:r w:rsidR="005B3578" w:rsidRPr="00212715">
          <w:rPr>
            <w:rStyle w:val="Hyperlink"/>
            <w:noProof/>
          </w:rPr>
          <w:t>Fourier Transform with frequency warping (Time Domain to Frequency Domain)</w:t>
        </w:r>
        <w:r w:rsidR="005B3578">
          <w:rPr>
            <w:noProof/>
            <w:webHidden/>
          </w:rPr>
          <w:tab/>
        </w:r>
        <w:r w:rsidR="005B3578">
          <w:rPr>
            <w:noProof/>
            <w:webHidden/>
          </w:rPr>
          <w:fldChar w:fldCharType="begin"/>
        </w:r>
        <w:r w:rsidR="005B3578">
          <w:rPr>
            <w:noProof/>
            <w:webHidden/>
          </w:rPr>
          <w:instrText xml:space="preserve"> PAGEREF _Toc404075782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3" w:history="1">
        <w:r w:rsidR="005B3578" w:rsidRPr="00212715">
          <w:rPr>
            <w:rStyle w:val="Hyperlink"/>
            <w:noProof/>
          </w:rPr>
          <w:t>14.17</w:t>
        </w:r>
        <w:r w:rsidR="005B3578">
          <w:rPr>
            <w:rFonts w:ascii="Times New Roman" w:hAnsi="Times New Roman"/>
            <w:noProof/>
            <w:sz w:val="24"/>
            <w:szCs w:val="24"/>
            <w:lang w:val="en-US"/>
          </w:rPr>
          <w:tab/>
        </w:r>
        <w:r w:rsidR="005B3578" w:rsidRPr="00212715">
          <w:rPr>
            <w:rStyle w:val="Hyperlink"/>
            <w:noProof/>
          </w:rPr>
          <w:t>Create vector field Animation of Frequency Domain Surface Field Output</w:t>
        </w:r>
        <w:r w:rsidR="005B3578">
          <w:rPr>
            <w:noProof/>
            <w:webHidden/>
          </w:rPr>
          <w:tab/>
        </w:r>
        <w:r w:rsidR="005B3578">
          <w:rPr>
            <w:noProof/>
            <w:webHidden/>
          </w:rPr>
          <w:fldChar w:fldCharType="begin"/>
        </w:r>
        <w:r w:rsidR="005B3578">
          <w:rPr>
            <w:noProof/>
            <w:webHidden/>
          </w:rPr>
          <w:instrText xml:space="preserve"> PAGEREF _Toc404075783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4" w:history="1">
        <w:r w:rsidR="005B3578" w:rsidRPr="00212715">
          <w:rPr>
            <w:rStyle w:val="Hyperlink"/>
            <w:noProof/>
            <w:lang w:val="en-US"/>
          </w:rPr>
          <w:t>14.18</w:t>
        </w:r>
        <w:r w:rsidR="005B3578">
          <w:rPr>
            <w:rFonts w:ascii="Times New Roman" w:hAnsi="Times New Roman"/>
            <w:noProof/>
            <w:sz w:val="24"/>
            <w:szCs w:val="24"/>
            <w:lang w:val="en-US"/>
          </w:rPr>
          <w:tab/>
        </w:r>
        <w:r w:rsidR="005B3578" w:rsidRPr="00212715">
          <w:rPr>
            <w:rStyle w:val="Hyperlink"/>
            <w:noProof/>
            <w:lang w:val="en-US"/>
          </w:rPr>
          <w:t>Create vector field Animation of Frequency Domain Volume Field Output</w:t>
        </w:r>
        <w:r w:rsidR="005B3578">
          <w:rPr>
            <w:noProof/>
            <w:webHidden/>
          </w:rPr>
          <w:tab/>
        </w:r>
        <w:r w:rsidR="005B3578">
          <w:rPr>
            <w:noProof/>
            <w:webHidden/>
          </w:rPr>
          <w:fldChar w:fldCharType="begin"/>
        </w:r>
        <w:r w:rsidR="005B3578">
          <w:rPr>
            <w:noProof/>
            <w:webHidden/>
          </w:rPr>
          <w:instrText xml:space="preserve"> PAGEREF _Toc404075784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5" w:history="1">
        <w:r w:rsidR="005B3578" w:rsidRPr="00212715">
          <w:rPr>
            <w:rStyle w:val="Hyperlink"/>
            <w:noProof/>
            <w:lang w:val="en-US"/>
          </w:rPr>
          <w:t>14.19</w:t>
        </w:r>
        <w:r w:rsidR="005B3578">
          <w:rPr>
            <w:rFonts w:ascii="Times New Roman" w:hAnsi="Times New Roman"/>
            <w:noProof/>
            <w:sz w:val="24"/>
            <w:szCs w:val="24"/>
            <w:lang w:val="en-US"/>
          </w:rPr>
          <w:tab/>
        </w:r>
        <w:r w:rsidR="005B3578" w:rsidRPr="00212715">
          <w:rPr>
            <w:rStyle w:val="Hyperlink"/>
            <w:noProof/>
            <w:lang w:val="en-US"/>
          </w:rPr>
          <w:t>S parameter to Z parameter transformation</w:t>
        </w:r>
        <w:r w:rsidR="005B3578">
          <w:rPr>
            <w:noProof/>
            <w:webHidden/>
          </w:rPr>
          <w:tab/>
        </w:r>
        <w:r w:rsidR="005B3578">
          <w:rPr>
            <w:noProof/>
            <w:webHidden/>
          </w:rPr>
          <w:fldChar w:fldCharType="begin"/>
        </w:r>
        <w:r w:rsidR="005B3578">
          <w:rPr>
            <w:noProof/>
            <w:webHidden/>
          </w:rPr>
          <w:instrText xml:space="preserve"> PAGEREF _Toc404075785 \h </w:instrText>
        </w:r>
        <w:r w:rsidR="005B3578">
          <w:rPr>
            <w:noProof/>
            <w:webHidden/>
          </w:rPr>
        </w:r>
        <w:r w:rsidR="005B3578">
          <w:rPr>
            <w:noProof/>
            <w:webHidden/>
          </w:rPr>
          <w:fldChar w:fldCharType="separate"/>
        </w:r>
        <w:r w:rsidR="005E55FA">
          <w:rPr>
            <w:noProof/>
            <w:webHidden/>
          </w:rPr>
          <w:t>88</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6" w:history="1">
        <w:r w:rsidR="005B3578" w:rsidRPr="00212715">
          <w:rPr>
            <w:rStyle w:val="Hyperlink"/>
            <w:noProof/>
            <w:lang w:val="en-US"/>
          </w:rPr>
          <w:t>14.20</w:t>
        </w:r>
        <w:r w:rsidR="005B3578">
          <w:rPr>
            <w:rFonts w:ascii="Times New Roman" w:hAnsi="Times New Roman"/>
            <w:noProof/>
            <w:sz w:val="24"/>
            <w:szCs w:val="24"/>
            <w:lang w:val="en-US"/>
          </w:rPr>
          <w:tab/>
        </w:r>
        <w:r w:rsidR="005B3578" w:rsidRPr="00212715">
          <w:rPr>
            <w:rStyle w:val="Hyperlink"/>
            <w:noProof/>
            <w:lang w:val="en-US"/>
          </w:rPr>
          <w:t>Calculate correlation matrix from time domain data</w:t>
        </w:r>
        <w:r w:rsidR="005B3578">
          <w:rPr>
            <w:noProof/>
            <w:webHidden/>
          </w:rPr>
          <w:tab/>
        </w:r>
        <w:r w:rsidR="005B3578">
          <w:rPr>
            <w:noProof/>
            <w:webHidden/>
          </w:rPr>
          <w:fldChar w:fldCharType="begin"/>
        </w:r>
        <w:r w:rsidR="005B3578">
          <w:rPr>
            <w:noProof/>
            <w:webHidden/>
          </w:rPr>
          <w:instrText xml:space="preserve"> PAGEREF _Toc404075786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7" w:history="1">
        <w:r w:rsidR="005B3578" w:rsidRPr="00212715">
          <w:rPr>
            <w:rStyle w:val="Hyperlink"/>
            <w:noProof/>
            <w:lang w:val="en-US"/>
          </w:rPr>
          <w:t>14.21</w:t>
        </w:r>
        <w:r w:rsidR="005B3578">
          <w:rPr>
            <w:rFonts w:ascii="Times New Roman" w:hAnsi="Times New Roman"/>
            <w:noProof/>
            <w:sz w:val="24"/>
            <w:szCs w:val="24"/>
            <w:lang w:val="en-US"/>
          </w:rPr>
          <w:tab/>
        </w:r>
        <w:r w:rsidR="005B3578" w:rsidRPr="00212715">
          <w:rPr>
            <w:rStyle w:val="Hyperlink"/>
            <w:noProof/>
            <w:lang w:val="en-US"/>
          </w:rPr>
          <w:t>Calculate correlation matrix from frequency domain data</w:t>
        </w:r>
        <w:r w:rsidR="005B3578">
          <w:rPr>
            <w:noProof/>
            <w:webHidden/>
          </w:rPr>
          <w:tab/>
        </w:r>
        <w:r w:rsidR="005B3578">
          <w:rPr>
            <w:noProof/>
            <w:webHidden/>
          </w:rPr>
          <w:fldChar w:fldCharType="begin"/>
        </w:r>
        <w:r w:rsidR="005B3578">
          <w:rPr>
            <w:noProof/>
            <w:webHidden/>
          </w:rPr>
          <w:instrText xml:space="preserve"> PAGEREF _Toc404075787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8" w:history="1">
        <w:r w:rsidR="005B3578" w:rsidRPr="00212715">
          <w:rPr>
            <w:rStyle w:val="Hyperlink"/>
            <w:noProof/>
            <w:lang w:val="en-US"/>
          </w:rPr>
          <w:t>14.22</w:t>
        </w:r>
        <w:r w:rsidR="005B3578">
          <w:rPr>
            <w:rFonts w:ascii="Times New Roman" w:hAnsi="Times New Roman"/>
            <w:noProof/>
            <w:sz w:val="24"/>
            <w:szCs w:val="24"/>
            <w:lang w:val="en-US"/>
          </w:rPr>
          <w:tab/>
        </w:r>
        <w:r w:rsidR="005B3578" w:rsidRPr="00212715">
          <w:rPr>
            <w:rStyle w:val="Hyperlink"/>
            <w:noProof/>
            <w:lang w:val="en-US"/>
          </w:rPr>
          <w:t>Calculate complex antenna factor from (S21) measurement for two identical antennas</w:t>
        </w:r>
        <w:r w:rsidR="005B3578">
          <w:rPr>
            <w:noProof/>
            <w:webHidden/>
          </w:rPr>
          <w:tab/>
        </w:r>
        <w:r w:rsidR="005B3578">
          <w:rPr>
            <w:noProof/>
            <w:webHidden/>
          </w:rPr>
          <w:fldChar w:fldCharType="begin"/>
        </w:r>
        <w:r w:rsidR="005B3578">
          <w:rPr>
            <w:noProof/>
            <w:webHidden/>
          </w:rPr>
          <w:instrText xml:space="preserve"> PAGEREF _Toc404075788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89" w:history="1">
        <w:r w:rsidR="005B3578" w:rsidRPr="00212715">
          <w:rPr>
            <w:rStyle w:val="Hyperlink"/>
            <w:noProof/>
            <w:lang w:val="en-US"/>
          </w:rPr>
          <w:t>14.23</w:t>
        </w:r>
        <w:r w:rsidR="005B3578">
          <w:rPr>
            <w:rFonts w:ascii="Times New Roman" w:hAnsi="Times New Roman"/>
            <w:noProof/>
            <w:sz w:val="24"/>
            <w:szCs w:val="24"/>
            <w:lang w:val="en-US"/>
          </w:rPr>
          <w:tab/>
        </w:r>
        <w:r w:rsidR="005B3578" w:rsidRPr="00212715">
          <w:rPr>
            <w:rStyle w:val="Hyperlink"/>
            <w:noProof/>
            <w:lang w:val="en-US"/>
          </w:rPr>
          <w:t>Calculate complex antenna factor from antenna coupling (S21) measurement with one unknown antenna</w:t>
        </w:r>
        <w:r w:rsidR="005B3578">
          <w:rPr>
            <w:noProof/>
            <w:webHidden/>
          </w:rPr>
          <w:tab/>
        </w:r>
        <w:r w:rsidR="005B3578">
          <w:rPr>
            <w:noProof/>
            <w:webHidden/>
          </w:rPr>
          <w:fldChar w:fldCharType="begin"/>
        </w:r>
        <w:r w:rsidR="005B3578">
          <w:rPr>
            <w:noProof/>
            <w:webHidden/>
          </w:rPr>
          <w:instrText xml:space="preserve"> PAGEREF _Toc404075789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0" w:history="1">
        <w:r w:rsidR="005B3578" w:rsidRPr="00212715">
          <w:rPr>
            <w:rStyle w:val="Hyperlink"/>
            <w:noProof/>
            <w:lang w:val="en-US"/>
          </w:rPr>
          <w:t>14.24</w:t>
        </w:r>
        <w:r w:rsidR="005B3578">
          <w:rPr>
            <w:rFonts w:ascii="Times New Roman" w:hAnsi="Times New Roman"/>
            <w:noProof/>
            <w:sz w:val="24"/>
            <w:szCs w:val="24"/>
            <w:lang w:val="en-US"/>
          </w:rPr>
          <w:tab/>
        </w:r>
        <w:r w:rsidR="005B3578" w:rsidRPr="00212715">
          <w:rPr>
            <w:rStyle w:val="Hyperlink"/>
            <w:noProof/>
            <w:lang w:val="en-US"/>
          </w:rPr>
          <w:t>Fast Fourier Transform (Time Domain to Frequency Domain)</w:t>
        </w:r>
        <w:r w:rsidR="005B3578">
          <w:rPr>
            <w:noProof/>
            <w:webHidden/>
          </w:rPr>
          <w:tab/>
        </w:r>
        <w:r w:rsidR="005B3578">
          <w:rPr>
            <w:noProof/>
            <w:webHidden/>
          </w:rPr>
          <w:fldChar w:fldCharType="begin"/>
        </w:r>
        <w:r w:rsidR="005B3578">
          <w:rPr>
            <w:noProof/>
            <w:webHidden/>
          </w:rPr>
          <w:instrText xml:space="preserve"> PAGEREF _Toc404075790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1" w:history="1">
        <w:r w:rsidR="005B3578" w:rsidRPr="00212715">
          <w:rPr>
            <w:rStyle w:val="Hyperlink"/>
            <w:noProof/>
            <w:lang w:val="en-US"/>
          </w:rPr>
          <w:t>14.25</w:t>
        </w:r>
        <w:r w:rsidR="005B3578">
          <w:rPr>
            <w:rFonts w:ascii="Times New Roman" w:hAnsi="Times New Roman"/>
            <w:noProof/>
            <w:sz w:val="24"/>
            <w:szCs w:val="24"/>
            <w:lang w:val="en-US"/>
          </w:rPr>
          <w:tab/>
        </w:r>
        <w:r w:rsidR="005B3578" w:rsidRPr="00212715">
          <w:rPr>
            <w:rStyle w:val="Hyperlink"/>
            <w:noProof/>
            <w:lang w:val="en-US"/>
          </w:rPr>
          <w:t>Generate random sample sequence either with or without an imposed correlation matrix</w:t>
        </w:r>
        <w:r w:rsidR="005B3578">
          <w:rPr>
            <w:noProof/>
            <w:webHidden/>
          </w:rPr>
          <w:tab/>
        </w:r>
        <w:r w:rsidR="005B3578">
          <w:rPr>
            <w:noProof/>
            <w:webHidden/>
          </w:rPr>
          <w:fldChar w:fldCharType="begin"/>
        </w:r>
        <w:r w:rsidR="005B3578">
          <w:rPr>
            <w:noProof/>
            <w:webHidden/>
          </w:rPr>
          <w:instrText xml:space="preserve"> PAGEREF _Toc404075791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2" w:history="1">
        <w:r w:rsidR="005B3578" w:rsidRPr="00212715">
          <w:rPr>
            <w:rStyle w:val="Hyperlink"/>
            <w:noProof/>
            <w:lang w:val="en-US"/>
          </w:rPr>
          <w:t>14.26</w:t>
        </w:r>
        <w:r w:rsidR="005B3578">
          <w:rPr>
            <w:rFonts w:ascii="Times New Roman" w:hAnsi="Times New Roman"/>
            <w:noProof/>
            <w:sz w:val="24"/>
            <w:szCs w:val="24"/>
            <w:lang w:val="en-US"/>
          </w:rPr>
          <w:tab/>
        </w:r>
        <w:r w:rsidR="005B3578" w:rsidRPr="00212715">
          <w:rPr>
            <w:rStyle w:val="Hyperlink"/>
            <w:noProof/>
            <w:lang w:val="en-US"/>
          </w:rPr>
          <w:t>Apply a filter function to time domain data</w:t>
        </w:r>
        <w:r w:rsidR="005B3578">
          <w:rPr>
            <w:noProof/>
            <w:webHidden/>
          </w:rPr>
          <w:tab/>
        </w:r>
        <w:r w:rsidR="005B3578">
          <w:rPr>
            <w:noProof/>
            <w:webHidden/>
          </w:rPr>
          <w:fldChar w:fldCharType="begin"/>
        </w:r>
        <w:r w:rsidR="005B3578">
          <w:rPr>
            <w:noProof/>
            <w:webHidden/>
          </w:rPr>
          <w:instrText xml:space="preserve"> PAGEREF _Toc404075792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3" w:history="1">
        <w:r w:rsidR="005B3578" w:rsidRPr="00212715">
          <w:rPr>
            <w:rStyle w:val="Hyperlink"/>
            <w:noProof/>
            <w:lang w:val="en-US"/>
          </w:rPr>
          <w:t>14.27</w:t>
        </w:r>
        <w:r w:rsidR="005B3578">
          <w:rPr>
            <w:rFonts w:ascii="Times New Roman" w:hAnsi="Times New Roman"/>
            <w:noProof/>
            <w:sz w:val="24"/>
            <w:szCs w:val="24"/>
            <w:lang w:val="en-US"/>
          </w:rPr>
          <w:tab/>
        </w:r>
        <w:r w:rsidR="005B3578" w:rsidRPr="00212715">
          <w:rPr>
            <w:rStyle w:val="Hyperlink"/>
            <w:noProof/>
            <w:lang w:val="en-US"/>
          </w:rPr>
          <w:t>Apply a filter function to frequency domain data</w:t>
        </w:r>
        <w:r w:rsidR="005B3578">
          <w:rPr>
            <w:noProof/>
            <w:webHidden/>
          </w:rPr>
          <w:tab/>
        </w:r>
        <w:r w:rsidR="005B3578">
          <w:rPr>
            <w:noProof/>
            <w:webHidden/>
          </w:rPr>
          <w:fldChar w:fldCharType="begin"/>
        </w:r>
        <w:r w:rsidR="005B3578">
          <w:rPr>
            <w:noProof/>
            <w:webHidden/>
          </w:rPr>
          <w:instrText xml:space="preserve"> PAGEREF _Toc404075793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4" w:history="1">
        <w:r w:rsidR="005B3578" w:rsidRPr="00212715">
          <w:rPr>
            <w:rStyle w:val="Hyperlink"/>
            <w:noProof/>
            <w:lang w:val="en-US"/>
          </w:rPr>
          <w:t>14.28</w:t>
        </w:r>
        <w:r w:rsidR="005B3578">
          <w:rPr>
            <w:rFonts w:ascii="Times New Roman" w:hAnsi="Times New Roman"/>
            <w:noProof/>
            <w:sz w:val="24"/>
            <w:szCs w:val="24"/>
            <w:lang w:val="en-US"/>
          </w:rPr>
          <w:tab/>
        </w:r>
        <w:r w:rsidR="005B3578" w:rsidRPr="00212715">
          <w:rPr>
            <w:rStyle w:val="Hyperlink"/>
            <w:noProof/>
            <w:lang w:val="en-US"/>
          </w:rPr>
          <w:t>Calculate the frequency domain transfer function of a filter function</w:t>
        </w:r>
        <w:r w:rsidR="005B3578">
          <w:rPr>
            <w:noProof/>
            <w:webHidden/>
          </w:rPr>
          <w:tab/>
        </w:r>
        <w:r w:rsidR="005B3578">
          <w:rPr>
            <w:noProof/>
            <w:webHidden/>
          </w:rPr>
          <w:fldChar w:fldCharType="begin"/>
        </w:r>
        <w:r w:rsidR="005B3578">
          <w:rPr>
            <w:noProof/>
            <w:webHidden/>
          </w:rPr>
          <w:instrText xml:space="preserve"> PAGEREF _Toc404075794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5" w:history="1">
        <w:r w:rsidR="005B3578" w:rsidRPr="00212715">
          <w:rPr>
            <w:rStyle w:val="Hyperlink"/>
            <w:noProof/>
            <w:lang w:val="en-US"/>
          </w:rPr>
          <w:t>14.29</w:t>
        </w:r>
        <w:r w:rsidR="005B3578">
          <w:rPr>
            <w:rFonts w:ascii="Times New Roman" w:hAnsi="Times New Roman"/>
            <w:noProof/>
            <w:sz w:val="24"/>
            <w:szCs w:val="24"/>
            <w:lang w:val="en-US"/>
          </w:rPr>
          <w:tab/>
        </w:r>
        <w:r w:rsidR="005B3578" w:rsidRPr="00212715">
          <w:rPr>
            <w:rStyle w:val="Hyperlink"/>
            <w:noProof/>
            <w:lang w:val="en-US"/>
          </w:rPr>
          <w:t>Combine Frequency Domain Data: S(f)=f1(f) f2(f)</w:t>
        </w:r>
        <w:r w:rsidR="005B3578">
          <w:rPr>
            <w:noProof/>
            <w:webHidden/>
          </w:rPr>
          <w:tab/>
        </w:r>
        <w:r w:rsidR="005B3578">
          <w:rPr>
            <w:noProof/>
            <w:webHidden/>
          </w:rPr>
          <w:fldChar w:fldCharType="begin"/>
        </w:r>
        <w:r w:rsidR="005B3578">
          <w:rPr>
            <w:noProof/>
            <w:webHidden/>
          </w:rPr>
          <w:instrText xml:space="preserve"> PAGEREF _Toc404075795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6" w:history="1">
        <w:r w:rsidR="005B3578" w:rsidRPr="00212715">
          <w:rPr>
            <w:rStyle w:val="Hyperlink"/>
            <w:noProof/>
            <w:lang w:val="en-US"/>
          </w:rPr>
          <w:t>14.30</w:t>
        </w:r>
        <w:r w:rsidR="005B3578">
          <w:rPr>
            <w:rFonts w:ascii="Times New Roman" w:hAnsi="Times New Roman"/>
            <w:noProof/>
            <w:sz w:val="24"/>
            <w:szCs w:val="24"/>
            <w:lang w:val="en-US"/>
          </w:rPr>
          <w:tab/>
        </w:r>
        <w:r w:rsidR="005B3578" w:rsidRPr="00212715">
          <w:rPr>
            <w:rStyle w:val="Hyperlink"/>
            <w:noProof/>
            <w:lang w:val="en-US"/>
          </w:rPr>
          <w:t>Calculate PDF and CDF from a data set</w:t>
        </w:r>
        <w:r w:rsidR="005B3578">
          <w:rPr>
            <w:noProof/>
            <w:webHidden/>
          </w:rPr>
          <w:tab/>
        </w:r>
        <w:r w:rsidR="005B3578">
          <w:rPr>
            <w:noProof/>
            <w:webHidden/>
          </w:rPr>
          <w:fldChar w:fldCharType="begin"/>
        </w:r>
        <w:r w:rsidR="005B3578">
          <w:rPr>
            <w:noProof/>
            <w:webHidden/>
          </w:rPr>
          <w:instrText xml:space="preserve"> PAGEREF _Toc404075796 \h </w:instrText>
        </w:r>
        <w:r w:rsidR="005B3578">
          <w:rPr>
            <w:noProof/>
            <w:webHidden/>
          </w:rPr>
        </w:r>
        <w:r w:rsidR="005B3578">
          <w:rPr>
            <w:noProof/>
            <w:webHidden/>
          </w:rPr>
          <w:fldChar w:fldCharType="separate"/>
        </w:r>
        <w:r w:rsidR="005E55FA">
          <w:rPr>
            <w:noProof/>
            <w:webHidden/>
          </w:rPr>
          <w:t>89</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7" w:history="1">
        <w:r w:rsidR="005B3578" w:rsidRPr="00212715">
          <w:rPr>
            <w:rStyle w:val="Hyperlink"/>
            <w:noProof/>
            <w:lang w:val="en-US"/>
          </w:rPr>
          <w:t>14.31</w:t>
        </w:r>
        <w:r w:rsidR="005B3578">
          <w:rPr>
            <w:rFonts w:ascii="Times New Roman" w:hAnsi="Times New Roman"/>
            <w:noProof/>
            <w:sz w:val="24"/>
            <w:szCs w:val="24"/>
            <w:lang w:val="en-US"/>
          </w:rPr>
          <w:tab/>
        </w:r>
        <w:r w:rsidR="005B3578" w:rsidRPr="00212715">
          <w:rPr>
            <w:rStyle w:val="Hyperlink"/>
            <w:noProof/>
            <w:lang w:val="en-US"/>
          </w:rPr>
          <w:t>Calculate correlation function from time domain data</w:t>
        </w:r>
        <w:r w:rsidR="005B3578">
          <w:rPr>
            <w:noProof/>
            <w:webHidden/>
          </w:rPr>
          <w:tab/>
        </w:r>
        <w:r w:rsidR="005B3578">
          <w:rPr>
            <w:noProof/>
            <w:webHidden/>
          </w:rPr>
          <w:fldChar w:fldCharType="begin"/>
        </w:r>
        <w:r w:rsidR="005B3578">
          <w:rPr>
            <w:noProof/>
            <w:webHidden/>
          </w:rPr>
          <w:instrText xml:space="preserve"> PAGEREF _Toc404075797 \h </w:instrText>
        </w:r>
        <w:r w:rsidR="005B3578">
          <w:rPr>
            <w:noProof/>
            <w:webHidden/>
          </w:rPr>
        </w:r>
        <w:r w:rsidR="005B3578">
          <w:rPr>
            <w:noProof/>
            <w:webHidden/>
          </w:rPr>
          <w:fldChar w:fldCharType="separate"/>
        </w:r>
        <w:r w:rsidR="005E55FA">
          <w:rPr>
            <w:noProof/>
            <w:webHidden/>
          </w:rPr>
          <w:t>9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8" w:history="1">
        <w:r w:rsidR="005B3578" w:rsidRPr="00212715">
          <w:rPr>
            <w:rStyle w:val="Hyperlink"/>
            <w:noProof/>
            <w:lang w:val="en-US"/>
          </w:rPr>
          <w:t>14.32</w:t>
        </w:r>
        <w:r w:rsidR="005B3578">
          <w:rPr>
            <w:rFonts w:ascii="Times New Roman" w:hAnsi="Times New Roman"/>
            <w:noProof/>
            <w:sz w:val="24"/>
            <w:szCs w:val="24"/>
            <w:lang w:val="en-US"/>
          </w:rPr>
          <w:tab/>
        </w:r>
        <w:r w:rsidR="005B3578" w:rsidRPr="00212715">
          <w:rPr>
            <w:rStyle w:val="Hyperlink"/>
            <w:noProof/>
            <w:lang w:val="en-US"/>
          </w:rPr>
          <w:t>Calculate correlation function from frequency domain data</w:t>
        </w:r>
        <w:r w:rsidR="005B3578">
          <w:rPr>
            <w:noProof/>
            <w:webHidden/>
          </w:rPr>
          <w:tab/>
        </w:r>
        <w:r w:rsidR="005B3578">
          <w:rPr>
            <w:noProof/>
            <w:webHidden/>
          </w:rPr>
          <w:fldChar w:fldCharType="begin"/>
        </w:r>
        <w:r w:rsidR="005B3578">
          <w:rPr>
            <w:noProof/>
            <w:webHidden/>
          </w:rPr>
          <w:instrText xml:space="preserve"> PAGEREF _Toc404075798 \h </w:instrText>
        </w:r>
        <w:r w:rsidR="005B3578">
          <w:rPr>
            <w:noProof/>
            <w:webHidden/>
          </w:rPr>
        </w:r>
        <w:r w:rsidR="005B3578">
          <w:rPr>
            <w:noProof/>
            <w:webHidden/>
          </w:rPr>
          <w:fldChar w:fldCharType="separate"/>
        </w:r>
        <w:r w:rsidR="005E55FA">
          <w:rPr>
            <w:noProof/>
            <w:webHidden/>
          </w:rPr>
          <w:t>9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799" w:history="1">
        <w:r w:rsidR="005B3578" w:rsidRPr="00212715">
          <w:rPr>
            <w:rStyle w:val="Hyperlink"/>
            <w:noProof/>
            <w:lang w:val="en-US"/>
          </w:rPr>
          <w:t>14.33</w:t>
        </w:r>
        <w:r w:rsidR="005B3578">
          <w:rPr>
            <w:rFonts w:ascii="Times New Roman" w:hAnsi="Times New Roman"/>
            <w:noProof/>
            <w:sz w:val="24"/>
            <w:szCs w:val="24"/>
            <w:lang w:val="en-US"/>
          </w:rPr>
          <w:tab/>
        </w:r>
        <w:r w:rsidR="005B3578" w:rsidRPr="00212715">
          <w:rPr>
            <w:rStyle w:val="Hyperlink"/>
            <w:noProof/>
            <w:lang w:val="en-US"/>
          </w:rPr>
          <w:t>Create Vector Animation of Time Domain Volume Field Output</w:t>
        </w:r>
        <w:r w:rsidR="005B3578">
          <w:rPr>
            <w:noProof/>
            <w:webHidden/>
          </w:rPr>
          <w:tab/>
        </w:r>
        <w:r w:rsidR="005B3578">
          <w:rPr>
            <w:noProof/>
            <w:webHidden/>
          </w:rPr>
          <w:fldChar w:fldCharType="begin"/>
        </w:r>
        <w:r w:rsidR="005B3578">
          <w:rPr>
            <w:noProof/>
            <w:webHidden/>
          </w:rPr>
          <w:instrText xml:space="preserve"> PAGEREF _Toc404075799 \h </w:instrText>
        </w:r>
        <w:r w:rsidR="005B3578">
          <w:rPr>
            <w:noProof/>
            <w:webHidden/>
          </w:rPr>
        </w:r>
        <w:r w:rsidR="005B3578">
          <w:rPr>
            <w:noProof/>
            <w:webHidden/>
          </w:rPr>
          <w:fldChar w:fldCharType="separate"/>
        </w:r>
        <w:r w:rsidR="005E55FA">
          <w:rPr>
            <w:noProof/>
            <w:webHidden/>
          </w:rPr>
          <w:t>9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800" w:history="1">
        <w:r w:rsidR="005B3578" w:rsidRPr="00212715">
          <w:rPr>
            <w:rStyle w:val="Hyperlink"/>
            <w:noProof/>
            <w:lang w:val="en-US"/>
          </w:rPr>
          <w:t>14.34</w:t>
        </w:r>
        <w:r w:rsidR="005B3578">
          <w:rPr>
            <w:rFonts w:ascii="Times New Roman" w:hAnsi="Times New Roman"/>
            <w:noProof/>
            <w:sz w:val="24"/>
            <w:szCs w:val="24"/>
            <w:lang w:val="en-US"/>
          </w:rPr>
          <w:tab/>
        </w:r>
        <w:r w:rsidR="005B3578" w:rsidRPr="00212715">
          <w:rPr>
            <w:rStyle w:val="Hyperlink"/>
            <w:noProof/>
            <w:lang w:val="en-US"/>
          </w:rPr>
          <w:t>Create time domain near field scan</w:t>
        </w:r>
        <w:r w:rsidR="005B3578">
          <w:rPr>
            <w:noProof/>
            <w:webHidden/>
          </w:rPr>
          <w:tab/>
        </w:r>
        <w:r w:rsidR="005B3578">
          <w:rPr>
            <w:noProof/>
            <w:webHidden/>
          </w:rPr>
          <w:fldChar w:fldCharType="begin"/>
        </w:r>
        <w:r w:rsidR="005B3578">
          <w:rPr>
            <w:noProof/>
            <w:webHidden/>
          </w:rPr>
          <w:instrText xml:space="preserve"> PAGEREF _Toc404075800 \h </w:instrText>
        </w:r>
        <w:r w:rsidR="005B3578">
          <w:rPr>
            <w:noProof/>
            <w:webHidden/>
          </w:rPr>
        </w:r>
        <w:r w:rsidR="005B3578">
          <w:rPr>
            <w:noProof/>
            <w:webHidden/>
          </w:rPr>
          <w:fldChar w:fldCharType="separate"/>
        </w:r>
        <w:r w:rsidR="005E55FA">
          <w:rPr>
            <w:noProof/>
            <w:webHidden/>
          </w:rPr>
          <w:t>9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801" w:history="1">
        <w:r w:rsidR="005B3578" w:rsidRPr="00212715">
          <w:rPr>
            <w:rStyle w:val="Hyperlink"/>
            <w:noProof/>
            <w:lang w:val="en-US"/>
          </w:rPr>
          <w:t>14.35</w:t>
        </w:r>
        <w:r w:rsidR="005B3578">
          <w:rPr>
            <w:rFonts w:ascii="Times New Roman" w:hAnsi="Times New Roman"/>
            <w:noProof/>
            <w:sz w:val="24"/>
            <w:szCs w:val="24"/>
            <w:lang w:val="en-US"/>
          </w:rPr>
          <w:tab/>
        </w:r>
        <w:r w:rsidR="005B3578" w:rsidRPr="00212715">
          <w:rPr>
            <w:rStyle w:val="Hyperlink"/>
            <w:noProof/>
            <w:lang w:val="en-US"/>
          </w:rPr>
          <w:t>Set random_number_seed</w:t>
        </w:r>
        <w:r w:rsidR="005B3578">
          <w:rPr>
            <w:noProof/>
            <w:webHidden/>
          </w:rPr>
          <w:tab/>
        </w:r>
        <w:r w:rsidR="005B3578">
          <w:rPr>
            <w:noProof/>
            <w:webHidden/>
          </w:rPr>
          <w:fldChar w:fldCharType="begin"/>
        </w:r>
        <w:r w:rsidR="005B3578">
          <w:rPr>
            <w:noProof/>
            <w:webHidden/>
          </w:rPr>
          <w:instrText xml:space="preserve"> PAGEREF _Toc404075801 \h </w:instrText>
        </w:r>
        <w:r w:rsidR="005B3578">
          <w:rPr>
            <w:noProof/>
            <w:webHidden/>
          </w:rPr>
        </w:r>
        <w:r w:rsidR="005B3578">
          <w:rPr>
            <w:noProof/>
            <w:webHidden/>
          </w:rPr>
          <w:fldChar w:fldCharType="separate"/>
        </w:r>
        <w:r w:rsidR="005E55FA">
          <w:rPr>
            <w:noProof/>
            <w:webHidden/>
          </w:rPr>
          <w:t>9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802" w:history="1">
        <w:r w:rsidR="005B3578" w:rsidRPr="00212715">
          <w:rPr>
            <w:rStyle w:val="Hyperlink"/>
            <w:noProof/>
            <w:lang w:val="en-US"/>
          </w:rPr>
          <w:t>14.36</w:t>
        </w:r>
        <w:r w:rsidR="005B3578">
          <w:rPr>
            <w:rFonts w:ascii="Times New Roman" w:hAnsi="Times New Roman"/>
            <w:noProof/>
            <w:sz w:val="24"/>
            <w:szCs w:val="24"/>
            <w:lang w:val="en-US"/>
          </w:rPr>
          <w:tab/>
        </w:r>
        <w:r w:rsidR="005B3578" w:rsidRPr="00212715">
          <w:rPr>
            <w:rStyle w:val="Hyperlink"/>
            <w:noProof/>
            <w:lang w:val="en-US"/>
          </w:rPr>
          <w:t>Generate Far field plot data</w:t>
        </w:r>
        <w:r w:rsidR="005B3578">
          <w:rPr>
            <w:noProof/>
            <w:webHidden/>
          </w:rPr>
          <w:tab/>
        </w:r>
        <w:r w:rsidR="005B3578">
          <w:rPr>
            <w:noProof/>
            <w:webHidden/>
          </w:rPr>
          <w:fldChar w:fldCharType="begin"/>
        </w:r>
        <w:r w:rsidR="005B3578">
          <w:rPr>
            <w:noProof/>
            <w:webHidden/>
          </w:rPr>
          <w:instrText xml:space="preserve"> PAGEREF _Toc404075802 \h </w:instrText>
        </w:r>
        <w:r w:rsidR="005B3578">
          <w:rPr>
            <w:noProof/>
            <w:webHidden/>
          </w:rPr>
        </w:r>
        <w:r w:rsidR="005B3578">
          <w:rPr>
            <w:noProof/>
            <w:webHidden/>
          </w:rPr>
          <w:fldChar w:fldCharType="separate"/>
        </w:r>
        <w:r w:rsidR="005E55FA">
          <w:rPr>
            <w:noProof/>
            <w:webHidden/>
          </w:rPr>
          <w:t>90</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803" w:history="1">
        <w:r w:rsidR="005B3578" w:rsidRPr="00212715">
          <w:rPr>
            <w:rStyle w:val="Hyperlink"/>
            <w:noProof/>
            <w:lang w:val="en-US"/>
          </w:rPr>
          <w:t>14.37</w:t>
        </w:r>
        <w:r w:rsidR="005B3578">
          <w:rPr>
            <w:rFonts w:ascii="Times New Roman" w:hAnsi="Times New Roman"/>
            <w:noProof/>
            <w:sz w:val="24"/>
            <w:szCs w:val="24"/>
            <w:lang w:val="en-US"/>
          </w:rPr>
          <w:tab/>
        </w:r>
        <w:r w:rsidR="005B3578" w:rsidRPr="00212715">
          <w:rPr>
            <w:rStyle w:val="Hyperlink"/>
            <w:noProof/>
            <w:lang w:val="en-US"/>
          </w:rPr>
          <w:t>Re-format data file</w:t>
        </w:r>
        <w:r w:rsidR="005B3578">
          <w:rPr>
            <w:noProof/>
            <w:webHidden/>
          </w:rPr>
          <w:tab/>
        </w:r>
        <w:r w:rsidR="005B3578">
          <w:rPr>
            <w:noProof/>
            <w:webHidden/>
          </w:rPr>
          <w:fldChar w:fldCharType="begin"/>
        </w:r>
        <w:r w:rsidR="005B3578">
          <w:rPr>
            <w:noProof/>
            <w:webHidden/>
          </w:rPr>
          <w:instrText xml:space="preserve"> PAGEREF _Toc404075803 \h </w:instrText>
        </w:r>
        <w:r w:rsidR="005B3578">
          <w:rPr>
            <w:noProof/>
            <w:webHidden/>
          </w:rPr>
        </w:r>
        <w:r w:rsidR="005B3578">
          <w:rPr>
            <w:noProof/>
            <w:webHidden/>
          </w:rPr>
          <w:fldChar w:fldCharType="separate"/>
        </w:r>
        <w:r w:rsidR="005E55FA">
          <w:rPr>
            <w:noProof/>
            <w:webHidden/>
          </w:rPr>
          <w:t>91</w:t>
        </w:r>
        <w:r w:rsidR="005B3578">
          <w:rPr>
            <w:noProof/>
            <w:webHidden/>
          </w:rPr>
          <w:fldChar w:fldCharType="end"/>
        </w:r>
      </w:hyperlink>
    </w:p>
    <w:p w:rsidR="005B3578" w:rsidRDefault="005A423E">
      <w:pPr>
        <w:pStyle w:val="TOC2"/>
        <w:tabs>
          <w:tab w:val="left" w:pos="1200"/>
          <w:tab w:val="right" w:leader="dot" w:pos="9016"/>
        </w:tabs>
        <w:rPr>
          <w:rFonts w:ascii="Times New Roman" w:hAnsi="Times New Roman"/>
          <w:noProof/>
          <w:sz w:val="24"/>
          <w:szCs w:val="24"/>
          <w:lang w:val="en-US"/>
        </w:rPr>
      </w:pPr>
      <w:hyperlink w:anchor="_Toc404075804" w:history="1">
        <w:r w:rsidR="005B3578" w:rsidRPr="00212715">
          <w:rPr>
            <w:rStyle w:val="Hyperlink"/>
            <w:noProof/>
            <w:lang w:val="en-US"/>
          </w:rPr>
          <w:t>14.38</w:t>
        </w:r>
        <w:r w:rsidR="005B3578">
          <w:rPr>
            <w:rFonts w:ascii="Times New Roman" w:hAnsi="Times New Roman"/>
            <w:noProof/>
            <w:sz w:val="24"/>
            <w:szCs w:val="24"/>
            <w:lang w:val="en-US"/>
          </w:rPr>
          <w:tab/>
        </w:r>
        <w:r w:rsidR="005B3578" w:rsidRPr="00212715">
          <w:rPr>
            <w:rStyle w:val="Hyperlink"/>
            <w:noProof/>
            <w:lang w:val="en-US"/>
          </w:rPr>
          <w:t>Visualise multi-dimensional data sets (up to 4D)</w:t>
        </w:r>
        <w:r w:rsidR="005B3578">
          <w:rPr>
            <w:noProof/>
            <w:webHidden/>
          </w:rPr>
          <w:tab/>
        </w:r>
        <w:r w:rsidR="005B3578">
          <w:rPr>
            <w:noProof/>
            <w:webHidden/>
          </w:rPr>
          <w:fldChar w:fldCharType="begin"/>
        </w:r>
        <w:r w:rsidR="005B3578">
          <w:rPr>
            <w:noProof/>
            <w:webHidden/>
          </w:rPr>
          <w:instrText xml:space="preserve"> PAGEREF _Toc404075804 \h </w:instrText>
        </w:r>
        <w:r w:rsidR="005B3578">
          <w:rPr>
            <w:noProof/>
            <w:webHidden/>
          </w:rPr>
        </w:r>
        <w:r w:rsidR="005B3578">
          <w:rPr>
            <w:noProof/>
            <w:webHidden/>
          </w:rPr>
          <w:fldChar w:fldCharType="separate"/>
        </w:r>
        <w:r w:rsidR="005E55FA">
          <w:rPr>
            <w:noProof/>
            <w:webHidden/>
          </w:rPr>
          <w:t>91</w:t>
        </w:r>
        <w:r w:rsidR="005B3578">
          <w:rPr>
            <w:noProof/>
            <w:webHidden/>
          </w:rPr>
          <w:fldChar w:fldCharType="end"/>
        </w:r>
      </w:hyperlink>
    </w:p>
    <w:p w:rsidR="00F5383D" w:rsidRDefault="00B337AA" w:rsidP="00891882">
      <w:r>
        <w:fldChar w:fldCharType="end"/>
      </w:r>
    </w:p>
    <w:p w:rsidR="00F5383D" w:rsidRDefault="00F5383D">
      <w:r>
        <w:br w:type="page"/>
      </w:r>
    </w:p>
    <w:p w:rsidR="00F5383D" w:rsidRPr="00891882" w:rsidRDefault="00F5383D" w:rsidP="00891882"/>
    <w:p w:rsidR="00F5383D" w:rsidRDefault="00F5383D" w:rsidP="004E7492">
      <w:pPr>
        <w:pStyle w:val="Heading1"/>
      </w:pPr>
      <w:bookmarkStart w:id="1" w:name="_Toc404075687"/>
      <w:r>
        <w:t>Introduction</w:t>
      </w:r>
      <w:bookmarkEnd w:id="1"/>
    </w:p>
    <w:p w:rsidR="00F5383D" w:rsidRDefault="00F5383D" w:rsidP="00216AA6">
      <w:pPr>
        <w:pStyle w:val="NoSpacing"/>
      </w:pPr>
    </w:p>
    <w:p w:rsidR="005C143C" w:rsidRDefault="00F5383D" w:rsidP="00216AA6">
      <w:pPr>
        <w:pStyle w:val="NoSpacing"/>
      </w:pPr>
      <w:r>
        <w:t xml:space="preserve">The </w:t>
      </w:r>
      <w:r>
        <w:rPr>
          <w:b/>
        </w:rPr>
        <w:t>GGI_TLM</w:t>
      </w:r>
      <w:r>
        <w:t xml:space="preserve"> time domain Electromagnetic field solver described in this document allows the creation and solution of 3D electromagnetic problems on a structured cubic mesh. </w:t>
      </w:r>
      <w:r>
        <w:rPr>
          <w:b/>
        </w:rPr>
        <w:t>GGI_TLM</w:t>
      </w:r>
      <w:r w:rsidR="00056D31">
        <w:t xml:space="preserve"> has been created </w:t>
      </w:r>
      <w:r w:rsidR="005C143C">
        <w:t xml:space="preserve">as a consolidation of </w:t>
      </w:r>
      <w:r w:rsidR="00056D31">
        <w:t xml:space="preserve">software developed </w:t>
      </w:r>
      <w:r>
        <w:t xml:space="preserve">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Nottingham</w:t>
          </w:r>
        </w:smartTag>
      </w:smartTag>
      <w:r>
        <w:t xml:space="preserve"> under the HIRF-SE project </w:t>
      </w:r>
      <w:r w:rsidRPr="00216AA6">
        <w:t>funded by the European Community's Seventh Framewor</w:t>
      </w:r>
      <w:r w:rsidR="00056D31">
        <w:t>k Programme FP7/2007-2013,</w:t>
      </w:r>
      <w:r w:rsidRPr="00216AA6">
        <w:t xml:space="preserve"> grant agre</w:t>
      </w:r>
      <w:r w:rsidR="00056D31">
        <w:t>ement no 205294 and also the EPSRC</w:t>
      </w:r>
      <w:r w:rsidR="005C143C">
        <w:t xml:space="preserve"> funded</w:t>
      </w:r>
      <w:r w:rsidR="00056D31">
        <w:t xml:space="preserve"> Flaviir project</w:t>
      </w:r>
      <w:r w:rsidR="008F64B8">
        <w:t xml:space="preserve"> (www.flaviir.com).</w:t>
      </w:r>
    </w:p>
    <w:p w:rsidR="005C143C" w:rsidRPr="00216AA6" w:rsidRDefault="005C143C" w:rsidP="00216AA6">
      <w:pPr>
        <w:pStyle w:val="NoSpacing"/>
      </w:pPr>
    </w:p>
    <w:p w:rsidR="00A73A37" w:rsidRDefault="005C143C" w:rsidP="00216AA6">
      <w:pPr>
        <w:pStyle w:val="NoSpacing"/>
      </w:pPr>
      <w:r>
        <w:t>The projects feeding into this software have been concerned with the development of techniques for modelling electromagnetic interactions with materials and cables, the code capabilities</w:t>
      </w:r>
      <w:r w:rsidR="00A73A37">
        <w:t xml:space="preserve"> reflect this work.</w:t>
      </w:r>
    </w:p>
    <w:p w:rsidR="00F84818" w:rsidRDefault="00F84818" w:rsidP="00216AA6">
      <w:pPr>
        <w:pStyle w:val="NoSpacing"/>
      </w:pPr>
    </w:p>
    <w:p w:rsidR="00F84818" w:rsidRDefault="00F84818" w:rsidP="00F84818">
      <w:pPr>
        <w:pStyle w:val="NoSpacing"/>
      </w:pPr>
      <w:r>
        <w:t xml:space="preserve">The software has been applied to a range of simulation tasks over recent years and these applications are reflected in the large number of test cases provided with the software. We cannot give any guarantees regarding the validity or accuracy of the results of this code. We strongly suggest that any new problem analysed using GGI_TLM is validated appropriately and confidence in the results obtained through comparison with independent data. </w:t>
      </w:r>
    </w:p>
    <w:p w:rsidR="00F84818" w:rsidRDefault="00F84818" w:rsidP="00216AA6">
      <w:pPr>
        <w:pStyle w:val="NoSpacing"/>
      </w:pPr>
    </w:p>
    <w:p w:rsidR="00F5383D" w:rsidRDefault="00D2246A" w:rsidP="00216AA6">
      <w:pPr>
        <w:pStyle w:val="NoSpacing"/>
      </w:pPr>
      <w:r>
        <w:t>It is hoped that GGI_TLM</w:t>
      </w:r>
      <w:r w:rsidR="00C1589F">
        <w:t>,</w:t>
      </w:r>
      <w:r w:rsidR="00304C5D">
        <w:t xml:space="preserve"> </w:t>
      </w:r>
      <w:r w:rsidR="00C1589F">
        <w:t>the supporting codes and documentat</w:t>
      </w:r>
      <w:r w:rsidR="00304C5D">
        <w:t>i</w:t>
      </w:r>
      <w:r w:rsidR="00C1589F">
        <w:t>on</w:t>
      </w:r>
      <w:r>
        <w:t xml:space="preserve"> will be co</w:t>
      </w:r>
      <w:r w:rsidR="00C1589F">
        <w:t>nsolidated, improved and</w:t>
      </w:r>
      <w:r>
        <w:t xml:space="preserve"> developed </w:t>
      </w:r>
      <w:r w:rsidR="00C1589F">
        <w:t xml:space="preserve">in the future. </w:t>
      </w:r>
      <w:r w:rsidR="00304C5D">
        <w:t>We strongly encourage users to send us f</w:t>
      </w:r>
      <w:r w:rsidR="00C1589F">
        <w:t xml:space="preserve">eedback regarding the code, new test cases etc so as to </w:t>
      </w:r>
      <w:r w:rsidR="00304C5D">
        <w:t>help in this development.</w:t>
      </w:r>
    </w:p>
    <w:p w:rsidR="00E255C7" w:rsidRDefault="00E255C7" w:rsidP="00216AA6">
      <w:pPr>
        <w:pStyle w:val="NoSpacing"/>
      </w:pPr>
    </w:p>
    <w:p w:rsidR="00E255C7" w:rsidRDefault="00E255C7" w:rsidP="00E255C7">
      <w:pPr>
        <w:pStyle w:val="Heading2"/>
      </w:pPr>
      <w:bookmarkStart w:id="2" w:name="_Toc404075688"/>
      <w:r>
        <w:t>Licensing</w:t>
      </w:r>
      <w:bookmarkEnd w:id="2"/>
    </w:p>
    <w:p w:rsidR="00676DCB" w:rsidRDefault="00E255C7" w:rsidP="00E255C7">
      <w:r>
        <w:t xml:space="preserve">There are 2 license types used in GGI_TLM. </w:t>
      </w:r>
    </w:p>
    <w:p w:rsidR="00E255C7" w:rsidRDefault="00E255C7" w:rsidP="00E255C7">
      <w:pPr>
        <w:rPr>
          <w:b/>
        </w:rPr>
      </w:pPr>
      <w:r>
        <w:t xml:space="preserve">GPL- GNU General Public License v.3 (see file </w:t>
      </w:r>
      <w:r w:rsidR="00676DCB">
        <w:rPr>
          <w:b/>
        </w:rPr>
        <w:t>COPYING</w:t>
      </w:r>
      <w:r>
        <w:t xml:space="preserve">) in directory </w:t>
      </w:r>
      <w:r w:rsidRPr="00E255C7">
        <w:rPr>
          <w:b/>
        </w:rPr>
        <w:t>GGI_TLM/</w:t>
      </w:r>
    </w:p>
    <w:p w:rsidR="00676DCB" w:rsidRDefault="00676DCB" w:rsidP="00676DCB">
      <w:pPr>
        <w:rPr>
          <w:b/>
        </w:rPr>
      </w:pPr>
      <w:r>
        <w:t xml:space="preserve">LGPL- GNU Lesser General Public License v.3 (see file </w:t>
      </w:r>
      <w:r>
        <w:rPr>
          <w:b/>
        </w:rPr>
        <w:t>COPYING.LESSER</w:t>
      </w:r>
      <w:r>
        <w:t xml:space="preserve">) in directory </w:t>
      </w:r>
      <w:r w:rsidRPr="00E255C7">
        <w:rPr>
          <w:b/>
        </w:rPr>
        <w:t>GGI_TLM/</w:t>
      </w:r>
    </w:p>
    <w:p w:rsidR="00676DCB" w:rsidRPr="003823BB" w:rsidRDefault="00676DCB" w:rsidP="00E255C7">
      <w:r>
        <w:t xml:space="preserve">GPL applies to all source code with the exception of the </w:t>
      </w:r>
      <w:r>
        <w:rPr>
          <w:b/>
        </w:rPr>
        <w:t>EISPACK</w:t>
      </w:r>
      <w:r>
        <w:t xml:space="preserve"> directory: </w:t>
      </w:r>
      <w:r>
        <w:rPr>
          <w:b/>
        </w:rPr>
        <w:t>GGI_TLM/GGI_TLM/SRC/EISPACK</w:t>
      </w:r>
      <w:r w:rsidR="003823BB">
        <w:rPr>
          <w:b/>
        </w:rPr>
        <w:t>.</w:t>
      </w:r>
      <w:r w:rsidR="003823BB" w:rsidRPr="003823BB">
        <w:t xml:space="preserve"> </w:t>
      </w:r>
      <w:r w:rsidR="003823BB">
        <w:t>It is free software: you can redistribute it and/or modify it under the terms of the GNU General Public License as published by the Free Software Foundation, either version 3 of the License, or(at your option) any later version.</w:t>
      </w:r>
    </w:p>
    <w:p w:rsidR="00676DCB" w:rsidRDefault="00676DCB" w:rsidP="00E255C7">
      <w:pPr>
        <w:rPr>
          <w:b/>
        </w:rPr>
      </w:pPr>
      <w:r>
        <w:t xml:space="preserve">LGPL applies to the </w:t>
      </w:r>
      <w:r>
        <w:rPr>
          <w:b/>
        </w:rPr>
        <w:t>EISPACK</w:t>
      </w:r>
      <w:r>
        <w:t xml:space="preserve"> directory: </w:t>
      </w:r>
      <w:r>
        <w:rPr>
          <w:b/>
        </w:rPr>
        <w:t>GGI_TLM/GGI_TLM/SRC/EISPACK</w:t>
      </w:r>
    </w:p>
    <w:p w:rsidR="003823BB" w:rsidRPr="003823BB" w:rsidRDefault="00AB189C" w:rsidP="003823BB">
      <w:pPr>
        <w:pStyle w:val="Heading2"/>
      </w:pPr>
      <w:bookmarkStart w:id="3" w:name="_Toc404075689"/>
      <w:r>
        <w:t>Disclaimer</w:t>
      </w:r>
      <w:bookmarkEnd w:id="3"/>
    </w:p>
    <w:p w:rsidR="00AB189C" w:rsidRDefault="00AB189C" w:rsidP="00AB189C">
      <w:r>
        <w:t>GGI_TLM is distributed in the hope that it will be useful, but WITHOUT ANY WARRANTY; without even the implied warranty of MERCHANTABILITY or FITNESS FOR A PARTICULAR PURPOSE.  See the GNU General Public License for more details.</w:t>
      </w:r>
    </w:p>
    <w:p w:rsidR="00AB189C" w:rsidRPr="00AB189C" w:rsidRDefault="00AB189C" w:rsidP="00AB189C">
      <w:r>
        <w:t xml:space="preserve">You should have received a copy of the GNU General Public License along with this program.  If not, see &lt;http://www.gnu.org/licenses/&gt;.   </w:t>
      </w:r>
    </w:p>
    <w:p w:rsidR="00F5383D" w:rsidRPr="00A665CE" w:rsidRDefault="00F5383D" w:rsidP="00A665CE">
      <w:pPr>
        <w:pStyle w:val="Heading2"/>
      </w:pPr>
      <w:bookmarkStart w:id="4" w:name="_Toc404075690"/>
      <w:r>
        <w:t>Applications</w:t>
      </w:r>
      <w:bookmarkEnd w:id="4"/>
    </w:p>
    <w:p w:rsidR="00F5383D" w:rsidRDefault="00F5383D" w:rsidP="00A665CE">
      <w:pPr>
        <w:pStyle w:val="NoSpacing"/>
      </w:pPr>
    </w:p>
    <w:p w:rsidR="00F5383D" w:rsidRDefault="00F5383D" w:rsidP="00A665CE">
      <w:pPr>
        <w:pStyle w:val="NoSpacing"/>
      </w:pPr>
      <w:r>
        <w:lastRenderedPageBreak/>
        <w:t>Shielding calculations</w:t>
      </w:r>
    </w:p>
    <w:p w:rsidR="00F5383D" w:rsidRDefault="00F5383D" w:rsidP="00A665CE">
      <w:pPr>
        <w:pStyle w:val="NoSpacing"/>
      </w:pPr>
      <w:r>
        <w:t>Coupling from external fields onto cable systems</w:t>
      </w:r>
    </w:p>
    <w:p w:rsidR="00F5383D" w:rsidRDefault="00F5383D" w:rsidP="00A665CE">
      <w:pPr>
        <w:pStyle w:val="NoSpacing"/>
      </w:pPr>
      <w:r>
        <w:t>Radiation from equipment</w:t>
      </w:r>
    </w:p>
    <w:p w:rsidR="00F5383D" w:rsidRDefault="00F5383D" w:rsidP="00216AA6">
      <w:pPr>
        <w:pStyle w:val="NoSpacing"/>
      </w:pPr>
      <w:r>
        <w:t>Antenna analysis: impedance and far field pattern</w:t>
      </w:r>
    </w:p>
    <w:p w:rsidR="00F5383D" w:rsidRDefault="00F5383D" w:rsidP="00216AA6">
      <w:pPr>
        <w:pStyle w:val="NoSpacing"/>
      </w:pPr>
      <w:r>
        <w:t>Waveguide and cavity analysis</w:t>
      </w:r>
    </w:p>
    <w:p w:rsidR="00F5383D" w:rsidRDefault="00F5383D" w:rsidP="00216AA6">
      <w:pPr>
        <w:pStyle w:val="NoSpacing"/>
      </w:pPr>
      <w:r>
        <w:t>S parameter calculation</w:t>
      </w:r>
    </w:p>
    <w:p w:rsidR="00F5383D" w:rsidRDefault="00F5383D" w:rsidP="00216AA6">
      <w:pPr>
        <w:pStyle w:val="NoSpacing"/>
      </w:pPr>
      <w:r>
        <w:t>Radar Cross section</w:t>
      </w:r>
    </w:p>
    <w:p w:rsidR="00056D31" w:rsidRDefault="00F5383D" w:rsidP="00216AA6">
      <w:pPr>
        <w:pStyle w:val="NoSpacing"/>
      </w:pPr>
      <w:r>
        <w:t>Specific Absorption Rate</w:t>
      </w:r>
    </w:p>
    <w:p w:rsidR="00056D31" w:rsidRDefault="00056D31" w:rsidP="00216AA6">
      <w:pPr>
        <w:pStyle w:val="NoSpacing"/>
      </w:pPr>
      <w:r>
        <w:t>Modelling objects in a resonant environment</w:t>
      </w:r>
    </w:p>
    <w:p w:rsidR="00056D31" w:rsidRDefault="00056D31" w:rsidP="00216AA6">
      <w:pPr>
        <w:pStyle w:val="NoSpacing"/>
      </w:pPr>
    </w:p>
    <w:p w:rsidR="00056D31" w:rsidRDefault="00056D31" w:rsidP="00056D31">
      <w:pPr>
        <w:pStyle w:val="Heading2"/>
      </w:pPr>
      <w:bookmarkStart w:id="5" w:name="_Toc404075691"/>
      <w:r>
        <w:t>Capabilities</w:t>
      </w:r>
      <w:bookmarkEnd w:id="5"/>
    </w:p>
    <w:p w:rsidR="00056D31" w:rsidRDefault="00056D31" w:rsidP="00056D31"/>
    <w:p w:rsidR="00056D31" w:rsidRDefault="00056D31" w:rsidP="00056D31">
      <w:r>
        <w:t xml:space="preserve">The geometry may contain conducting and dielectric volumes, PEC surfaces and thin layers as </w:t>
      </w:r>
      <w:r w:rsidR="008F64B8">
        <w:t xml:space="preserve">well as </w:t>
      </w:r>
      <w:r>
        <w:t xml:space="preserve">wire bundles with junctions and terminations. </w:t>
      </w:r>
      <w:r w:rsidR="008F64B8">
        <w:t>M</w:t>
      </w:r>
      <w:r>
        <w:t xml:space="preserve">aterials </w:t>
      </w:r>
      <w:r w:rsidR="008F64B8">
        <w:t xml:space="preserve">and cables </w:t>
      </w:r>
      <w:r>
        <w:t xml:space="preserve">may have frequency dependent properties. </w:t>
      </w:r>
    </w:p>
    <w:p w:rsidR="00056D31" w:rsidRDefault="00056D31" w:rsidP="00056D31">
      <w:pPr>
        <w:pStyle w:val="NoSpacing"/>
      </w:pPr>
      <w:r>
        <w:t xml:space="preserve">The TLM solution uses the symmetrical condensed node. </w:t>
      </w:r>
    </w:p>
    <w:p w:rsidR="00056D31" w:rsidRDefault="00056D31" w:rsidP="00056D31">
      <w:r>
        <w:t>Problems may be sourced using either hard or soft sources, plane waves may be launched from a Huygens surface or sources may be placed on wires.</w:t>
      </w:r>
    </w:p>
    <w:p w:rsidR="00F84818" w:rsidRDefault="00F84818" w:rsidP="00056D31">
      <w:r>
        <w:t xml:space="preserve">GGI_TLM may incorporate Spice lumped circuit models by linking the software with Ngspice. This is described in a separate document, </w:t>
      </w:r>
      <w:r>
        <w:rPr>
          <w:b/>
        </w:rPr>
        <w:t>GGI_TLM_Ngspice_documentation</w:t>
      </w:r>
      <w:r>
        <w:t xml:space="preserve">.  </w:t>
      </w:r>
    </w:p>
    <w:p w:rsidR="00F84818" w:rsidRDefault="00F84818" w:rsidP="00056D31">
      <w:r>
        <w:t>A perfectly matched layer (PML) boundary condition has been implemented.</w:t>
      </w:r>
    </w:p>
    <w:p w:rsidR="00056D31" w:rsidRDefault="008F64B8" w:rsidP="00056D31">
      <w:r>
        <w:t>Time domain fields at points,</w:t>
      </w:r>
      <w:r w:rsidR="00056D31">
        <w:t xml:space="preserve"> over surfaces </w:t>
      </w:r>
      <w:r>
        <w:t>or volumes as well as cable currents may be output</w:t>
      </w:r>
    </w:p>
    <w:p w:rsidR="00056D31" w:rsidRDefault="00056D31" w:rsidP="00056D31">
      <w:r>
        <w:t>Far field and radar cross</w:t>
      </w:r>
      <w:r w:rsidR="008F64B8">
        <w:t xml:space="preserve"> section may also be calculated in the frequency domain.</w:t>
      </w:r>
    </w:p>
    <w:p w:rsidR="008F64B8" w:rsidRDefault="008F64B8" w:rsidP="00056D31">
      <w:r>
        <w:t>Some post processing procedures are available for common tasks such as calculating Fourier Transforms, combining data to give S parameters</w:t>
      </w:r>
      <w:r w:rsidR="00EF421C">
        <w:t xml:space="preserve">, antenna impedance etc. </w:t>
      </w:r>
    </w:p>
    <w:p w:rsidR="00EF421C" w:rsidRDefault="00EF421C" w:rsidP="00056D31">
      <w:r>
        <w:t>Theoretical manuals are provide</w:t>
      </w:r>
      <w:r w:rsidR="00D22C97">
        <w:t xml:space="preserve">d so that the underlying theory and the implementation of that theory </w:t>
      </w:r>
      <w:r>
        <w:t xml:space="preserve">may be understood. </w:t>
      </w:r>
    </w:p>
    <w:p w:rsidR="00056D31" w:rsidRDefault="00B73AAA" w:rsidP="005C143C">
      <w:pPr>
        <w:pStyle w:val="Heading2"/>
      </w:pPr>
      <w:bookmarkStart w:id="6" w:name="_Toc404075692"/>
      <w:r>
        <w:t>Parallel implementation</w:t>
      </w:r>
      <w:bookmarkEnd w:id="6"/>
    </w:p>
    <w:p w:rsidR="003043AA" w:rsidRDefault="00B73AAA" w:rsidP="00E0574B">
      <w:r>
        <w:t xml:space="preserve">The GGI_TLM TLM code may be compiled to run in parallel. The parallel implementation uses mpi. </w:t>
      </w:r>
      <w:r w:rsidR="00D22C97">
        <w:t>In order to run a job using n</w:t>
      </w:r>
      <w:r w:rsidR="00D22C97">
        <w:rPr>
          <w:vertAlign w:val="subscript"/>
        </w:rPr>
        <w:t>p</w:t>
      </w:r>
      <w:r w:rsidR="00D22C97">
        <w:t xml:space="preserve"> processes, t</w:t>
      </w:r>
      <w:r>
        <w:t xml:space="preserve">he mesh </w:t>
      </w:r>
      <w:r w:rsidR="00D22C97">
        <w:t xml:space="preserve">is decomposed </w:t>
      </w:r>
      <w:r>
        <w:t xml:space="preserve">into </w:t>
      </w:r>
      <w:r w:rsidR="00D22C97">
        <w:t>n</w:t>
      </w:r>
      <w:r w:rsidR="00D22C97">
        <w:rPr>
          <w:vertAlign w:val="subscript"/>
        </w:rPr>
        <w:t>p</w:t>
      </w:r>
      <w:r>
        <w:t xml:space="preserve"> equal pa</w:t>
      </w:r>
      <w:r w:rsidR="00D22C97">
        <w:t>rtitions in the z direction</w:t>
      </w:r>
      <w:r>
        <w:t xml:space="preserve">. </w:t>
      </w:r>
      <w:r w:rsidR="00D22C97">
        <w:t>Each process performs the update on its own mesh partition and the partitions are linked appropriately in the TLM connection process at the partition boundaries. T</w:t>
      </w:r>
      <w:r>
        <w:t>he parallel implementation is not optimum by any means</w:t>
      </w:r>
      <w:r w:rsidR="00D22C97">
        <w:t xml:space="preserve"> but is effective in many</w:t>
      </w:r>
      <w:r>
        <w:t xml:space="preserve"> cases. Cable and material models are included in the parallel implementation, each processor own</w:t>
      </w:r>
      <w:r w:rsidR="003043AA">
        <w:t>s</w:t>
      </w:r>
      <w:r>
        <w:t xml:space="preserve"> the cable and material cells which happen to be in its </w:t>
      </w:r>
      <w:r w:rsidR="003043AA">
        <w:t>mesh partition. At the moment, n</w:t>
      </w:r>
      <w:r>
        <w:t>o at</w:t>
      </w:r>
      <w:r w:rsidR="003043AA">
        <w:t>tempt is made to load balance in order to</w:t>
      </w:r>
      <w:r>
        <w:t xml:space="preserve"> take into account the extra work involved in the cable and material updates. </w:t>
      </w:r>
    </w:p>
    <w:p w:rsidR="00B73AAA" w:rsidRDefault="00B73AAA" w:rsidP="00E0574B">
      <w:r>
        <w:t>If the geometry is long and thin then it will always be advantageous to define the longest dimension to be in the z direction in the mesh</w:t>
      </w:r>
      <w:r w:rsidR="00E0574B">
        <w:t>.</w:t>
      </w:r>
    </w:p>
    <w:p w:rsidR="00744B23" w:rsidRDefault="00F84818" w:rsidP="00E0574B">
      <w:r>
        <w:lastRenderedPageBreak/>
        <w:t xml:space="preserve">The parallel implementation does not yet extend to the software when linked to Ngspice. </w:t>
      </w:r>
    </w:p>
    <w:p w:rsidR="00E0574B" w:rsidRDefault="00E0574B" w:rsidP="00E0574B">
      <w:pPr>
        <w:pStyle w:val="Heading2"/>
      </w:pPr>
      <w:bookmarkStart w:id="7" w:name="_Toc404075693"/>
      <w:r>
        <w:t>Test cases</w:t>
      </w:r>
      <w:bookmarkEnd w:id="7"/>
    </w:p>
    <w:p w:rsidR="003043AA" w:rsidRDefault="00B73AAA" w:rsidP="00B73AAA">
      <w:r>
        <w:t xml:space="preserve">A variety of test cases have been generated which illustrate the capabilities of the code and demonstrate a </w:t>
      </w:r>
      <w:r w:rsidR="003043AA">
        <w:t>wide range of applications. T</w:t>
      </w:r>
      <w:r>
        <w:t xml:space="preserve">he test set </w:t>
      </w:r>
      <w:r w:rsidR="003043AA">
        <w:t xml:space="preserve">may be run </w:t>
      </w:r>
      <w:r>
        <w:t xml:space="preserve">automatically </w:t>
      </w:r>
      <w:r w:rsidR="003043AA">
        <w:t>in order to test code installation and developments. This enables the user to check the results quickly, the test cases therefore provide a</w:t>
      </w:r>
      <w:r>
        <w:t xml:space="preserve"> basis for validation and testing of the code. </w:t>
      </w:r>
    </w:p>
    <w:p w:rsidR="00B73AAA" w:rsidRDefault="00B73AAA" w:rsidP="00B73AAA">
      <w:r>
        <w:t xml:space="preserve">The test cases </w:t>
      </w:r>
      <w:r w:rsidR="003043AA">
        <w:t xml:space="preserve">and the supporting scripts </w:t>
      </w:r>
      <w:r>
        <w:t>may be used as templates for developing user’s own models.</w:t>
      </w:r>
    </w:p>
    <w:p w:rsidR="00B73AAA" w:rsidRPr="005C143C" w:rsidRDefault="00F84818" w:rsidP="005C143C">
      <w:r>
        <w:t>Many of the</w:t>
      </w:r>
      <w:r w:rsidR="00B73AAA">
        <w:t xml:space="preserve"> test cases are described in </w:t>
      </w:r>
      <w:r>
        <w:t>the</w:t>
      </w:r>
      <w:r w:rsidR="00B73AAA">
        <w:t xml:space="preserve"> accompanying document</w:t>
      </w:r>
      <w:r>
        <w:t xml:space="preserve">s in the directory </w:t>
      </w:r>
      <w:r>
        <w:rPr>
          <w:b/>
        </w:rPr>
        <w:t>DOCUMENTATION/TEST_CASE_DOCUMENTATION</w:t>
      </w:r>
      <w:r w:rsidR="00B73AAA">
        <w:t xml:space="preserve">. </w:t>
      </w:r>
    </w:p>
    <w:p w:rsidR="00F5383D" w:rsidRDefault="00011148" w:rsidP="004E7492">
      <w:pPr>
        <w:pStyle w:val="Heading1"/>
      </w:pPr>
      <w:r>
        <w:br w:type="page"/>
      </w:r>
      <w:bookmarkStart w:id="8" w:name="_Toc404075694"/>
      <w:r w:rsidR="00521FB4">
        <w:lastRenderedPageBreak/>
        <w:t>Compiling and running GGI_TLM</w:t>
      </w:r>
      <w:bookmarkEnd w:id="8"/>
    </w:p>
    <w:p w:rsidR="00521FB4" w:rsidRDefault="00521FB4" w:rsidP="00521FB4"/>
    <w:p w:rsidR="000B7105" w:rsidRDefault="000B7105" w:rsidP="00521FB4">
      <w:r>
        <w:t xml:space="preserve">GGI_TLM may be compiled and run under both UNIX and Windows. If </w:t>
      </w:r>
      <w:r w:rsidR="003043AA">
        <w:t>o</w:t>
      </w:r>
      <w:r>
        <w:t xml:space="preserve">perating under windows then Cygwin must be installed. Cygwin provides a UNIX environment within windows. Once cygwin is installed the compilation process should proceed in exactly the same manner as for UNIX.  </w:t>
      </w:r>
    </w:p>
    <w:p w:rsidR="000B7105" w:rsidRDefault="000B7105" w:rsidP="000B7105">
      <w:pPr>
        <w:pStyle w:val="Heading2"/>
      </w:pPr>
      <w:bookmarkStart w:id="9" w:name="_Toc404075695"/>
      <w:r>
        <w:t>Prerequisites</w:t>
      </w:r>
      <w:bookmarkEnd w:id="9"/>
    </w:p>
    <w:p w:rsidR="000B7105" w:rsidRDefault="000B7105" w:rsidP="000B7105">
      <w:r>
        <w:t>GGI_TLM has the following requirements</w:t>
      </w:r>
    </w:p>
    <w:p w:rsidR="000B7105" w:rsidRPr="000B7105" w:rsidRDefault="000B7105" w:rsidP="000B7105">
      <w:pPr>
        <w:rPr>
          <w:b/>
        </w:rPr>
      </w:pPr>
      <w:r w:rsidRPr="000B7105">
        <w:rPr>
          <w:b/>
        </w:rPr>
        <w:t>Sequential installation:</w:t>
      </w:r>
    </w:p>
    <w:p w:rsidR="000B7105" w:rsidRPr="000B7105" w:rsidRDefault="000B7105" w:rsidP="000B7105">
      <w:r>
        <w:t xml:space="preserve">Fortran 90 compiler: </w:t>
      </w:r>
      <w:r w:rsidR="003043AA">
        <w:t xml:space="preserve">we have used </w:t>
      </w:r>
      <w:r w:rsidRPr="003043AA">
        <w:rPr>
          <w:b/>
        </w:rPr>
        <w:t>gfortran</w:t>
      </w:r>
      <w:r w:rsidR="00F356AF">
        <w:rPr>
          <w:b/>
        </w:rPr>
        <w:t xml:space="preserve"> </w:t>
      </w:r>
      <w:r w:rsidR="00F356AF" w:rsidRPr="00F356AF">
        <w:t>version 4.4</w:t>
      </w:r>
      <w:r w:rsidR="00F356AF">
        <w:t>. O</w:t>
      </w:r>
      <w:r w:rsidR="003043AA">
        <w:t>ther compilers may be used though we have not tested the compilation with any other compilers.</w:t>
      </w:r>
    </w:p>
    <w:p w:rsidR="000B7105" w:rsidRPr="000B7105" w:rsidRDefault="000B7105" w:rsidP="000B7105">
      <w:pPr>
        <w:rPr>
          <w:b/>
        </w:rPr>
      </w:pPr>
      <w:r w:rsidRPr="000B7105">
        <w:rPr>
          <w:b/>
        </w:rPr>
        <w:t>Mpi installation:</w:t>
      </w:r>
    </w:p>
    <w:p w:rsidR="000B7105" w:rsidRDefault="000B7105" w:rsidP="000B7105">
      <w:r>
        <w:t xml:space="preserve">Fortran 90 compiler: </w:t>
      </w:r>
      <w:r w:rsidR="00F356AF">
        <w:t xml:space="preserve">we have used </w:t>
      </w:r>
      <w:r w:rsidR="00A9122C">
        <w:rPr>
          <w:b/>
        </w:rPr>
        <w:t>mpif</w:t>
      </w:r>
      <w:r w:rsidR="00F356AF">
        <w:rPr>
          <w:b/>
        </w:rPr>
        <w:t>90.</w:t>
      </w:r>
      <w:r w:rsidR="00F356AF">
        <w:t xml:space="preserve"> Other compilers may be used though we have not tested the compilation with any other compilers.</w:t>
      </w:r>
    </w:p>
    <w:p w:rsidR="000B7105" w:rsidRDefault="000B7105" w:rsidP="00521FB4">
      <w:r>
        <w:t>mpi library</w:t>
      </w:r>
    </w:p>
    <w:p w:rsidR="00521FB4" w:rsidRDefault="00521FB4" w:rsidP="00521FB4">
      <w:pPr>
        <w:pStyle w:val="Heading2"/>
      </w:pPr>
      <w:bookmarkStart w:id="10" w:name="_Toc404075696"/>
      <w:r>
        <w:t>Support codes</w:t>
      </w:r>
      <w:bookmarkEnd w:id="10"/>
    </w:p>
    <w:p w:rsidR="00521FB4" w:rsidRDefault="00521FB4" w:rsidP="00521FB4">
      <w:r>
        <w:t>GGI_TLM is designed to make use of the open</w:t>
      </w:r>
      <w:r w:rsidR="00AF69B2">
        <w:t xml:space="preserve">ly availably </w:t>
      </w:r>
      <w:r>
        <w:t xml:space="preserve">codes </w:t>
      </w:r>
      <w:r w:rsidR="00A9122C">
        <w:rPr>
          <w:b/>
        </w:rPr>
        <w:t>p</w:t>
      </w:r>
      <w:r w:rsidRPr="00A9122C">
        <w:rPr>
          <w:b/>
        </w:rPr>
        <w:t>araview</w:t>
      </w:r>
      <w:r>
        <w:t xml:space="preserve"> and </w:t>
      </w:r>
      <w:r w:rsidR="00A9122C">
        <w:rPr>
          <w:b/>
        </w:rPr>
        <w:t>g</w:t>
      </w:r>
      <w:r w:rsidRPr="00A9122C">
        <w:rPr>
          <w:b/>
        </w:rPr>
        <w:t>nuplot</w:t>
      </w:r>
      <w:r>
        <w:t>. Paraview allows the visualisation of geometry, computational meshes and animation of fields in 3D. Gnuplot may be used to plot curves.</w:t>
      </w:r>
      <w:r w:rsidR="00F356AF">
        <w:t xml:space="preserve"> </w:t>
      </w:r>
    </w:p>
    <w:p w:rsidR="00F356AF" w:rsidRPr="00F356AF" w:rsidRDefault="00521FB4" w:rsidP="00F356AF">
      <w:pPr>
        <w:pStyle w:val="Heading2"/>
      </w:pPr>
      <w:bookmarkStart w:id="11" w:name="_Toc404075697"/>
      <w:r>
        <w:t>GGI_TLM Directory Structure</w:t>
      </w:r>
      <w:bookmarkEnd w:id="11"/>
    </w:p>
    <w:p w:rsidR="00F356AF" w:rsidRPr="00011148" w:rsidRDefault="00011148" w:rsidP="00521FB4">
      <w:r>
        <w:t xml:space="preserve">At the top level </w:t>
      </w:r>
      <w:r w:rsidRPr="00DE13BD">
        <w:rPr>
          <w:b/>
        </w:rPr>
        <w:t>GGI_TLM</w:t>
      </w:r>
      <w:r>
        <w:rPr>
          <w:b/>
        </w:rPr>
        <w:t xml:space="preserve"> </w:t>
      </w:r>
      <w:r>
        <w:t xml:space="preserve">contains text files; a README file and files with license information. The directory </w:t>
      </w:r>
      <w:r w:rsidRPr="00DE13BD">
        <w:rPr>
          <w:b/>
        </w:rPr>
        <w:t>GGI_TLM</w:t>
      </w:r>
      <w:r>
        <w:rPr>
          <w:b/>
        </w:rPr>
        <w:t>/</w:t>
      </w:r>
      <w:r w:rsidRPr="00011148">
        <w:rPr>
          <w:b/>
        </w:rPr>
        <w:t xml:space="preserve"> </w:t>
      </w:r>
      <w:r w:rsidRPr="00DE13BD">
        <w:rPr>
          <w:b/>
        </w:rPr>
        <w:t>GGI_TLM</w:t>
      </w:r>
      <w:r>
        <w:rPr>
          <w:b/>
        </w:rPr>
        <w:t xml:space="preserve"> </w:t>
      </w:r>
      <w:r w:rsidRPr="00011148">
        <w:t>contains the main GGI_TLM code and test data.</w:t>
      </w:r>
    </w:p>
    <w:p w:rsidR="00E7155F" w:rsidRDefault="00B02964" w:rsidP="00521FB4">
      <w:r>
        <w:t xml:space="preserve">Inside </w:t>
      </w:r>
      <w:r w:rsidRPr="00DE13BD">
        <w:rPr>
          <w:b/>
        </w:rPr>
        <w:t>GGI_TLM</w:t>
      </w:r>
      <w:r w:rsidR="00011148">
        <w:rPr>
          <w:b/>
        </w:rPr>
        <w:t>/</w:t>
      </w:r>
      <w:r w:rsidR="00011148" w:rsidRPr="00011148">
        <w:rPr>
          <w:b/>
        </w:rPr>
        <w:t xml:space="preserve"> </w:t>
      </w:r>
      <w:r w:rsidR="00011148" w:rsidRPr="00DE13BD">
        <w:rPr>
          <w:b/>
        </w:rPr>
        <w:t>GGI_TLM</w:t>
      </w:r>
      <w:r w:rsidR="001757FF">
        <w:t xml:space="preserve"> are </w:t>
      </w:r>
      <w:r w:rsidR="005518AB">
        <w:t>eight</w:t>
      </w:r>
      <w:r>
        <w:t xml:space="preserve"> directories</w:t>
      </w:r>
      <w:r w:rsidR="00877E17">
        <w:t xml:space="preserve"> and three files.</w:t>
      </w:r>
    </w:p>
    <w:p w:rsidR="00877E17" w:rsidRDefault="00877E17" w:rsidP="00521FB4">
      <w:r>
        <w:t>Directories:</w:t>
      </w:r>
    </w:p>
    <w:p w:rsidR="00B02964" w:rsidRDefault="00B02964" w:rsidP="00521FB4">
      <w:r w:rsidRPr="00B02964">
        <w:rPr>
          <w:b/>
        </w:rPr>
        <w:t>SRC</w:t>
      </w:r>
      <w:r>
        <w:rPr>
          <w:b/>
        </w:rPr>
        <w:t xml:space="preserve">     </w:t>
      </w:r>
      <w:r>
        <w:rPr>
          <w:b/>
        </w:rPr>
        <w:tab/>
      </w:r>
      <w:r>
        <w:rPr>
          <w:b/>
        </w:rPr>
        <w:tab/>
      </w:r>
      <w:r>
        <w:rPr>
          <w:b/>
        </w:rPr>
        <w:tab/>
      </w:r>
      <w:r>
        <w:t>containing the source code</w:t>
      </w:r>
    </w:p>
    <w:p w:rsidR="00B02964" w:rsidRDefault="00B02964" w:rsidP="00B02964">
      <w:pPr>
        <w:ind w:left="2160" w:hanging="2160"/>
      </w:pPr>
      <w:r w:rsidRPr="00B02964">
        <w:rPr>
          <w:b/>
        </w:rPr>
        <w:t xml:space="preserve">DOCUMENTATION </w:t>
      </w:r>
      <w:r>
        <w:t xml:space="preserve">  </w:t>
      </w:r>
      <w:r>
        <w:tab/>
        <w:t xml:space="preserve"> containing the user guide, theoretical documentation and test case documentation in pdf format</w:t>
      </w:r>
    </w:p>
    <w:p w:rsidR="00B02964" w:rsidRDefault="00B02964" w:rsidP="00B02964">
      <w:pPr>
        <w:ind w:left="2160" w:hanging="2160"/>
      </w:pPr>
      <w:r>
        <w:rPr>
          <w:b/>
        </w:rPr>
        <w:t>TEST_DATA</w:t>
      </w:r>
      <w:r>
        <w:rPr>
          <w:b/>
        </w:rPr>
        <w:tab/>
      </w:r>
      <w:r>
        <w:t>containing the test case directories</w:t>
      </w:r>
    </w:p>
    <w:p w:rsidR="005518AB" w:rsidRDefault="005518AB" w:rsidP="005518AB">
      <w:pPr>
        <w:ind w:left="2160" w:hanging="2160"/>
      </w:pPr>
      <w:r>
        <w:rPr>
          <w:b/>
        </w:rPr>
        <w:t>ANALYTIC_TEST_DATA</w:t>
      </w:r>
      <w:r>
        <w:rPr>
          <w:b/>
        </w:rPr>
        <w:tab/>
      </w:r>
      <w:r>
        <w:t>containing the test case directories for analytic validation codes</w:t>
      </w:r>
    </w:p>
    <w:p w:rsidR="001757FF" w:rsidRDefault="00DE13BD" w:rsidP="001757FF">
      <w:pPr>
        <w:ind w:left="2160" w:hanging="2160"/>
      </w:pPr>
      <w:r>
        <w:rPr>
          <w:b/>
        </w:rPr>
        <w:t>SOFTWARE_NOTES</w:t>
      </w:r>
      <w:r>
        <w:rPr>
          <w:b/>
        </w:rPr>
        <w:tab/>
      </w:r>
      <w:r>
        <w:t>cont</w:t>
      </w:r>
      <w:r w:rsidR="00A70077">
        <w:t>aining text files including a</w:t>
      </w:r>
      <w:r>
        <w:t xml:space="preserve"> work log, known problems and other notes relating directly to the source code development.</w:t>
      </w:r>
    </w:p>
    <w:p w:rsidR="001757FF" w:rsidRDefault="001757FF" w:rsidP="00DE13BD">
      <w:pPr>
        <w:ind w:left="2160" w:hanging="2160"/>
      </w:pPr>
      <w:r>
        <w:rPr>
          <w:b/>
        </w:rPr>
        <w:t>bin</w:t>
      </w:r>
      <w:r>
        <w:tab/>
        <w:t>Directory for GGI_TLM executabes</w:t>
      </w:r>
    </w:p>
    <w:p w:rsidR="001757FF" w:rsidRDefault="001757FF" w:rsidP="00DE13BD">
      <w:pPr>
        <w:ind w:left="2160" w:hanging="2160"/>
      </w:pPr>
      <w:r>
        <w:rPr>
          <w:b/>
        </w:rPr>
        <w:t>GGI_TLM_LIBS</w:t>
      </w:r>
      <w:r>
        <w:rPr>
          <w:b/>
        </w:rPr>
        <w:tab/>
      </w:r>
      <w:r>
        <w:t>Directory for GGI_TLM libraries</w:t>
      </w:r>
    </w:p>
    <w:p w:rsidR="00DE13BD" w:rsidRDefault="001757FF" w:rsidP="001757FF">
      <w:pPr>
        <w:ind w:left="2160" w:hanging="2160"/>
      </w:pPr>
      <w:r>
        <w:rPr>
          <w:b/>
        </w:rPr>
        <w:lastRenderedPageBreak/>
        <w:t>GGI_TLM_MODULE_FILES</w:t>
      </w:r>
      <w:r>
        <w:rPr>
          <w:b/>
        </w:rPr>
        <w:tab/>
      </w:r>
      <w:r>
        <w:t>Directory for the GGI_TLM fortran90 module files</w:t>
      </w:r>
    </w:p>
    <w:p w:rsidR="00B544BD" w:rsidRDefault="00B544BD" w:rsidP="00B544BD">
      <w:pPr>
        <w:ind w:left="2880" w:hanging="2880"/>
      </w:pPr>
      <w:r>
        <w:rPr>
          <w:b/>
        </w:rPr>
        <w:t>TEMPLATE_PROJECT</w:t>
      </w:r>
      <w:r>
        <w:rPr>
          <w:b/>
        </w:rPr>
        <w:tab/>
      </w:r>
      <w:r>
        <w:t>Directory for use as a template for new GGI_TLM projects. The directory contains an example problem in the same form as the test data directory so that it can be run, post processed and the results viewed in the same manner. Please see the test case documentation for details.</w:t>
      </w:r>
    </w:p>
    <w:p w:rsidR="00B02964" w:rsidRDefault="00877E17" w:rsidP="00B02964">
      <w:pPr>
        <w:ind w:left="2160" w:hanging="2160"/>
      </w:pPr>
      <w:r>
        <w:t>Files:</w:t>
      </w:r>
    </w:p>
    <w:p w:rsidR="00877E17" w:rsidRDefault="00877E17" w:rsidP="00B02964">
      <w:pPr>
        <w:ind w:left="2160" w:hanging="2160"/>
      </w:pPr>
      <w:r w:rsidRPr="00877E17">
        <w:rPr>
          <w:b/>
        </w:rPr>
        <w:t>README</w:t>
      </w:r>
      <w:r>
        <w:rPr>
          <w:b/>
        </w:rPr>
        <w:tab/>
      </w:r>
      <w:r>
        <w:rPr>
          <w:b/>
        </w:rPr>
        <w:tab/>
      </w:r>
      <w:r>
        <w:t>Text file containing instructions for compiling and running GGI_TLM</w:t>
      </w:r>
    </w:p>
    <w:p w:rsidR="00877E17" w:rsidRDefault="00877E17" w:rsidP="00B02964">
      <w:pPr>
        <w:ind w:left="2160" w:hanging="2160"/>
      </w:pPr>
      <w:r>
        <w:rPr>
          <w:b/>
        </w:rPr>
        <w:t>make_configuration_data</w:t>
      </w:r>
      <w:r>
        <w:rPr>
          <w:b/>
        </w:rPr>
        <w:tab/>
      </w:r>
      <w:r>
        <w:t>file containing information which must be set by the user in order to</w:t>
      </w:r>
    </w:p>
    <w:p w:rsidR="00877E17" w:rsidRDefault="00877E17" w:rsidP="00B02964">
      <w:pPr>
        <w:ind w:left="2160" w:hanging="2160"/>
      </w:pPr>
      <w:r>
        <w:rPr>
          <w:b/>
        </w:rPr>
        <w:tab/>
      </w:r>
      <w:r>
        <w:rPr>
          <w:b/>
        </w:rPr>
        <w:tab/>
      </w:r>
      <w:r w:rsidRPr="00877E17">
        <w:t xml:space="preserve">Compile GGI_TLM on the user’s system </w:t>
      </w:r>
    </w:p>
    <w:p w:rsidR="00877E17" w:rsidRDefault="00877E17" w:rsidP="00877E17">
      <w:pPr>
        <w:ind w:left="2160" w:hanging="2160"/>
      </w:pPr>
      <w:r>
        <w:rPr>
          <w:b/>
        </w:rPr>
        <w:t>run_configuration_data</w:t>
      </w:r>
      <w:r>
        <w:rPr>
          <w:b/>
        </w:rPr>
        <w:tab/>
      </w:r>
      <w:r>
        <w:t>file containing information which must be set by the user in order to</w:t>
      </w:r>
    </w:p>
    <w:p w:rsidR="00877E17" w:rsidRPr="00877E17" w:rsidRDefault="00877E17" w:rsidP="00877E17">
      <w:pPr>
        <w:ind w:left="2160" w:hanging="2160"/>
      </w:pPr>
      <w:r>
        <w:rPr>
          <w:b/>
        </w:rPr>
        <w:tab/>
      </w:r>
      <w:r>
        <w:rPr>
          <w:b/>
        </w:rPr>
        <w:tab/>
      </w:r>
      <w:r>
        <w:t xml:space="preserve">run </w:t>
      </w:r>
      <w:r w:rsidRPr="00877E17">
        <w:t xml:space="preserve">GGI_TLM on the user’s system </w:t>
      </w:r>
    </w:p>
    <w:p w:rsidR="00877E17" w:rsidRPr="00877E17" w:rsidRDefault="00877E17" w:rsidP="00B02964">
      <w:pPr>
        <w:ind w:left="2160" w:hanging="2160"/>
        <w:rPr>
          <w:b/>
        </w:rPr>
      </w:pPr>
    </w:p>
    <w:p w:rsidR="00521FB4" w:rsidRDefault="00521FB4" w:rsidP="00521FB4">
      <w:pPr>
        <w:pStyle w:val="Heading2"/>
      </w:pPr>
      <w:bookmarkStart w:id="12" w:name="_Toc404075698"/>
      <w:r>
        <w:t>Making GGI_TLM</w:t>
      </w:r>
      <w:bookmarkEnd w:id="12"/>
    </w:p>
    <w:p w:rsidR="00B02964" w:rsidRDefault="00B02964" w:rsidP="00B02964"/>
    <w:p w:rsidR="002B6371" w:rsidRPr="002B6371" w:rsidRDefault="002B6371" w:rsidP="002B6371">
      <w:r>
        <w:t xml:space="preserve">GGI_TLM has been designed to run in a UNIX like operating system. For running under Windows, GGI_TLM requires the installation of Cygwin, a Unix type environment for Windows. This is described in the documents </w:t>
      </w:r>
      <w:r>
        <w:rPr>
          <w:b/>
        </w:rPr>
        <w:t xml:space="preserve">Cygwin_installation_for_GGI_TLM </w:t>
      </w:r>
      <w:r>
        <w:t xml:space="preserve">and </w:t>
      </w:r>
      <w:r>
        <w:rPr>
          <w:b/>
        </w:rPr>
        <w:t>Cygwin_installation_for_GGI_TLM_Windows_10</w:t>
      </w:r>
      <w:r>
        <w:t xml:space="preserve"> as appropriate.</w:t>
      </w:r>
    </w:p>
    <w:p w:rsidR="001757FF" w:rsidRDefault="001757FF" w:rsidP="00B02964">
      <w:r>
        <w:t>Most of the directories used In making GGI_TLM are set automatically relative to the GGI_TLM directory</w:t>
      </w:r>
      <w:r w:rsidR="008600EE">
        <w:t xml:space="preserve"> however if you want to make the mpi version then you will need to set the path for mpi:</w:t>
      </w:r>
    </w:p>
    <w:p w:rsidR="009E7E40" w:rsidRPr="008600EE" w:rsidRDefault="00877E17" w:rsidP="008600EE">
      <w:r>
        <w:t>E</w:t>
      </w:r>
      <w:r w:rsidR="00B02964">
        <w:t>dit the</w:t>
      </w:r>
      <w:r>
        <w:t xml:space="preserve"> file</w:t>
      </w:r>
      <w:r w:rsidR="00B02964">
        <w:t xml:space="preserve"> </w:t>
      </w:r>
      <w:r w:rsidRPr="00877E17">
        <w:rPr>
          <w:b/>
        </w:rPr>
        <w:t>make_configuration_data</w:t>
      </w:r>
      <w:r>
        <w:t xml:space="preserve"> </w:t>
      </w:r>
      <w:r w:rsidR="009E7E40">
        <w:t>in order to</w:t>
      </w:r>
      <w:r w:rsidR="001757FF">
        <w:t xml:space="preserve"> re-</w:t>
      </w:r>
      <w:r w:rsidR="009E7E40">
        <w:t>set the paths for the following:</w:t>
      </w:r>
    </w:p>
    <w:p w:rsidR="00877E17" w:rsidRDefault="00877E17" w:rsidP="00877E17">
      <w:pPr>
        <w:pStyle w:val="NoSpacing"/>
        <w:rPr>
          <w:rFonts w:ascii="Courier New" w:hAnsi="Courier New" w:cs="Courier New"/>
        </w:rPr>
      </w:pPr>
    </w:p>
    <w:p w:rsidR="00877E17" w:rsidRDefault="00877E17" w:rsidP="00877E17">
      <w:pPr>
        <w:pStyle w:val="NoSpacing"/>
        <w:rPr>
          <w:rFonts w:ascii="Courier New" w:hAnsi="Courier New" w:cs="Courier New"/>
        </w:rPr>
      </w:pPr>
      <w:r>
        <w:rPr>
          <w:rFonts w:ascii="Courier New" w:hAnsi="Courier New" w:cs="Courier New"/>
        </w:rPr>
        <w:t># fortran compiler name. For example:</w:t>
      </w:r>
    </w:p>
    <w:p w:rsidR="00877E17" w:rsidRDefault="00877E17" w:rsidP="00877E17">
      <w:pPr>
        <w:pStyle w:val="NoSpacing"/>
        <w:rPr>
          <w:rFonts w:ascii="Courier New" w:hAnsi="Courier New" w:cs="Courier New"/>
        </w:rPr>
      </w:pPr>
      <w:r>
        <w:rPr>
          <w:rFonts w:ascii="Courier New" w:hAnsi="Courier New" w:cs="Courier New"/>
        </w:rPr>
        <w:t>FC=mpif90</w:t>
      </w:r>
    </w:p>
    <w:p w:rsidR="00877E17" w:rsidRDefault="00877E17" w:rsidP="00877E17">
      <w:pPr>
        <w:pStyle w:val="NoSpacing"/>
      </w:pPr>
    </w:p>
    <w:p w:rsidR="00877E17" w:rsidRPr="00877E17" w:rsidRDefault="00877E17" w:rsidP="00877E17">
      <w:pPr>
        <w:pStyle w:val="NoSpacing"/>
        <w:rPr>
          <w:rFonts w:ascii="Courier New" w:hAnsi="Courier New" w:cs="Courier New"/>
        </w:rPr>
      </w:pPr>
      <w:r w:rsidRPr="00877E17">
        <w:rPr>
          <w:rFonts w:ascii="Courier New" w:hAnsi="Courier New" w:cs="Courier New"/>
        </w:rPr>
        <w:t># path to mpif.h file (if required)</w:t>
      </w:r>
      <w:r>
        <w:rPr>
          <w:rFonts w:ascii="Courier New" w:hAnsi="Courier New" w:cs="Courier New"/>
        </w:rPr>
        <w:t>. For example:</w:t>
      </w:r>
    </w:p>
    <w:p w:rsidR="009E7E40" w:rsidRDefault="009E7E40" w:rsidP="009E7E40">
      <w:pPr>
        <w:pStyle w:val="NoSpacing"/>
        <w:rPr>
          <w:rFonts w:ascii="Courier New" w:hAnsi="Courier New" w:cs="Courier New"/>
        </w:rPr>
      </w:pPr>
      <w:r>
        <w:rPr>
          <w:rFonts w:ascii="Courier New" w:hAnsi="Courier New" w:cs="Courier New"/>
        </w:rPr>
        <w:t xml:space="preserve">MPI_INCLUDE=/usr/include/mpich2 </w:t>
      </w:r>
    </w:p>
    <w:p w:rsidR="009E7E40" w:rsidRDefault="009E7E40" w:rsidP="009E7E40">
      <w:pPr>
        <w:pStyle w:val="NoSpacing"/>
        <w:rPr>
          <w:rFonts w:ascii="Courier New" w:hAnsi="Courier New" w:cs="Courier New"/>
        </w:rPr>
      </w:pPr>
    </w:p>
    <w:p w:rsidR="008600EE" w:rsidRDefault="008600EE" w:rsidP="009E7E40">
      <w:pPr>
        <w:pStyle w:val="NoSpacing"/>
        <w:rPr>
          <w:rFonts w:ascii="Courier New" w:hAnsi="Courier New" w:cs="Courier New"/>
        </w:rPr>
      </w:pPr>
      <w:r>
        <w:rPr>
          <w:rFonts w:ascii="Courier New" w:hAnsi="Courier New" w:cs="Courier New"/>
        </w:rPr>
        <w:t>You will also need to set the fortran compiler name and the complation flags:</w:t>
      </w:r>
    </w:p>
    <w:p w:rsidR="009E7E40" w:rsidRDefault="009E7E40" w:rsidP="009E7E40">
      <w:pPr>
        <w:pStyle w:val="NoSpacing"/>
        <w:rPr>
          <w:rFonts w:ascii="Courier New" w:hAnsi="Courier New" w:cs="Courier New"/>
        </w:rPr>
      </w:pPr>
    </w:p>
    <w:p w:rsidR="009E7E40" w:rsidRDefault="009E7E40" w:rsidP="009E7E40">
      <w:pPr>
        <w:pStyle w:val="NoSpacing"/>
        <w:rPr>
          <w:rFonts w:ascii="Courier New" w:hAnsi="Courier New" w:cs="Courier New"/>
        </w:rPr>
      </w:pPr>
      <w:r>
        <w:rPr>
          <w:rFonts w:ascii="Courier New" w:hAnsi="Courier New" w:cs="Courier New"/>
        </w:rPr>
        <w:t># compilation flags</w:t>
      </w:r>
      <w:r w:rsidR="00877E17">
        <w:rPr>
          <w:rFonts w:ascii="Courier New" w:hAnsi="Courier New" w:cs="Courier New"/>
        </w:rPr>
        <w:t>. For example:</w:t>
      </w:r>
    </w:p>
    <w:p w:rsidR="009E7E40" w:rsidRDefault="009E7E40" w:rsidP="009E7E40">
      <w:pPr>
        <w:pStyle w:val="NoSpacing"/>
        <w:rPr>
          <w:rFonts w:ascii="Courier New" w:hAnsi="Courier New" w:cs="Courier New"/>
        </w:rPr>
      </w:pPr>
      <w:r>
        <w:rPr>
          <w:rFonts w:ascii="Courier New" w:hAnsi="Courier New" w:cs="Courier New"/>
        </w:rPr>
        <w:t xml:space="preserve">FLAGS= -fdefault-real-8 -cpp -fbounds-check -finit-real=nan -finit-integer=nan -J$(MOD_DIR) -I$(MOD_DIR) -I$(MPI_INCLUDE) </w:t>
      </w:r>
    </w:p>
    <w:p w:rsidR="009E7E40" w:rsidRDefault="009E7E40" w:rsidP="009E7E40">
      <w:pPr>
        <w:pStyle w:val="NoSpacing"/>
        <w:rPr>
          <w:rFonts w:ascii="Courier New" w:hAnsi="Courier New" w:cs="Courier New"/>
        </w:rPr>
      </w:pPr>
    </w:p>
    <w:p w:rsidR="00521FB4" w:rsidRDefault="00A70077" w:rsidP="00521FB4">
      <w:r>
        <w:t xml:space="preserve">GGI_TLM can be made </w:t>
      </w:r>
      <w:r w:rsidR="008600EE">
        <w:t>in two configurations, a sequen</w:t>
      </w:r>
      <w:r>
        <w:t>tial solver and a parallel solver (mpi). The two versions of the solver are</w:t>
      </w:r>
      <w:r w:rsidR="009E7E40">
        <w:t xml:space="preserve"> made </w:t>
      </w:r>
      <w:r w:rsidR="000B0B7B">
        <w:t xml:space="preserve">explicitly </w:t>
      </w:r>
      <w:r w:rsidR="009E7E40">
        <w:t>with the command</w:t>
      </w:r>
      <w:r>
        <w:t>s</w:t>
      </w:r>
    </w:p>
    <w:p w:rsidR="009E7E40" w:rsidRDefault="00980666" w:rsidP="00521FB4">
      <w:pPr>
        <w:rPr>
          <w:b/>
        </w:rPr>
      </w:pPr>
      <w:r>
        <w:rPr>
          <w:b/>
        </w:rPr>
        <w:lastRenderedPageBreak/>
        <w:t>m</w:t>
      </w:r>
      <w:r w:rsidR="009E7E40">
        <w:rPr>
          <w:b/>
        </w:rPr>
        <w:t>ake</w:t>
      </w:r>
      <w:r w:rsidR="00A70077">
        <w:rPr>
          <w:b/>
        </w:rPr>
        <w:t xml:space="preserve"> PARALLEL_MODE=SEQ</w:t>
      </w:r>
    </w:p>
    <w:p w:rsidR="00A70077" w:rsidRDefault="00980666" w:rsidP="00521FB4">
      <w:pPr>
        <w:rPr>
          <w:b/>
        </w:rPr>
      </w:pPr>
      <w:r>
        <w:rPr>
          <w:b/>
        </w:rPr>
        <w:t>m</w:t>
      </w:r>
      <w:r w:rsidR="00A70077">
        <w:rPr>
          <w:b/>
        </w:rPr>
        <w:t>ake PARALLEL_MODE=MPI</w:t>
      </w:r>
    </w:p>
    <w:p w:rsidR="000B0B7B" w:rsidRDefault="000B0B7B" w:rsidP="00521FB4"/>
    <w:p w:rsidR="00980666" w:rsidRPr="00980666" w:rsidRDefault="00980666" w:rsidP="00521FB4">
      <w:r w:rsidRPr="00980666">
        <w:t>The command</w:t>
      </w:r>
    </w:p>
    <w:p w:rsidR="00980666" w:rsidRPr="00980666" w:rsidRDefault="00980666" w:rsidP="00521FB4">
      <w:r>
        <w:rPr>
          <w:b/>
        </w:rPr>
        <w:t>make clean</w:t>
      </w:r>
      <w:r>
        <w:t xml:space="preserve"> removes a</w:t>
      </w:r>
      <w:r w:rsidR="00A2772A">
        <w:t>ll the object and library files</w:t>
      </w:r>
    </w:p>
    <w:p w:rsidR="00980666" w:rsidRPr="00D00950" w:rsidRDefault="00980666" w:rsidP="00521FB4">
      <w:r>
        <w:t xml:space="preserve">Please note that you must </w:t>
      </w:r>
      <w:r>
        <w:rPr>
          <w:b/>
        </w:rPr>
        <w:t xml:space="preserve">make clean </w:t>
      </w:r>
      <w:r>
        <w:t xml:space="preserve">before changing between making the sequential and the mpi versions of GGI_TLM. </w:t>
      </w:r>
      <w:r w:rsidR="00D00950">
        <w:t xml:space="preserve">Please note that if you need to make the mpi version of the code then you should make the sequential code afterwards i.e. </w:t>
      </w:r>
      <w:r w:rsidR="00D00950">
        <w:rPr>
          <w:b/>
        </w:rPr>
        <w:t>make clean</w:t>
      </w:r>
      <w:r w:rsidR="00D00950">
        <w:t xml:space="preserve"> then </w:t>
      </w:r>
      <w:r w:rsidR="00D00950">
        <w:rPr>
          <w:b/>
        </w:rPr>
        <w:t>make PARALLEL_MODE=SEQ</w:t>
      </w:r>
      <w:r w:rsidR="00D00950">
        <w:t>. This is required at the moment in order to ensure that the model builder and cable model builder codes are linked to sequential versions of the required subroutines.</w:t>
      </w:r>
    </w:p>
    <w:p w:rsidR="00980666" w:rsidRDefault="00980666" w:rsidP="00521FB4">
      <w:r>
        <w:t xml:space="preserve">The command </w:t>
      </w:r>
      <w:r>
        <w:rPr>
          <w:b/>
        </w:rPr>
        <w:t xml:space="preserve">make clean_all </w:t>
      </w:r>
      <w:r>
        <w:t xml:space="preserve">does the same as </w:t>
      </w:r>
      <w:r>
        <w:rPr>
          <w:b/>
        </w:rPr>
        <w:t>make clean</w:t>
      </w:r>
      <w:r>
        <w:t xml:space="preserve"> but in addition all the executables are deleted.</w:t>
      </w:r>
    </w:p>
    <w:p w:rsidR="000B0B7B" w:rsidRDefault="000B0B7B" w:rsidP="00521FB4">
      <w:r>
        <w:t>From version 1.0.3 it is possible to make GGI_TLM with the command</w:t>
      </w:r>
    </w:p>
    <w:p w:rsidR="000B0B7B" w:rsidRPr="000B0B7B" w:rsidRDefault="000B0B7B" w:rsidP="00521FB4">
      <w:pPr>
        <w:rPr>
          <w:b/>
        </w:rPr>
      </w:pPr>
      <w:r w:rsidRPr="000B0B7B">
        <w:rPr>
          <w:b/>
        </w:rPr>
        <w:t>make</w:t>
      </w:r>
    </w:p>
    <w:p w:rsidR="000B0B7B" w:rsidRDefault="000B0B7B" w:rsidP="00521FB4">
      <w:r>
        <w:t>The action of this command is as follows:</w:t>
      </w:r>
    </w:p>
    <w:p w:rsidR="000B0B7B" w:rsidRDefault="000B0B7B" w:rsidP="00521FB4">
      <w:r>
        <w:t>If there is a previously made version of GGI_TLM (sequential or parallel) then this version is re-made.</w:t>
      </w:r>
    </w:p>
    <w:p w:rsidR="000B0B7B" w:rsidRDefault="000B0B7B" w:rsidP="00521FB4">
      <w:r>
        <w:t xml:space="preserve">If the code has been newly installed or cleaned then the sequential version is made by default. </w:t>
      </w:r>
    </w:p>
    <w:p w:rsidR="009E7E40" w:rsidRDefault="009E7E40" w:rsidP="00521FB4">
      <w:r>
        <w:t xml:space="preserve">It is </w:t>
      </w:r>
      <w:r w:rsidR="00011148">
        <w:t>useful</w:t>
      </w:r>
      <w:r>
        <w:t xml:space="preserve"> to ensure that the </w:t>
      </w:r>
      <w:r w:rsidR="006616B9">
        <w:t xml:space="preserve">current directory and the </w:t>
      </w:r>
      <w:r>
        <w:rPr>
          <w:rFonts w:ascii="Courier New" w:hAnsi="Courier New" w:cs="Courier New"/>
        </w:rPr>
        <w:t xml:space="preserve">EXECUTABLE_DIR </w:t>
      </w:r>
      <w:r w:rsidRPr="00A70077">
        <w:t>is in your path</w:t>
      </w:r>
      <w:r w:rsidR="00A70077">
        <w:t xml:space="preserve"> in order that the test cases run correctly.</w:t>
      </w:r>
      <w:r w:rsidR="00856950">
        <w:t xml:space="preserve"> The paraview and gnuplot executables should also be included in the path if they are not already there. </w:t>
      </w:r>
      <w:r w:rsidR="006616B9">
        <w:t>This can be achieved with the command</w:t>
      </w:r>
      <w:r w:rsidR="00011148">
        <w:t xml:space="preserve"> of the form:</w:t>
      </w:r>
    </w:p>
    <w:p w:rsidR="006616B9" w:rsidRDefault="006616B9" w:rsidP="00521FB4">
      <w:pPr>
        <w:rPr>
          <w:b/>
        </w:rPr>
      </w:pPr>
      <w:r>
        <w:rPr>
          <w:b/>
        </w:rPr>
        <w:t>PATH=”./:/home/chris/SOFTWARE/GGI_TLM/</w:t>
      </w:r>
      <w:r w:rsidR="00011148" w:rsidRPr="00011148">
        <w:rPr>
          <w:b/>
        </w:rPr>
        <w:t xml:space="preserve"> </w:t>
      </w:r>
      <w:r w:rsidR="00011148">
        <w:rPr>
          <w:b/>
        </w:rPr>
        <w:t>GGI_TLM/</w:t>
      </w:r>
      <w:r>
        <w:rPr>
          <w:b/>
        </w:rPr>
        <w:t>bin:$PATH”</w:t>
      </w:r>
    </w:p>
    <w:p w:rsidR="00011148" w:rsidRDefault="00011148" w:rsidP="00521FB4">
      <w:r w:rsidRPr="00011148">
        <w:t xml:space="preserve">Where the path is set appropriately for the user’s system. </w:t>
      </w:r>
      <w:r w:rsidR="00856950">
        <w:t xml:space="preserve">Other directories can be included in a similar manner (paraview, gnuplot etc) </w:t>
      </w:r>
    </w:p>
    <w:p w:rsidR="00F84818" w:rsidRPr="00F84818" w:rsidRDefault="00F84818" w:rsidP="00521FB4">
      <w:r>
        <w:t xml:space="preserve">The process for making GGI_TLM linked to Ngpsice is described in the document </w:t>
      </w:r>
      <w:r w:rsidRPr="00F84818">
        <w:rPr>
          <w:b/>
        </w:rPr>
        <w:t>GGI_TLM_Ngpsice_documentation</w:t>
      </w:r>
      <w:r>
        <w:rPr>
          <w:b/>
        </w:rPr>
        <w:t>.</w:t>
      </w:r>
    </w:p>
    <w:p w:rsidR="00521FB4" w:rsidRPr="00521FB4" w:rsidRDefault="00011148" w:rsidP="004E7492">
      <w:pPr>
        <w:pStyle w:val="Heading1"/>
      </w:pPr>
      <w:r>
        <w:br w:type="page"/>
      </w:r>
      <w:bookmarkStart w:id="13" w:name="_Toc404075699"/>
      <w:r w:rsidR="00521FB4">
        <w:lastRenderedPageBreak/>
        <w:t>Running GGI_TLM</w:t>
      </w:r>
      <w:bookmarkEnd w:id="13"/>
    </w:p>
    <w:p w:rsidR="00F5383D" w:rsidRDefault="00F5383D" w:rsidP="00216AA6">
      <w:pPr>
        <w:pStyle w:val="NoSpacing"/>
      </w:pPr>
    </w:p>
    <w:p w:rsidR="007C0BE3" w:rsidRDefault="007C0BE3" w:rsidP="00216AA6">
      <w:pPr>
        <w:pStyle w:val="NoSpacing"/>
      </w:pPr>
      <w:r>
        <w:t>THE GGI_TLM system consists of 9 codes which are used to create models, visualise and check geometry, meshes and cable models, create frequency dependent material models from measured data, run and then post-process results.</w:t>
      </w:r>
    </w:p>
    <w:p w:rsidR="007C0BE3" w:rsidRDefault="007C0BE3" w:rsidP="00216AA6">
      <w:pPr>
        <w:pStyle w:val="NoSpacing"/>
      </w:pPr>
    </w:p>
    <w:p w:rsidR="007C0BE3" w:rsidRDefault="007C0BE3" w:rsidP="007C0BE3">
      <w:pPr>
        <w:pStyle w:val="NoSpacing"/>
        <w:tabs>
          <w:tab w:val="center" w:pos="4513"/>
        </w:tabs>
      </w:pPr>
      <w:r>
        <w:t>GGI_TLM consists of the following codes:</w:t>
      </w:r>
      <w:r>
        <w:tab/>
      </w:r>
    </w:p>
    <w:p w:rsidR="007C0BE3" w:rsidRDefault="007C0BE3" w:rsidP="00216AA6">
      <w:pPr>
        <w:pStyle w:val="NoSpacing"/>
      </w:pPr>
    </w:p>
    <w:p w:rsidR="007C0BE3" w:rsidRPr="007C0BE3" w:rsidRDefault="007C0BE3" w:rsidP="00216AA6">
      <w:pPr>
        <w:pStyle w:val="NoSpacing"/>
        <w:rPr>
          <w:b/>
        </w:rPr>
      </w:pPr>
      <w:r w:rsidRPr="007C0BE3">
        <w:rPr>
          <w:b/>
        </w:rPr>
        <w:t>GGI_TLM_model_builder</w:t>
      </w:r>
    </w:p>
    <w:p w:rsidR="007C0BE3" w:rsidRDefault="007C0BE3" w:rsidP="00216AA6">
      <w:pPr>
        <w:pStyle w:val="NoSpacing"/>
      </w:pPr>
    </w:p>
    <w:p w:rsidR="007C0BE3" w:rsidRPr="007C0BE3" w:rsidRDefault="007C0BE3" w:rsidP="007C0BE3">
      <w:pPr>
        <w:pStyle w:val="NoSpacing"/>
        <w:rPr>
          <w:b/>
        </w:rPr>
      </w:pPr>
      <w:r w:rsidRPr="007C0BE3">
        <w:rPr>
          <w:b/>
        </w:rPr>
        <w:t>GGI_TLM_model_</w:t>
      </w:r>
      <w:r>
        <w:rPr>
          <w:b/>
        </w:rPr>
        <w:t>checks</w:t>
      </w:r>
    </w:p>
    <w:p w:rsidR="007C0BE3" w:rsidRDefault="007C0BE3" w:rsidP="007C0BE3">
      <w:pPr>
        <w:pStyle w:val="NoSpacing"/>
      </w:pPr>
    </w:p>
    <w:p w:rsidR="007C0BE3" w:rsidRPr="007C0BE3" w:rsidRDefault="007C0BE3" w:rsidP="007C0BE3">
      <w:pPr>
        <w:pStyle w:val="NoSpacing"/>
        <w:rPr>
          <w:b/>
        </w:rPr>
      </w:pPr>
      <w:r w:rsidRPr="007C0BE3">
        <w:rPr>
          <w:b/>
        </w:rPr>
        <w:t>GGI_TLM_</w:t>
      </w:r>
      <w:r>
        <w:rPr>
          <w:b/>
        </w:rPr>
        <w:t>cable_</w:t>
      </w:r>
      <w:r w:rsidRPr="007C0BE3">
        <w:rPr>
          <w:b/>
        </w:rPr>
        <w:t>model_builder</w:t>
      </w:r>
    </w:p>
    <w:p w:rsidR="007C0BE3" w:rsidRDefault="007C0BE3" w:rsidP="007C0BE3">
      <w:pPr>
        <w:pStyle w:val="NoSpacing"/>
      </w:pPr>
    </w:p>
    <w:p w:rsidR="007C0BE3" w:rsidRPr="007C0BE3" w:rsidRDefault="007C0BE3" w:rsidP="007C0BE3">
      <w:pPr>
        <w:pStyle w:val="NoSpacing"/>
        <w:rPr>
          <w:b/>
        </w:rPr>
      </w:pPr>
      <w:r w:rsidRPr="007C0BE3">
        <w:rPr>
          <w:b/>
        </w:rPr>
        <w:t>GGI_TLM_</w:t>
      </w:r>
      <w:r>
        <w:rPr>
          <w:b/>
        </w:rPr>
        <w:t>cable_</w:t>
      </w:r>
      <w:r w:rsidRPr="007C0BE3">
        <w:rPr>
          <w:b/>
        </w:rPr>
        <w:t>model_</w:t>
      </w:r>
      <w:r>
        <w:rPr>
          <w:b/>
        </w:rPr>
        <w:t>checks</w:t>
      </w:r>
    </w:p>
    <w:p w:rsidR="007C0BE3" w:rsidRDefault="007C0BE3" w:rsidP="00216AA6">
      <w:pPr>
        <w:pStyle w:val="NoSpacing"/>
      </w:pPr>
    </w:p>
    <w:p w:rsidR="007C0BE3" w:rsidRDefault="007C0BE3" w:rsidP="00216AA6">
      <w:pPr>
        <w:pStyle w:val="NoSpacing"/>
        <w:rPr>
          <w:b/>
        </w:rPr>
      </w:pPr>
      <w:r w:rsidRPr="007C0BE3">
        <w:rPr>
          <w:b/>
        </w:rPr>
        <w:t>GGI_TLM</w:t>
      </w:r>
      <w:r>
        <w:rPr>
          <w:b/>
        </w:rPr>
        <w:t>_filter_fit</w:t>
      </w:r>
    </w:p>
    <w:p w:rsidR="007C0BE3" w:rsidRDefault="007C0BE3" w:rsidP="007C0BE3">
      <w:pPr>
        <w:pStyle w:val="NoSpacing"/>
      </w:pPr>
    </w:p>
    <w:p w:rsidR="007C0BE3" w:rsidRDefault="007C0BE3" w:rsidP="007C0BE3">
      <w:pPr>
        <w:pStyle w:val="NoSpacing"/>
        <w:rPr>
          <w:b/>
        </w:rPr>
      </w:pPr>
      <w:r w:rsidRPr="007C0BE3">
        <w:rPr>
          <w:b/>
        </w:rPr>
        <w:t>GGI_TLM</w:t>
      </w:r>
      <w:r>
        <w:rPr>
          <w:b/>
        </w:rPr>
        <w:t>_filter_format_convert</w:t>
      </w:r>
    </w:p>
    <w:p w:rsidR="007C0BE3" w:rsidRDefault="007C0BE3" w:rsidP="007C0BE3">
      <w:pPr>
        <w:pStyle w:val="NoSpacing"/>
      </w:pPr>
    </w:p>
    <w:p w:rsidR="007C0BE3" w:rsidRDefault="007C0BE3" w:rsidP="007C0BE3">
      <w:pPr>
        <w:pStyle w:val="NoSpacing"/>
        <w:rPr>
          <w:b/>
        </w:rPr>
      </w:pPr>
      <w:r w:rsidRPr="007C0BE3">
        <w:rPr>
          <w:b/>
        </w:rPr>
        <w:t>GGI_TLM</w:t>
      </w:r>
      <w:r>
        <w:rPr>
          <w:b/>
        </w:rPr>
        <w:t>_material_model_checks</w:t>
      </w:r>
    </w:p>
    <w:p w:rsidR="007C0BE3" w:rsidRDefault="007C0BE3" w:rsidP="007C0BE3">
      <w:pPr>
        <w:pStyle w:val="NoSpacing"/>
      </w:pPr>
    </w:p>
    <w:p w:rsidR="007C0BE3" w:rsidRDefault="007C0BE3" w:rsidP="007C0BE3">
      <w:pPr>
        <w:pStyle w:val="NoSpacing"/>
        <w:rPr>
          <w:b/>
        </w:rPr>
      </w:pPr>
      <w:r w:rsidRPr="007C0BE3">
        <w:rPr>
          <w:b/>
        </w:rPr>
        <w:t>GGI_TLM</w:t>
      </w:r>
      <w:r w:rsidR="00A70077">
        <w:rPr>
          <w:b/>
        </w:rPr>
        <w:t>_SEQ/ GGI_TLM_MPI</w:t>
      </w:r>
    </w:p>
    <w:p w:rsidR="007C0BE3" w:rsidRDefault="007C0BE3" w:rsidP="007C0BE3">
      <w:pPr>
        <w:pStyle w:val="NoSpacing"/>
      </w:pPr>
    </w:p>
    <w:p w:rsidR="007C0BE3" w:rsidRDefault="007C0BE3" w:rsidP="007C0BE3">
      <w:pPr>
        <w:pStyle w:val="NoSpacing"/>
        <w:rPr>
          <w:b/>
        </w:rPr>
      </w:pPr>
      <w:r w:rsidRPr="007C0BE3">
        <w:rPr>
          <w:b/>
        </w:rPr>
        <w:t>GGI_TLM</w:t>
      </w:r>
      <w:r w:rsidR="00D43FBC">
        <w:rPr>
          <w:b/>
        </w:rPr>
        <w:t>_post_process</w:t>
      </w:r>
    </w:p>
    <w:p w:rsidR="00D43FBC" w:rsidRDefault="00D43FBC" w:rsidP="007C0BE3">
      <w:pPr>
        <w:pStyle w:val="NoSpacing"/>
        <w:rPr>
          <w:b/>
        </w:rPr>
      </w:pPr>
    </w:p>
    <w:p w:rsidR="00D43FBC" w:rsidRDefault="00D43FBC" w:rsidP="007C0BE3">
      <w:pPr>
        <w:pStyle w:val="NoSpacing"/>
        <w:rPr>
          <w:b/>
        </w:rPr>
      </w:pPr>
      <w:r>
        <w:rPr>
          <w:b/>
        </w:rPr>
        <w:t>GGI_TLM_document.py</w:t>
      </w:r>
    </w:p>
    <w:p w:rsidR="009E7E40" w:rsidRDefault="009E7E40" w:rsidP="007C0BE3">
      <w:pPr>
        <w:pStyle w:val="NoSpacing"/>
        <w:rPr>
          <w:b/>
        </w:rPr>
      </w:pPr>
    </w:p>
    <w:p w:rsidR="009E7E40" w:rsidRPr="009E7E40" w:rsidRDefault="009E7E40" w:rsidP="007C0BE3">
      <w:pPr>
        <w:pStyle w:val="NoSpacing"/>
      </w:pPr>
      <w:r>
        <w:t xml:space="preserve">All the </w:t>
      </w:r>
      <w:r w:rsidR="00D43FBC">
        <w:t xml:space="preserve">Fortran </w:t>
      </w:r>
      <w:r>
        <w:t xml:space="preserve">codes with the exception of the main solver </w:t>
      </w:r>
      <w:r w:rsidRPr="009E7E40">
        <w:rPr>
          <w:b/>
        </w:rPr>
        <w:t>GGI_TLM</w:t>
      </w:r>
      <w:r w:rsidR="00A70077">
        <w:rPr>
          <w:b/>
        </w:rPr>
        <w:t>_MPI</w:t>
      </w:r>
      <w:r>
        <w:t xml:space="preserve"> are sequential and are run by simply typing the name of the code. The </w:t>
      </w:r>
      <w:r w:rsidRPr="009E7E40">
        <w:rPr>
          <w:b/>
        </w:rPr>
        <w:t>GGI_TLM</w:t>
      </w:r>
      <w:r w:rsidR="00A70077">
        <w:rPr>
          <w:b/>
        </w:rPr>
        <w:t>_</w:t>
      </w:r>
      <w:r w:rsidR="00011148">
        <w:rPr>
          <w:b/>
        </w:rPr>
        <w:t>SEQ</w:t>
      </w:r>
      <w:r>
        <w:t xml:space="preserve"> solver code may be run on a single process in the same way however</w:t>
      </w:r>
      <w:r w:rsidR="00A70077">
        <w:t xml:space="preserve"> </w:t>
      </w:r>
      <w:r w:rsidR="00011148">
        <w:t xml:space="preserve">in order to run </w:t>
      </w:r>
      <w:r w:rsidR="00011148" w:rsidRPr="009E7E40">
        <w:rPr>
          <w:b/>
        </w:rPr>
        <w:t>GGI_TLM</w:t>
      </w:r>
      <w:r w:rsidR="00011148">
        <w:rPr>
          <w:b/>
        </w:rPr>
        <w:t xml:space="preserve">_MPI </w:t>
      </w:r>
      <w:r w:rsidR="00011148">
        <w:t>i.e.</w:t>
      </w:r>
      <w:r w:rsidR="00A70077">
        <w:t xml:space="preserve"> a parallel run</w:t>
      </w:r>
      <w:r w:rsidR="00011148">
        <w:t>,</w:t>
      </w:r>
      <w:r w:rsidR="00A70077">
        <w:t xml:space="preserve"> we require a</w:t>
      </w:r>
      <w:r>
        <w:t xml:space="preserve"> command of the form </w:t>
      </w:r>
    </w:p>
    <w:p w:rsidR="007C0BE3" w:rsidRDefault="007C0BE3" w:rsidP="00216AA6">
      <w:pPr>
        <w:pStyle w:val="NoSpacing"/>
        <w:rPr>
          <w:b/>
        </w:rPr>
      </w:pPr>
    </w:p>
    <w:p w:rsidR="009E7E40" w:rsidRPr="001757FF" w:rsidRDefault="00A70077" w:rsidP="009E7E40">
      <w:pPr>
        <w:pStyle w:val="NoSpacing"/>
        <w:rPr>
          <w:b/>
          <w:lang w:val="it-IT"/>
        </w:rPr>
      </w:pPr>
      <w:r w:rsidRPr="001757FF">
        <w:rPr>
          <w:b/>
          <w:lang w:val="it-IT"/>
        </w:rPr>
        <w:t>m</w:t>
      </w:r>
      <w:r w:rsidR="009E7E40" w:rsidRPr="001757FF">
        <w:rPr>
          <w:b/>
          <w:lang w:val="it-IT"/>
        </w:rPr>
        <w:t>pirun</w:t>
      </w:r>
      <w:r w:rsidRPr="001757FF">
        <w:rPr>
          <w:b/>
          <w:lang w:val="it-IT"/>
        </w:rPr>
        <w:t xml:space="preserve"> </w:t>
      </w:r>
      <w:r w:rsidR="009E7E40" w:rsidRPr="001757FF">
        <w:rPr>
          <w:b/>
          <w:lang w:val="it-IT"/>
        </w:rPr>
        <w:t xml:space="preserve">–np </w:t>
      </w:r>
      <w:r w:rsidR="00481BDB" w:rsidRPr="001757FF">
        <w:rPr>
          <w:b/>
          <w:lang w:val="it-IT"/>
        </w:rPr>
        <w:t xml:space="preserve"> </w:t>
      </w:r>
      <w:r w:rsidR="009E7E40" w:rsidRPr="001757FF">
        <w:rPr>
          <w:b/>
          <w:lang w:val="it-IT"/>
        </w:rPr>
        <w:t xml:space="preserve">x </w:t>
      </w:r>
      <w:r w:rsidR="00481BDB" w:rsidRPr="001757FF">
        <w:rPr>
          <w:b/>
          <w:lang w:val="it-IT"/>
        </w:rPr>
        <w:t xml:space="preserve">  </w:t>
      </w:r>
      <w:r w:rsidR="009E7E40" w:rsidRPr="001757FF">
        <w:rPr>
          <w:b/>
          <w:lang w:val="it-IT"/>
        </w:rPr>
        <w:t>GGI_TLM</w:t>
      </w:r>
      <w:r w:rsidRPr="001757FF">
        <w:rPr>
          <w:b/>
          <w:lang w:val="it-IT"/>
        </w:rPr>
        <w:t>_MPI</w:t>
      </w:r>
    </w:p>
    <w:p w:rsidR="009E7E40" w:rsidRPr="001757FF" w:rsidRDefault="009E7E40" w:rsidP="009E7E40">
      <w:pPr>
        <w:pStyle w:val="NoSpacing"/>
        <w:rPr>
          <w:lang w:val="it-IT"/>
        </w:rPr>
      </w:pPr>
    </w:p>
    <w:p w:rsidR="009E7E40" w:rsidRDefault="009E7E40" w:rsidP="009E7E40">
      <w:pPr>
        <w:pStyle w:val="NoSpacing"/>
      </w:pPr>
      <w:r>
        <w:t>where x is the number of processors to run the solution on.</w:t>
      </w:r>
      <w:r w:rsidR="00D43FBC">
        <w:t xml:space="preserve"> This command may be different depending on the user’s system. </w:t>
      </w:r>
    </w:p>
    <w:p w:rsidR="00481BDB" w:rsidRDefault="00481BDB" w:rsidP="009E7E40">
      <w:pPr>
        <w:pStyle w:val="NoSpacing"/>
      </w:pPr>
    </w:p>
    <w:p w:rsidR="00481BDB" w:rsidRDefault="00481BDB" w:rsidP="009E7E40">
      <w:pPr>
        <w:pStyle w:val="NoSpacing"/>
      </w:pPr>
      <w:r>
        <w:t xml:space="preserve">Note that this </w:t>
      </w:r>
      <w:r w:rsidR="00AF69B2">
        <w:t xml:space="preserve">run command </w:t>
      </w:r>
      <w:r>
        <w:t xml:space="preserve">must be specified in the file </w:t>
      </w:r>
      <w:r w:rsidR="00011148">
        <w:rPr>
          <w:b/>
        </w:rPr>
        <w:t>GGI_TLM</w:t>
      </w:r>
      <w:r w:rsidRPr="002430CD">
        <w:rPr>
          <w:b/>
        </w:rPr>
        <w:t>/</w:t>
      </w:r>
      <w:r w:rsidR="00011148">
        <w:rPr>
          <w:b/>
        </w:rPr>
        <w:t>run_configuration_data</w:t>
      </w:r>
      <w:r>
        <w:t xml:space="preserve"> in order to run the test cases. </w:t>
      </w:r>
      <w:r w:rsidR="00A70077">
        <w:t xml:space="preserve"> The process of s</w:t>
      </w:r>
      <w:r>
        <w:t xml:space="preserve">etting up and running the test cases is described in an accompanying document. </w:t>
      </w:r>
    </w:p>
    <w:p w:rsidR="007C0BE3" w:rsidRDefault="007C0BE3" w:rsidP="00216AA6">
      <w:pPr>
        <w:pStyle w:val="NoSpacing"/>
      </w:pPr>
    </w:p>
    <w:p w:rsidR="00F5383D" w:rsidRDefault="006510AB" w:rsidP="00216AA6">
      <w:pPr>
        <w:pStyle w:val="NoSpacing"/>
      </w:pPr>
      <w:r w:rsidRPr="006510AB">
        <w:t>Running  a</w:t>
      </w:r>
      <w:r>
        <w:rPr>
          <w:b/>
        </w:rPr>
        <w:t xml:space="preserve"> </w:t>
      </w:r>
      <w:r w:rsidR="00F5383D">
        <w:rPr>
          <w:b/>
        </w:rPr>
        <w:t>GGI_TLM</w:t>
      </w:r>
      <w:r w:rsidR="00F5383D">
        <w:t xml:space="preserve"> </w:t>
      </w:r>
      <w:r>
        <w:t xml:space="preserve">model </w:t>
      </w:r>
      <w:r w:rsidR="00F5383D">
        <w:t xml:space="preserve">requires an input file which specifies the geometry, materials, cables, boundary conditions, excitation and outputs required for a problem. The input file should have the extension </w:t>
      </w:r>
      <w:r w:rsidR="00F5383D">
        <w:rPr>
          <w:b/>
        </w:rPr>
        <w:t>.inp</w:t>
      </w:r>
      <w:r w:rsidR="00F5383D">
        <w:t xml:space="preserve">. The construction of the input file is described in </w:t>
      </w:r>
      <w:r>
        <w:t xml:space="preserve">detail in </w:t>
      </w:r>
      <w:r w:rsidR="00F5383D">
        <w:t>the subsequent sections.</w:t>
      </w:r>
      <w:r>
        <w:t xml:space="preserve"> The model may also require files which describe material and cable properties.</w:t>
      </w:r>
    </w:p>
    <w:p w:rsidR="0015309A" w:rsidRDefault="0015309A" w:rsidP="00216AA6">
      <w:pPr>
        <w:pStyle w:val="NoSpacing"/>
      </w:pPr>
    </w:p>
    <w:p w:rsidR="0015309A" w:rsidRPr="00216AA6" w:rsidRDefault="0015309A" w:rsidP="0015309A">
      <w:pPr>
        <w:pStyle w:val="NoSpacing"/>
      </w:pPr>
      <w:r>
        <w:t xml:space="preserve">Each code prompts the user for the name of the input file. The name without the </w:t>
      </w:r>
      <w:r>
        <w:rPr>
          <w:b/>
        </w:rPr>
        <w:t>.inp</w:t>
      </w:r>
      <w:r>
        <w:t xml:space="preserve"> extension should be provided i.e. if we have a file </w:t>
      </w:r>
      <w:r>
        <w:rPr>
          <w:b/>
        </w:rPr>
        <w:t>NAME.inp</w:t>
      </w:r>
      <w:r>
        <w:t xml:space="preserve"> then enter </w:t>
      </w:r>
      <w:r w:rsidRPr="00216AA6">
        <w:rPr>
          <w:b/>
        </w:rPr>
        <w:t>NAME</w:t>
      </w:r>
      <w:r>
        <w:t xml:space="preserve"> only</w:t>
      </w:r>
    </w:p>
    <w:p w:rsidR="0015309A" w:rsidRDefault="0015309A" w:rsidP="0015309A">
      <w:pPr>
        <w:pStyle w:val="NoSpacing"/>
      </w:pPr>
      <w:r>
        <w:t xml:space="preserve">All output files have the format </w:t>
      </w:r>
      <w:r w:rsidRPr="00216AA6">
        <w:rPr>
          <w:b/>
        </w:rPr>
        <w:t>NAME.output_extension</w:t>
      </w:r>
      <w:r>
        <w:t>. The file extensions for the different types of output are summarised in a subsequent section.</w:t>
      </w:r>
    </w:p>
    <w:p w:rsidR="00521FB4" w:rsidRDefault="00521FB4" w:rsidP="00216AA6">
      <w:pPr>
        <w:pStyle w:val="NoSpacing"/>
      </w:pPr>
    </w:p>
    <w:p w:rsidR="00521FB4" w:rsidRDefault="00521FB4" w:rsidP="00216AA6">
      <w:pPr>
        <w:pStyle w:val="NoSpacing"/>
      </w:pPr>
      <w:r>
        <w:t xml:space="preserve">Running a model </w:t>
      </w:r>
      <w:r w:rsidR="006510AB">
        <w:t>proceeds in</w:t>
      </w:r>
      <w:r>
        <w:t xml:space="preserve"> a number of stages, firstly a </w:t>
      </w:r>
      <w:r w:rsidR="006510AB">
        <w:t xml:space="preserve">3D meshed </w:t>
      </w:r>
      <w:r>
        <w:t xml:space="preserve">model is created from the input file using the code </w:t>
      </w:r>
      <w:r w:rsidRPr="00521FB4">
        <w:rPr>
          <w:b/>
        </w:rPr>
        <w:t>GGI_TLM_model_builder</w:t>
      </w:r>
      <w:r w:rsidR="00C40962">
        <w:t xml:space="preserve">. This creates a mesh from the geometry description. The model may be examined and checked by using the code </w:t>
      </w:r>
      <w:r w:rsidR="00C40962" w:rsidRPr="00521FB4">
        <w:rPr>
          <w:b/>
        </w:rPr>
        <w:t>GGI_TLM_model_</w:t>
      </w:r>
      <w:r w:rsidR="00C40962">
        <w:rPr>
          <w:b/>
        </w:rPr>
        <w:t>checks</w:t>
      </w:r>
      <w:r w:rsidR="00C40962">
        <w:t xml:space="preserve"> which produces files for 3D visualisat</w:t>
      </w:r>
      <w:r w:rsidR="008221BB">
        <w:t xml:space="preserve">ion of the model and mesh with </w:t>
      </w:r>
      <w:r w:rsidR="008221BB" w:rsidRPr="008221BB">
        <w:rPr>
          <w:b/>
        </w:rPr>
        <w:t>p</w:t>
      </w:r>
      <w:r w:rsidR="00C40962" w:rsidRPr="008221BB">
        <w:rPr>
          <w:b/>
        </w:rPr>
        <w:t>araview</w:t>
      </w:r>
      <w:r w:rsidR="00C40962">
        <w:t>.</w:t>
      </w:r>
    </w:p>
    <w:p w:rsidR="006510AB" w:rsidRDefault="006510AB" w:rsidP="00216AA6">
      <w:pPr>
        <w:pStyle w:val="NoSpacing"/>
      </w:pPr>
    </w:p>
    <w:p w:rsidR="00A2772A" w:rsidRDefault="006510AB" w:rsidP="006510AB">
      <w:pPr>
        <w:pStyle w:val="NoSpacing"/>
      </w:pPr>
      <w:r>
        <w:t xml:space="preserve">If the problem includes cables then the code </w:t>
      </w:r>
      <w:r w:rsidRPr="007C0BE3">
        <w:rPr>
          <w:b/>
        </w:rPr>
        <w:t>GGI_TLM_</w:t>
      </w:r>
      <w:r>
        <w:rPr>
          <w:b/>
        </w:rPr>
        <w:t>cable_</w:t>
      </w:r>
      <w:r w:rsidRPr="007C0BE3">
        <w:rPr>
          <w:b/>
        </w:rPr>
        <w:t>model_builder</w:t>
      </w:r>
      <w:r>
        <w:t xml:space="preserve"> creates a cable model. </w:t>
      </w:r>
    </w:p>
    <w:p w:rsidR="00A2772A" w:rsidRDefault="00A2772A" w:rsidP="006510AB">
      <w:pPr>
        <w:pStyle w:val="NoSpacing"/>
      </w:pPr>
    </w:p>
    <w:p w:rsidR="00A2772A" w:rsidRDefault="006510AB" w:rsidP="006510AB">
      <w:pPr>
        <w:pStyle w:val="NoSpacing"/>
      </w:pPr>
      <w:r>
        <w:t xml:space="preserve">The cable model may be checked using the code </w:t>
      </w:r>
      <w:r w:rsidRPr="007C0BE3">
        <w:rPr>
          <w:b/>
        </w:rPr>
        <w:t>GGI_TLM_</w:t>
      </w:r>
      <w:r>
        <w:rPr>
          <w:b/>
        </w:rPr>
        <w:t>cable_</w:t>
      </w:r>
      <w:r w:rsidRPr="007C0BE3">
        <w:rPr>
          <w:b/>
        </w:rPr>
        <w:t>model_</w:t>
      </w:r>
      <w:r>
        <w:rPr>
          <w:b/>
        </w:rPr>
        <w:t>checks.</w:t>
      </w:r>
      <w:r w:rsidR="00A2772A">
        <w:rPr>
          <w:b/>
        </w:rPr>
        <w:t xml:space="preserve"> </w:t>
      </w:r>
      <w:r w:rsidR="00A2772A">
        <w:t>This allows the following actions:</w:t>
      </w:r>
    </w:p>
    <w:p w:rsidR="00A2772A" w:rsidRDefault="00A2772A" w:rsidP="006510AB">
      <w:pPr>
        <w:pStyle w:val="NoSpacing"/>
      </w:pPr>
    </w:p>
    <w:p w:rsidR="00C67ACE" w:rsidRDefault="00C67ACE" w:rsidP="006510AB">
      <w:pPr>
        <w:pStyle w:val="NoSpacing"/>
        <w:numPr>
          <w:ilvl w:val="0"/>
          <w:numId w:val="2"/>
        </w:numPr>
      </w:pPr>
      <w:r>
        <w:t xml:space="preserve">Individual cable cross section geometries may be examined </w:t>
      </w:r>
    </w:p>
    <w:p w:rsidR="00C67ACE" w:rsidRDefault="00A2772A" w:rsidP="006510AB">
      <w:pPr>
        <w:pStyle w:val="NoSpacing"/>
        <w:numPr>
          <w:ilvl w:val="0"/>
          <w:numId w:val="2"/>
        </w:numPr>
      </w:pPr>
      <w:r>
        <w:t xml:space="preserve">The cable route </w:t>
      </w:r>
      <w:r w:rsidR="00C67ACE">
        <w:t xml:space="preserve">can be </w:t>
      </w:r>
      <w:r>
        <w:t xml:space="preserve">to the written out to a vtk file for visualisation within </w:t>
      </w:r>
      <w:r>
        <w:rPr>
          <w:b/>
        </w:rPr>
        <w:t>paraview</w:t>
      </w:r>
      <w:r>
        <w:t xml:space="preserve">. </w:t>
      </w:r>
    </w:p>
    <w:p w:rsidR="008221BB" w:rsidRDefault="008221BB" w:rsidP="008221BB">
      <w:pPr>
        <w:pStyle w:val="NoSpacing"/>
        <w:numPr>
          <w:ilvl w:val="0"/>
          <w:numId w:val="2"/>
        </w:numPr>
      </w:pPr>
      <w:r>
        <w:t>The geometry of a cable bundle may be examined at any segment in the cable mesh</w:t>
      </w:r>
    </w:p>
    <w:p w:rsidR="008221BB" w:rsidRDefault="008221BB" w:rsidP="008221BB">
      <w:pPr>
        <w:pStyle w:val="NoSpacing"/>
        <w:numPr>
          <w:ilvl w:val="0"/>
          <w:numId w:val="2"/>
        </w:numPr>
      </w:pPr>
      <w:r>
        <w:t>Details of cable junctions may be examined at any cell</w:t>
      </w:r>
    </w:p>
    <w:p w:rsidR="008221BB" w:rsidRDefault="008221BB" w:rsidP="00C67ACE">
      <w:pPr>
        <w:pStyle w:val="NoSpacing"/>
        <w:numPr>
          <w:ilvl w:val="0"/>
          <w:numId w:val="2"/>
        </w:numPr>
      </w:pPr>
      <w:r>
        <w:t>Details of cable junctions may be examined at any cell face</w:t>
      </w:r>
    </w:p>
    <w:p w:rsidR="00C67ACE" w:rsidRDefault="00C67ACE" w:rsidP="006510AB">
      <w:pPr>
        <w:pStyle w:val="NoSpacing"/>
      </w:pPr>
    </w:p>
    <w:p w:rsidR="00C67ACE" w:rsidRDefault="00C67ACE" w:rsidP="006510AB">
      <w:pPr>
        <w:pStyle w:val="NoSpacing"/>
        <w:rPr>
          <w:b/>
        </w:rPr>
      </w:pPr>
    </w:p>
    <w:p w:rsidR="0015309A" w:rsidRPr="0015309A" w:rsidRDefault="0015309A" w:rsidP="0015309A">
      <w:pPr>
        <w:pStyle w:val="NoSpacing"/>
      </w:pPr>
      <w:r w:rsidRPr="007C0BE3">
        <w:rPr>
          <w:b/>
        </w:rPr>
        <w:t>GGI_TLM</w:t>
      </w:r>
      <w:r>
        <w:rPr>
          <w:b/>
        </w:rPr>
        <w:t>_filter_fit</w:t>
      </w:r>
      <w:r>
        <w:t xml:space="preserve"> generates frequency dependent material models from measured material parameter</w:t>
      </w:r>
    </w:p>
    <w:p w:rsidR="0015309A" w:rsidRDefault="0015309A" w:rsidP="0015309A">
      <w:pPr>
        <w:pStyle w:val="NoSpacing"/>
      </w:pPr>
    </w:p>
    <w:p w:rsidR="0015309A" w:rsidRPr="0015309A" w:rsidRDefault="0015309A" w:rsidP="0015309A">
      <w:pPr>
        <w:pStyle w:val="NoSpacing"/>
      </w:pPr>
      <w:r w:rsidRPr="007C0BE3">
        <w:rPr>
          <w:b/>
        </w:rPr>
        <w:t>GGI_TLM</w:t>
      </w:r>
      <w:r>
        <w:rPr>
          <w:b/>
        </w:rPr>
        <w:t>_filter_format_convert</w:t>
      </w:r>
      <w:r w:rsidRPr="0015309A">
        <w:t xml:space="preserve"> </w:t>
      </w:r>
      <w:r>
        <w:t xml:space="preserve">allows the conversion of the material filter formats between rational functions, pole-zero format and pole-residue format. This is only used if the material models are to be used in other codes which use a different filter format definition – it is not required to run GGI_TLM. </w:t>
      </w:r>
    </w:p>
    <w:p w:rsidR="0015309A" w:rsidRDefault="0015309A" w:rsidP="0015309A">
      <w:pPr>
        <w:pStyle w:val="NoSpacing"/>
      </w:pPr>
    </w:p>
    <w:p w:rsidR="0015309A" w:rsidRPr="0015309A" w:rsidRDefault="0015309A" w:rsidP="0015309A">
      <w:pPr>
        <w:pStyle w:val="NoSpacing"/>
      </w:pPr>
      <w:r w:rsidRPr="007C0BE3">
        <w:rPr>
          <w:b/>
        </w:rPr>
        <w:t>GGI_TLM</w:t>
      </w:r>
      <w:r>
        <w:rPr>
          <w:b/>
        </w:rPr>
        <w:t>_material_model_checks</w:t>
      </w:r>
      <w:r>
        <w:t xml:space="preserve"> allows the visualisation of material model frequency responses as well as producing files for visualisation of the allocation of materials onto the computational mesh.</w:t>
      </w:r>
    </w:p>
    <w:p w:rsidR="00F5383D" w:rsidRDefault="00F5383D" w:rsidP="00216AA6">
      <w:pPr>
        <w:pStyle w:val="NoSpacing"/>
      </w:pPr>
    </w:p>
    <w:p w:rsidR="00F5383D" w:rsidRDefault="006510AB" w:rsidP="00216AA6">
      <w:pPr>
        <w:pStyle w:val="NoSpacing"/>
      </w:pPr>
      <w:r>
        <w:t>Once the mesh and the cable model have been built</w:t>
      </w:r>
      <w:r w:rsidR="00F5383D">
        <w:t xml:space="preserve"> then </w:t>
      </w:r>
      <w:r w:rsidR="00F5383D">
        <w:rPr>
          <w:b/>
        </w:rPr>
        <w:t>GGI_TLM</w:t>
      </w:r>
      <w:r w:rsidR="00F5383D">
        <w:t xml:space="preserve"> is run with </w:t>
      </w:r>
      <w:r w:rsidR="00AF69B2">
        <w:t>a</w:t>
      </w:r>
      <w:r w:rsidR="00F5383D">
        <w:t xml:space="preserve"> command</w:t>
      </w:r>
      <w:r w:rsidR="00AF69B2">
        <w:t xml:space="preserve"> of the form:</w:t>
      </w:r>
    </w:p>
    <w:p w:rsidR="00F5383D" w:rsidRDefault="00F5383D" w:rsidP="00216AA6">
      <w:pPr>
        <w:pStyle w:val="NoSpacing"/>
      </w:pPr>
    </w:p>
    <w:p w:rsidR="00F5383D" w:rsidRPr="001757FF" w:rsidRDefault="00F5383D" w:rsidP="00216AA6">
      <w:pPr>
        <w:pStyle w:val="NoSpacing"/>
        <w:rPr>
          <w:b/>
          <w:lang w:val="it-IT"/>
        </w:rPr>
      </w:pPr>
      <w:r w:rsidRPr="001757FF">
        <w:rPr>
          <w:b/>
          <w:lang w:val="it-IT"/>
        </w:rPr>
        <w:t>mpirun –np x GGI_TLM</w:t>
      </w:r>
      <w:r w:rsidR="00A70077" w:rsidRPr="001757FF">
        <w:rPr>
          <w:b/>
          <w:lang w:val="it-IT"/>
        </w:rPr>
        <w:t>_MPI</w:t>
      </w:r>
    </w:p>
    <w:p w:rsidR="00F5383D" w:rsidRPr="001757FF" w:rsidRDefault="00F5383D" w:rsidP="00216AA6">
      <w:pPr>
        <w:pStyle w:val="NoSpacing"/>
        <w:rPr>
          <w:lang w:val="it-IT"/>
        </w:rPr>
      </w:pPr>
    </w:p>
    <w:p w:rsidR="00F5383D" w:rsidRDefault="00F5383D" w:rsidP="00216AA6">
      <w:pPr>
        <w:pStyle w:val="NoSpacing"/>
      </w:pPr>
      <w:r>
        <w:t>where x is the number of processors to run the solution on.</w:t>
      </w:r>
    </w:p>
    <w:p w:rsidR="00F5383D" w:rsidRDefault="00F5383D" w:rsidP="00216AA6">
      <w:pPr>
        <w:pStyle w:val="NoSpacing"/>
      </w:pPr>
    </w:p>
    <w:p w:rsidR="00F5383D" w:rsidRDefault="00F5383D" w:rsidP="00216AA6">
      <w:pPr>
        <w:pStyle w:val="NoSpacing"/>
      </w:pPr>
      <w:r>
        <w:t xml:space="preserve">A general information file with extension </w:t>
      </w:r>
      <w:r>
        <w:rPr>
          <w:b/>
        </w:rPr>
        <w:t>.info</w:t>
      </w:r>
      <w:r>
        <w:t xml:space="preserve"> is always produced. Any warnings are written to a </w:t>
      </w:r>
      <w:r>
        <w:rPr>
          <w:b/>
        </w:rPr>
        <w:t>.warnings</w:t>
      </w:r>
      <w:r>
        <w:t xml:space="preserve"> file and if there are cables in the problem specification then a </w:t>
      </w:r>
      <w:r w:rsidRPr="00216AA6">
        <w:rPr>
          <w:b/>
        </w:rPr>
        <w:t>.cable_info</w:t>
      </w:r>
      <w:r>
        <w:t xml:space="preserve"> file is produced which contains details of the cable aspects of the model.</w:t>
      </w:r>
    </w:p>
    <w:p w:rsidR="00F5383D" w:rsidRDefault="00F5383D" w:rsidP="00216AA6">
      <w:pPr>
        <w:pStyle w:val="NoSpacing"/>
      </w:pPr>
    </w:p>
    <w:p w:rsidR="008221BB" w:rsidRDefault="0015309A" w:rsidP="00216AA6">
      <w:pPr>
        <w:pStyle w:val="NoSpacing"/>
      </w:pPr>
      <w:r>
        <w:t xml:space="preserve">Once the model has been run, the results may be post processed using </w:t>
      </w:r>
      <w:r w:rsidRPr="007C0BE3">
        <w:rPr>
          <w:b/>
        </w:rPr>
        <w:t>GGI_TLM</w:t>
      </w:r>
      <w:r>
        <w:rPr>
          <w:b/>
        </w:rPr>
        <w:t>_post_process</w:t>
      </w:r>
      <w:r>
        <w:t>. There are a number of post processing options depending on the type of analysis and the particular output produced</w:t>
      </w:r>
      <w:r w:rsidR="00AF69B2">
        <w:t xml:space="preserve"> as detailed in section 15.</w:t>
      </w:r>
    </w:p>
    <w:p w:rsidR="006B2BAE" w:rsidRDefault="006B2BAE" w:rsidP="00216AA6">
      <w:pPr>
        <w:pStyle w:val="NoSpacing"/>
      </w:pPr>
    </w:p>
    <w:p w:rsidR="006B2BAE" w:rsidRDefault="006B2BAE" w:rsidP="00216AA6">
      <w:pPr>
        <w:pStyle w:val="NoSpacing"/>
      </w:pPr>
      <w:r>
        <w:t>The process is illustrated in the process diagram below:</w:t>
      </w:r>
    </w:p>
    <w:p w:rsidR="00F22663" w:rsidRDefault="00F22663" w:rsidP="00216AA6">
      <w:pPr>
        <w:pStyle w:val="NoSpacing"/>
      </w:pPr>
    </w:p>
    <w:p w:rsidR="006B2BAE" w:rsidRDefault="00E71119" w:rsidP="00216AA6">
      <w:pPr>
        <w:pStyle w:val="NoSpacing"/>
      </w:pPr>
      <w:r>
        <w:rPr>
          <w:noProof/>
          <w:lang w:eastAsia="en-GB"/>
        </w:rPr>
        <w:lastRenderedPageBreak/>
        <mc:AlternateContent>
          <mc:Choice Requires="wpc">
            <w:drawing>
              <wp:inline distT="0" distB="0" distL="0" distR="0">
                <wp:extent cx="6483985" cy="5633085"/>
                <wp:effectExtent l="0" t="0" r="2540" b="0"/>
                <wp:docPr id="336" name="Canvas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4" name="Text Box 337"/>
                        <wps:cNvSpPr txBox="1">
                          <a:spLocks noChangeArrowheads="1"/>
                        </wps:cNvSpPr>
                        <wps:spPr bwMode="auto">
                          <a:xfrm>
                            <a:off x="2963766" y="459275"/>
                            <a:ext cx="1161465" cy="253915"/>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Input file: </w:t>
                              </w:r>
                              <w:r w:rsidRPr="00F22663">
                                <w:rPr>
                                  <w:i/>
                                  <w:color w:val="7030A0"/>
                                  <w:sz w:val="16"/>
                                  <w:szCs w:val="16"/>
                                </w:rPr>
                                <w:t>Name.inp</w:t>
                              </w:r>
                            </w:p>
                          </w:txbxContent>
                        </wps:txbx>
                        <wps:bodyPr rot="0" vert="horz" wrap="square" lIns="91440" tIns="45720" rIns="91440" bIns="45720" anchor="t" anchorCtr="0" upright="1">
                          <a:noAutofit/>
                        </wps:bodyPr>
                      </wps:wsp>
                      <wps:wsp>
                        <wps:cNvPr id="475" name="Text Box 338"/>
                        <wps:cNvSpPr txBox="1">
                          <a:spLocks noChangeArrowheads="1"/>
                        </wps:cNvSpPr>
                        <wps:spPr bwMode="auto">
                          <a:xfrm>
                            <a:off x="1872355" y="1460606"/>
                            <a:ext cx="1307146" cy="285753"/>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Mesh file: </w:t>
                              </w:r>
                              <w:r w:rsidRPr="00F22663">
                                <w:rPr>
                                  <w:i/>
                                  <w:color w:val="7030A0"/>
                                  <w:sz w:val="16"/>
                                  <w:szCs w:val="16"/>
                                </w:rPr>
                                <w:t>Name.mesh</w:t>
                              </w:r>
                            </w:p>
                          </w:txbxContent>
                        </wps:txbx>
                        <wps:bodyPr rot="0" vert="horz" wrap="square" lIns="91440" tIns="45720" rIns="91440" bIns="45720" anchor="t" anchorCtr="0" upright="1">
                          <a:noAutofit/>
                        </wps:bodyPr>
                      </wps:wsp>
                      <wps:wsp>
                        <wps:cNvPr id="476" name="Text Box 339"/>
                        <wps:cNvSpPr txBox="1">
                          <a:spLocks noChangeArrowheads="1"/>
                        </wps:cNvSpPr>
                        <wps:spPr bwMode="auto">
                          <a:xfrm>
                            <a:off x="4322657" y="2056788"/>
                            <a:ext cx="1522881" cy="280978"/>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Cable file: </w:t>
                              </w:r>
                              <w:r w:rsidRPr="00F22663">
                                <w:rPr>
                                  <w:i/>
                                  <w:color w:val="7030A0"/>
                                  <w:sz w:val="16"/>
                                  <w:szCs w:val="16"/>
                                </w:rPr>
                                <w:t>Name.cable_model</w:t>
                              </w:r>
                            </w:p>
                          </w:txbxContent>
                        </wps:txbx>
                        <wps:bodyPr rot="0" vert="horz" wrap="square" lIns="91440" tIns="45720" rIns="91440" bIns="45720" anchor="t" anchorCtr="0" upright="1">
                          <a:noAutofit/>
                        </wps:bodyPr>
                      </wps:wsp>
                      <wps:wsp>
                        <wps:cNvPr id="477" name="Text Box 341"/>
                        <wps:cNvSpPr txBox="1">
                          <a:spLocks noChangeArrowheads="1"/>
                        </wps:cNvSpPr>
                        <wps:spPr bwMode="auto">
                          <a:xfrm>
                            <a:off x="4319472" y="1441503"/>
                            <a:ext cx="1540394" cy="322368"/>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cable_model_builder</w:t>
                              </w:r>
                            </w:p>
                          </w:txbxContent>
                        </wps:txbx>
                        <wps:bodyPr rot="0" vert="horz" wrap="square" lIns="91440" tIns="45720" rIns="91440" bIns="45720" anchor="t" anchorCtr="0" upright="1">
                          <a:noAutofit/>
                        </wps:bodyPr>
                      </wps:wsp>
                      <wps:wsp>
                        <wps:cNvPr id="478" name="Text Box 342"/>
                        <wps:cNvSpPr txBox="1">
                          <a:spLocks noChangeArrowheads="1"/>
                        </wps:cNvSpPr>
                        <wps:spPr bwMode="auto">
                          <a:xfrm>
                            <a:off x="4800298" y="2781122"/>
                            <a:ext cx="1567461" cy="323164"/>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cable_model_checks</w:t>
                              </w:r>
                            </w:p>
                          </w:txbxContent>
                        </wps:txbx>
                        <wps:bodyPr rot="0" vert="horz" wrap="square" lIns="91440" tIns="45720" rIns="91440" bIns="45720" anchor="t" anchorCtr="0" upright="1">
                          <a:noAutofit/>
                        </wps:bodyPr>
                      </wps:wsp>
                      <wps:wsp>
                        <wps:cNvPr id="479" name="Text Box 343"/>
                        <wps:cNvSpPr txBox="1">
                          <a:spLocks noChangeArrowheads="1"/>
                        </wps:cNvSpPr>
                        <wps:spPr bwMode="auto">
                          <a:xfrm>
                            <a:off x="1459991" y="2360053"/>
                            <a:ext cx="1249829" cy="308837"/>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model_checks</w:t>
                              </w:r>
                            </w:p>
                          </w:txbxContent>
                        </wps:txbx>
                        <wps:bodyPr rot="0" vert="horz" wrap="square" lIns="91440" tIns="45720" rIns="91440" bIns="45720" anchor="t" anchorCtr="0" upright="1">
                          <a:noAutofit/>
                        </wps:bodyPr>
                      </wps:wsp>
                      <wps:wsp>
                        <wps:cNvPr id="480" name="Text Box 344"/>
                        <wps:cNvSpPr txBox="1">
                          <a:spLocks noChangeArrowheads="1"/>
                        </wps:cNvSpPr>
                        <wps:spPr bwMode="auto">
                          <a:xfrm>
                            <a:off x="3064867" y="2914049"/>
                            <a:ext cx="936974" cy="487134"/>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GI_TLM_SEQ</w:t>
                              </w:r>
                            </w:p>
                            <w:p w:rsidR="005A423E" w:rsidRPr="00F22663" w:rsidRDefault="005A423E" w:rsidP="00F22663">
                              <w:pPr>
                                <w:pStyle w:val="NoSpacing"/>
                                <w:jc w:val="center"/>
                                <w:rPr>
                                  <w:i/>
                                  <w:sz w:val="16"/>
                                  <w:szCs w:val="16"/>
                                </w:rPr>
                              </w:pPr>
                              <w:r w:rsidRPr="00F22663">
                                <w:rPr>
                                  <w:i/>
                                  <w:sz w:val="16"/>
                                  <w:szCs w:val="16"/>
                                </w:rPr>
                                <w:t>or</w:t>
                              </w:r>
                            </w:p>
                            <w:p w:rsidR="005A423E" w:rsidRPr="00F22663" w:rsidRDefault="005A423E" w:rsidP="00F22663">
                              <w:pPr>
                                <w:pStyle w:val="NoSpacing"/>
                                <w:jc w:val="center"/>
                                <w:rPr>
                                  <w:i/>
                                  <w:sz w:val="16"/>
                                  <w:szCs w:val="16"/>
                                </w:rPr>
                              </w:pPr>
                              <w:r w:rsidRPr="00F22663">
                                <w:rPr>
                                  <w:i/>
                                  <w:sz w:val="16"/>
                                  <w:szCs w:val="16"/>
                                </w:rPr>
                                <w:t>GGI_TLM_MPI</w:t>
                              </w:r>
                            </w:p>
                          </w:txbxContent>
                        </wps:txbx>
                        <wps:bodyPr rot="0" vert="horz" wrap="square" lIns="91440" tIns="45720" rIns="91440" bIns="45720" anchor="t" anchorCtr="0" upright="1">
                          <a:noAutofit/>
                        </wps:bodyPr>
                      </wps:wsp>
                      <wps:wsp>
                        <wps:cNvPr id="481" name="AutoShape 345"/>
                        <wps:cNvCnPr>
                          <a:cxnSpLocks noChangeShapeType="1"/>
                          <a:stCxn id="474" idx="1"/>
                          <a:endCxn id="513" idx="0"/>
                        </wps:cNvCnPr>
                        <wps:spPr bwMode="auto">
                          <a:xfrm flipH="1">
                            <a:off x="2657280" y="585834"/>
                            <a:ext cx="306487" cy="2754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AutoShape 346"/>
                        <wps:cNvCnPr>
                          <a:cxnSpLocks noChangeShapeType="1"/>
                          <a:stCxn id="474" idx="3"/>
                          <a:endCxn id="477" idx="0"/>
                        </wps:cNvCnPr>
                        <wps:spPr bwMode="auto">
                          <a:xfrm>
                            <a:off x="4125231" y="585834"/>
                            <a:ext cx="964040" cy="8556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347"/>
                        <wps:cNvCnPr>
                          <a:cxnSpLocks noChangeShapeType="1"/>
                          <a:stCxn id="474" idx="2"/>
                          <a:endCxn id="480" idx="0"/>
                        </wps:cNvCnPr>
                        <wps:spPr bwMode="auto">
                          <a:xfrm flipH="1">
                            <a:off x="3533752" y="713190"/>
                            <a:ext cx="11145" cy="22008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348"/>
                        <wps:cNvCnPr>
                          <a:cxnSpLocks noChangeShapeType="1"/>
                          <a:stCxn id="475" idx="2"/>
                          <a:endCxn id="480" idx="0"/>
                        </wps:cNvCnPr>
                        <wps:spPr bwMode="auto">
                          <a:xfrm>
                            <a:off x="2525928" y="1746360"/>
                            <a:ext cx="1007824" cy="11676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350"/>
                        <wps:cNvCnPr>
                          <a:cxnSpLocks noChangeShapeType="1"/>
                          <a:stCxn id="476" idx="2"/>
                          <a:endCxn id="480" idx="0"/>
                        </wps:cNvCnPr>
                        <wps:spPr bwMode="auto">
                          <a:xfrm flipH="1">
                            <a:off x="3533752" y="2337766"/>
                            <a:ext cx="1550743" cy="576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AutoShape 351"/>
                        <wps:cNvCnPr>
                          <a:cxnSpLocks noChangeShapeType="1"/>
                          <a:stCxn id="475" idx="2"/>
                          <a:endCxn id="479" idx="0"/>
                        </wps:cNvCnPr>
                        <wps:spPr bwMode="auto">
                          <a:xfrm flipH="1">
                            <a:off x="2084906" y="1746360"/>
                            <a:ext cx="441022" cy="6136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AutoShape 352"/>
                        <wps:cNvCnPr>
                          <a:cxnSpLocks noChangeShapeType="1"/>
                          <a:stCxn id="476" idx="2"/>
                          <a:endCxn id="478" idx="0"/>
                        </wps:cNvCnPr>
                        <wps:spPr bwMode="auto">
                          <a:xfrm>
                            <a:off x="5084495" y="2337766"/>
                            <a:ext cx="499932" cy="4433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Text Box 353"/>
                        <wps:cNvSpPr txBox="1">
                          <a:spLocks noChangeArrowheads="1"/>
                        </wps:cNvSpPr>
                        <wps:spPr bwMode="auto">
                          <a:xfrm>
                            <a:off x="2953417" y="3692508"/>
                            <a:ext cx="1161465" cy="253915"/>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489" name="Text Box 354"/>
                        <wps:cNvSpPr txBox="1">
                          <a:spLocks noChangeArrowheads="1"/>
                        </wps:cNvSpPr>
                        <wps:spPr bwMode="auto">
                          <a:xfrm>
                            <a:off x="2873810" y="4223421"/>
                            <a:ext cx="1315903" cy="288141"/>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GI_TLM_post_processor</w:t>
                              </w:r>
                            </w:p>
                          </w:txbxContent>
                        </wps:txbx>
                        <wps:bodyPr rot="0" vert="horz" wrap="square" lIns="91440" tIns="45720" rIns="91440" bIns="45720" anchor="t" anchorCtr="0" upright="1">
                          <a:noAutofit/>
                        </wps:bodyPr>
                      </wps:wsp>
                      <wps:wsp>
                        <wps:cNvPr id="490" name="AutoShape 355"/>
                        <wps:cNvCnPr>
                          <a:cxnSpLocks noChangeShapeType="1"/>
                          <a:stCxn id="480" idx="2"/>
                          <a:endCxn id="488" idx="0"/>
                        </wps:cNvCnPr>
                        <wps:spPr bwMode="auto">
                          <a:xfrm>
                            <a:off x="3533752" y="3401183"/>
                            <a:ext cx="796" cy="291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AutoShape 356"/>
                        <wps:cNvCnPr>
                          <a:cxnSpLocks noChangeShapeType="1"/>
                          <a:stCxn id="488" idx="2"/>
                          <a:endCxn id="489" idx="0"/>
                        </wps:cNvCnPr>
                        <wps:spPr bwMode="auto">
                          <a:xfrm flipH="1">
                            <a:off x="3532160" y="3946423"/>
                            <a:ext cx="2388" cy="2769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Text Box 357"/>
                        <wps:cNvSpPr txBox="1">
                          <a:spLocks noChangeArrowheads="1"/>
                        </wps:cNvSpPr>
                        <wps:spPr bwMode="auto">
                          <a:xfrm>
                            <a:off x="3004366" y="5294001"/>
                            <a:ext cx="1036482"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493" name="Text Box 358"/>
                        <wps:cNvSpPr txBox="1">
                          <a:spLocks noChangeArrowheads="1"/>
                        </wps:cNvSpPr>
                        <wps:spPr bwMode="auto">
                          <a:xfrm>
                            <a:off x="5050264" y="3717183"/>
                            <a:ext cx="1035686"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494" name="Text Box 359"/>
                        <wps:cNvSpPr txBox="1">
                          <a:spLocks noChangeArrowheads="1"/>
                        </wps:cNvSpPr>
                        <wps:spPr bwMode="auto">
                          <a:xfrm>
                            <a:off x="1496610" y="3398795"/>
                            <a:ext cx="1037278"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paraview</w:t>
                              </w:r>
                            </w:p>
                          </w:txbxContent>
                        </wps:txbx>
                        <wps:bodyPr rot="0" vert="horz" wrap="square" lIns="91440" tIns="45720" rIns="91440" bIns="45720" anchor="t" anchorCtr="0" upright="1">
                          <a:noAutofit/>
                        </wps:bodyPr>
                      </wps:wsp>
                      <wps:wsp>
                        <wps:cNvPr id="495" name="AutoShape 361"/>
                        <wps:cNvCnPr>
                          <a:cxnSpLocks noChangeShapeType="1"/>
                          <a:stCxn id="513" idx="2"/>
                          <a:endCxn id="475" idx="0"/>
                        </wps:cNvCnPr>
                        <wps:spPr bwMode="auto">
                          <a:xfrm flipH="1">
                            <a:off x="2525928" y="1170873"/>
                            <a:ext cx="131351" cy="289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AutoShape 362"/>
                        <wps:cNvCnPr>
                          <a:cxnSpLocks noChangeShapeType="1"/>
                          <a:stCxn id="477" idx="2"/>
                          <a:endCxn id="476" idx="0"/>
                        </wps:cNvCnPr>
                        <wps:spPr bwMode="auto">
                          <a:xfrm flipH="1">
                            <a:off x="5084495" y="1763871"/>
                            <a:ext cx="4776" cy="2929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Text Box 363"/>
                        <wps:cNvSpPr txBox="1">
                          <a:spLocks noChangeArrowheads="1"/>
                        </wps:cNvSpPr>
                        <wps:spPr bwMode="auto">
                          <a:xfrm>
                            <a:off x="2947049" y="4751945"/>
                            <a:ext cx="1161465" cy="253915"/>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498" name="AutoShape 364"/>
                        <wps:cNvCnPr>
                          <a:cxnSpLocks noChangeShapeType="1"/>
                          <a:stCxn id="497" idx="2"/>
                          <a:endCxn id="492" idx="0"/>
                        </wps:cNvCnPr>
                        <wps:spPr bwMode="auto">
                          <a:xfrm flipH="1">
                            <a:off x="3522607" y="5005860"/>
                            <a:ext cx="5572" cy="2881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AutoShape 366"/>
                        <wps:cNvCnPr>
                          <a:cxnSpLocks noChangeShapeType="1"/>
                          <a:stCxn id="489" idx="2"/>
                          <a:endCxn id="497" idx="0"/>
                        </wps:cNvCnPr>
                        <wps:spPr bwMode="auto">
                          <a:xfrm flipH="1">
                            <a:off x="3528179" y="4511562"/>
                            <a:ext cx="3980" cy="240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Text Box 368"/>
                        <wps:cNvSpPr txBox="1">
                          <a:spLocks noChangeArrowheads="1"/>
                        </wps:cNvSpPr>
                        <wps:spPr bwMode="auto">
                          <a:xfrm>
                            <a:off x="1439293" y="2901313"/>
                            <a:ext cx="1160669" cy="253119"/>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1" name="Text Box 369"/>
                        <wps:cNvSpPr txBox="1">
                          <a:spLocks noChangeArrowheads="1"/>
                        </wps:cNvSpPr>
                        <wps:spPr bwMode="auto">
                          <a:xfrm>
                            <a:off x="4984190" y="3215722"/>
                            <a:ext cx="1161465" cy="252323"/>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2" name="AutoShape 370"/>
                        <wps:cNvCnPr>
                          <a:cxnSpLocks noChangeShapeType="1"/>
                          <a:stCxn id="479" idx="2"/>
                          <a:endCxn id="500" idx="0"/>
                        </wps:cNvCnPr>
                        <wps:spPr bwMode="auto">
                          <a:xfrm flipH="1">
                            <a:off x="2019628" y="2668890"/>
                            <a:ext cx="65278" cy="2324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AutoShape 371"/>
                        <wps:cNvCnPr>
                          <a:cxnSpLocks noChangeShapeType="1"/>
                          <a:stCxn id="500" idx="2"/>
                          <a:endCxn id="494" idx="0"/>
                        </wps:cNvCnPr>
                        <wps:spPr bwMode="auto">
                          <a:xfrm flipH="1">
                            <a:off x="2015648" y="3154432"/>
                            <a:ext cx="3980" cy="244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AutoShape 372"/>
                        <wps:cNvCnPr>
                          <a:cxnSpLocks noChangeShapeType="1"/>
                          <a:stCxn id="478" idx="2"/>
                          <a:endCxn id="501" idx="0"/>
                        </wps:cNvCnPr>
                        <wps:spPr bwMode="auto">
                          <a:xfrm flipH="1">
                            <a:off x="5565321" y="3104286"/>
                            <a:ext cx="19106" cy="1114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AutoShape 373"/>
                        <wps:cNvCnPr>
                          <a:cxnSpLocks noChangeShapeType="1"/>
                          <a:stCxn id="501" idx="2"/>
                          <a:endCxn id="493" idx="0"/>
                        </wps:cNvCnPr>
                        <wps:spPr bwMode="auto">
                          <a:xfrm>
                            <a:off x="5565321" y="3468045"/>
                            <a:ext cx="3184" cy="2491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Text Box 374"/>
                        <wps:cNvSpPr txBox="1">
                          <a:spLocks noChangeArrowheads="1"/>
                        </wps:cNvSpPr>
                        <wps:spPr bwMode="auto">
                          <a:xfrm>
                            <a:off x="68462" y="1750340"/>
                            <a:ext cx="1727471" cy="308041"/>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material_model_checks</w:t>
                              </w:r>
                            </w:p>
                          </w:txbxContent>
                        </wps:txbx>
                        <wps:bodyPr rot="0" vert="horz" wrap="square" lIns="91440" tIns="45720" rIns="91440" bIns="45720" anchor="t" anchorCtr="0" upright="1">
                          <a:noAutofit/>
                        </wps:bodyPr>
                      </wps:wsp>
                      <wps:wsp>
                        <wps:cNvPr id="507" name="Text Box 375"/>
                        <wps:cNvSpPr txBox="1">
                          <a:spLocks noChangeArrowheads="1"/>
                        </wps:cNvSpPr>
                        <wps:spPr bwMode="auto">
                          <a:xfrm>
                            <a:off x="88364" y="2684809"/>
                            <a:ext cx="1035686"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508" name="Text Box 376"/>
                        <wps:cNvSpPr txBox="1">
                          <a:spLocks noChangeArrowheads="1"/>
                        </wps:cNvSpPr>
                        <wps:spPr bwMode="auto">
                          <a:xfrm>
                            <a:off x="96324" y="2272496"/>
                            <a:ext cx="1160669" cy="253119"/>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9" name="AutoShape 379"/>
                        <wps:cNvCnPr>
                          <a:cxnSpLocks noChangeShapeType="1"/>
                          <a:stCxn id="475" idx="1"/>
                          <a:endCxn id="506" idx="0"/>
                        </wps:cNvCnPr>
                        <wps:spPr bwMode="auto">
                          <a:xfrm flipH="1">
                            <a:off x="932197" y="1603085"/>
                            <a:ext cx="940158" cy="147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AutoShape 380"/>
                        <wps:cNvCnPr>
                          <a:cxnSpLocks noChangeShapeType="1"/>
                          <a:stCxn id="506" idx="2"/>
                          <a:endCxn id="508" idx="0"/>
                        </wps:cNvCnPr>
                        <wps:spPr bwMode="auto">
                          <a:xfrm flipH="1">
                            <a:off x="676659" y="2058380"/>
                            <a:ext cx="255538" cy="2141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AutoShape 381"/>
                        <wps:cNvCnPr>
                          <a:cxnSpLocks noChangeShapeType="1"/>
                          <a:stCxn id="508" idx="2"/>
                          <a:endCxn id="507" idx="0"/>
                        </wps:cNvCnPr>
                        <wps:spPr bwMode="auto">
                          <a:xfrm flipH="1">
                            <a:off x="606605" y="2525615"/>
                            <a:ext cx="70054" cy="159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2" name="AutoShape 382"/>
                        <wps:cNvCnPr>
                          <a:cxnSpLocks noChangeShapeType="1"/>
                          <a:stCxn id="474" idx="1"/>
                          <a:endCxn id="506" idx="0"/>
                        </wps:cNvCnPr>
                        <wps:spPr bwMode="auto">
                          <a:xfrm flipH="1">
                            <a:off x="932197" y="585834"/>
                            <a:ext cx="2031569" cy="1164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3" name="Text Box 340"/>
                        <wps:cNvSpPr txBox="1">
                          <a:spLocks noChangeArrowheads="1"/>
                        </wps:cNvSpPr>
                        <wps:spPr bwMode="auto">
                          <a:xfrm>
                            <a:off x="2013259" y="861240"/>
                            <a:ext cx="1288040" cy="309633"/>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model_builder</w:t>
                              </w:r>
                            </w:p>
                          </w:txbxContent>
                        </wps:txbx>
                        <wps:bodyPr rot="0" vert="horz" wrap="square" lIns="91440" tIns="45720" rIns="91440" bIns="45720" anchor="t" anchorCtr="0" upright="1">
                          <a:noAutofit/>
                        </wps:bodyPr>
                      </wps:wsp>
                      <wps:wsp>
                        <wps:cNvPr id="514" name="AutoShape 384"/>
                        <wps:cNvCnPr>
                          <a:cxnSpLocks noChangeShapeType="1"/>
                          <a:stCxn id="475" idx="3"/>
                          <a:endCxn id="477" idx="1"/>
                        </wps:cNvCnPr>
                        <wps:spPr bwMode="auto">
                          <a:xfrm flipV="1">
                            <a:off x="3179501" y="1603085"/>
                            <a:ext cx="1139971" cy="7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36" o:spid="_x0000_s1026" editas="canvas" style="width:510.55pt;height:443.55pt;mso-position-horizontal-relative:char;mso-position-vertical-relative:line" coordsize="64839,56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">
                <v:shape id="_x0000_s1027" type="#_x0000_t75" style="position:absolute;width:64839;height:56330;visibility:visible;mso-wrap-style:square">
                  <v:fill o:detectmouseclick="t"/>
                  <v:path o:connecttype="none"/>
                </v:shape>
                <v:shapetype id="_x0000_t202" coordsize="21600,21600" o:spt="202" path="m,l,21600r21600,l21600,xe">
                  <v:stroke joinstyle="miter"/>
                  <v:path gradientshapeok="t" o:connecttype="rect"/>
                </v:shapetype>
                <v:shape id="Text Box 337" o:spid="_x0000_s1028" type="#_x0000_t202" style="position:absolute;left:29637;top:4592;width:11615;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Input file: </w:t>
                        </w:r>
                        <w:r w:rsidRPr="00F22663">
                          <w:rPr>
                            <w:i/>
                            <w:color w:val="7030A0"/>
                            <w:sz w:val="16"/>
                            <w:szCs w:val="16"/>
                          </w:rPr>
                          <w:t>Name.inp</w:t>
                        </w:r>
                      </w:p>
                    </w:txbxContent>
                  </v:textbox>
                </v:shape>
                <v:shape id="Text Box 338" o:spid="_x0000_s1029" type="#_x0000_t202" style="position:absolute;left:18723;top:14606;width:130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Mesh file: </w:t>
                        </w:r>
                        <w:r w:rsidRPr="00F22663">
                          <w:rPr>
                            <w:i/>
                            <w:color w:val="7030A0"/>
                            <w:sz w:val="16"/>
                            <w:szCs w:val="16"/>
                          </w:rPr>
                          <w:t>Name.mesh</w:t>
                        </w:r>
                      </w:p>
                    </w:txbxContent>
                  </v:textbox>
                </v:shape>
                <v:shape id="Text Box 339" o:spid="_x0000_s1030" type="#_x0000_t202" style="position:absolute;left:43226;top:20567;width:15229;height:2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Cable file: </w:t>
                        </w:r>
                        <w:r w:rsidRPr="00F22663">
                          <w:rPr>
                            <w:i/>
                            <w:color w:val="7030A0"/>
                            <w:sz w:val="16"/>
                            <w:szCs w:val="16"/>
                          </w:rPr>
                          <w:t>Name.cable_model</w:t>
                        </w:r>
                      </w:p>
                    </w:txbxContent>
                  </v:textbox>
                </v:shape>
                <v:shape id="Text Box 341" o:spid="_x0000_s1031" type="#_x0000_t202" style="position:absolute;left:43194;top:14415;width:15404;height:3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" fillcolor="#c0504d" stroked="f">
                  <v:textbox>
                    <w:txbxContent>
                      <w:p w:rsidR="005A423E" w:rsidRPr="00F22663" w:rsidRDefault="005A423E" w:rsidP="00F22663">
                        <w:pPr>
                          <w:rPr>
                            <w:i/>
                            <w:sz w:val="16"/>
                            <w:szCs w:val="16"/>
                          </w:rPr>
                        </w:pPr>
                        <w:r w:rsidRPr="00F22663">
                          <w:rPr>
                            <w:i/>
                            <w:sz w:val="16"/>
                            <w:szCs w:val="16"/>
                          </w:rPr>
                          <w:t>GGI_TLM_cable_model_builder</w:t>
                        </w:r>
                      </w:p>
                    </w:txbxContent>
                  </v:textbox>
                </v:shape>
                <v:shape id="Text Box 342" o:spid="_x0000_s1032" type="#_x0000_t202" style="position:absolute;left:48002;top:27811;width:15675;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" fillcolor="#c0504d" stroked="f">
                  <v:textbox>
                    <w:txbxContent>
                      <w:p w:rsidR="005A423E" w:rsidRPr="00F22663" w:rsidRDefault="005A423E" w:rsidP="00F22663">
                        <w:pPr>
                          <w:rPr>
                            <w:i/>
                            <w:sz w:val="16"/>
                            <w:szCs w:val="16"/>
                          </w:rPr>
                        </w:pPr>
                        <w:r w:rsidRPr="00F22663">
                          <w:rPr>
                            <w:i/>
                            <w:sz w:val="16"/>
                            <w:szCs w:val="16"/>
                          </w:rPr>
                          <w:t>GGI_TLM_cable_model_checks</w:t>
                        </w:r>
                      </w:p>
                    </w:txbxContent>
                  </v:textbox>
                </v:shape>
                <v:shape id="Text Box 343" o:spid="_x0000_s1033" type="#_x0000_t202" style="position:absolute;left:14599;top:23600;width:12499;height:3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" fillcolor="#c0504d" stroked="f">
                  <v:textbox>
                    <w:txbxContent>
                      <w:p w:rsidR="005A423E" w:rsidRPr="00F22663" w:rsidRDefault="005A423E" w:rsidP="00F22663">
                        <w:pPr>
                          <w:rPr>
                            <w:i/>
                            <w:sz w:val="16"/>
                            <w:szCs w:val="16"/>
                          </w:rPr>
                        </w:pPr>
                        <w:r w:rsidRPr="00F22663">
                          <w:rPr>
                            <w:i/>
                            <w:sz w:val="16"/>
                            <w:szCs w:val="16"/>
                          </w:rPr>
                          <w:t>GGI_TLM_model_checks</w:t>
                        </w:r>
                      </w:p>
                    </w:txbxContent>
                  </v:textbox>
                </v:shape>
                <v:shape id="Text Box 344" o:spid="_x0000_s1034" type="#_x0000_t202" style="position:absolute;left:30648;top:29140;width:9370;height:4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" fillcolor="#c0504d" stroked="f">
                  <v:textbox>
                    <w:txbxContent>
                      <w:p w:rsidR="005A423E" w:rsidRPr="00F22663" w:rsidRDefault="005A423E" w:rsidP="00F22663">
                        <w:pPr>
                          <w:pStyle w:val="NoSpacing"/>
                          <w:jc w:val="center"/>
                          <w:rPr>
                            <w:i/>
                            <w:sz w:val="16"/>
                            <w:szCs w:val="16"/>
                          </w:rPr>
                        </w:pPr>
                        <w:r w:rsidRPr="00F22663">
                          <w:rPr>
                            <w:i/>
                            <w:sz w:val="16"/>
                            <w:szCs w:val="16"/>
                          </w:rPr>
                          <w:t>GGI_TLM_SEQ</w:t>
                        </w:r>
                      </w:p>
                      <w:p w:rsidR="005A423E" w:rsidRPr="00F22663" w:rsidRDefault="005A423E" w:rsidP="00F22663">
                        <w:pPr>
                          <w:pStyle w:val="NoSpacing"/>
                          <w:jc w:val="center"/>
                          <w:rPr>
                            <w:i/>
                            <w:sz w:val="16"/>
                            <w:szCs w:val="16"/>
                          </w:rPr>
                        </w:pPr>
                        <w:r w:rsidRPr="00F22663">
                          <w:rPr>
                            <w:i/>
                            <w:sz w:val="16"/>
                            <w:szCs w:val="16"/>
                          </w:rPr>
                          <w:t>or</w:t>
                        </w:r>
                      </w:p>
                      <w:p w:rsidR="005A423E" w:rsidRPr="00F22663" w:rsidRDefault="005A423E" w:rsidP="00F22663">
                        <w:pPr>
                          <w:pStyle w:val="NoSpacing"/>
                          <w:jc w:val="center"/>
                          <w:rPr>
                            <w:i/>
                            <w:sz w:val="16"/>
                            <w:szCs w:val="16"/>
                          </w:rPr>
                        </w:pPr>
                        <w:r w:rsidRPr="00F22663">
                          <w:rPr>
                            <w:i/>
                            <w:sz w:val="16"/>
                            <w:szCs w:val="16"/>
                          </w:rPr>
                          <w:t>GGI_TLM_MPI</w:t>
                        </w:r>
                      </w:p>
                    </w:txbxContent>
                  </v:textbox>
                </v:shape>
                <v:shapetype id="_x0000_t32" coordsize="21600,21600" o:spt="32" o:oned="t" path="m,l21600,21600e" filled="f">
                  <v:path arrowok="t" fillok="f" o:connecttype="none"/>
                  <o:lock v:ext="edit" shapetype="t"/>
                </v:shapetype>
                <v:shape id="AutoShape 345" o:spid="_x0000_s1035" type="#_x0000_t32" style="position:absolute;left:26572;top:5858;width:3065;height:27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">
                  <v:stroke endarrow="block"/>
                </v:shape>
                <v:shape id="AutoShape 346" o:spid="_x0000_s1036" type="#_x0000_t32" style="position:absolute;left:41252;top:5858;width:9640;height:8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">
                  <v:stroke endarrow="block"/>
                </v:shape>
                <v:shape id="AutoShape 347" o:spid="_x0000_s1037" type="#_x0000_t32" style="position:absolute;left:35337;top:7131;width:111;height:22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">
                  <v:stroke endarrow="block"/>
                </v:shape>
                <v:shape id="AutoShape 348" o:spid="_x0000_s1038" type="#_x0000_t32" style="position:absolute;left:25259;top:17463;width:10078;height:11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">
                  <v:stroke endarrow="block"/>
                </v:shape>
                <v:shape id="AutoShape 350" o:spid="_x0000_s1039" type="#_x0000_t32" style="position:absolute;left:35337;top:23377;width:15507;height:5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">
                  <v:stroke endarrow="block"/>
                </v:shape>
                <v:shape id="AutoShape 351" o:spid="_x0000_s1040" type="#_x0000_t32" style="position:absolute;left:20849;top:17463;width:4410;height:61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">
                  <v:stroke endarrow="block"/>
                </v:shape>
                <v:shape id="AutoShape 352" o:spid="_x0000_s1041" type="#_x0000_t32" style="position:absolute;left:50844;top:23377;width:5000;height:4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">
                  <v:stroke endarrow="block"/>
                </v:shape>
                <v:shape id="Text Box 353" o:spid="_x0000_s1042" type="#_x0000_t202" style="position:absolute;left:29534;top:36925;width:11614;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Text Box 354" o:spid="_x0000_s1043" type="#_x0000_t202" style="position:absolute;left:28738;top:42234;width:13159;height:2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" fillcolor="#c0504d" stroked="f">
                  <v:textbox>
                    <w:txbxContent>
                      <w:p w:rsidR="005A423E" w:rsidRPr="00F22663" w:rsidRDefault="005A423E" w:rsidP="00F22663">
                        <w:pPr>
                          <w:pStyle w:val="NoSpacing"/>
                          <w:jc w:val="center"/>
                          <w:rPr>
                            <w:i/>
                            <w:sz w:val="16"/>
                            <w:szCs w:val="16"/>
                          </w:rPr>
                        </w:pPr>
                        <w:r w:rsidRPr="00F22663">
                          <w:rPr>
                            <w:i/>
                            <w:sz w:val="16"/>
                            <w:szCs w:val="16"/>
                          </w:rPr>
                          <w:t>GGI_TLM_post_processor</w:t>
                        </w:r>
                      </w:p>
                    </w:txbxContent>
                  </v:textbox>
                </v:shape>
                <v:shape id="AutoShape 355" o:spid="_x0000_s1044" type="#_x0000_t32" style="position:absolute;left:35337;top:34011;width:8;height:2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">
                  <v:stroke endarrow="block"/>
                </v:shape>
                <v:shape id="AutoShape 356" o:spid="_x0000_s1045" type="#_x0000_t32" style="position:absolute;left:35321;top:39464;width:24;height:27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">
                  <v:stroke endarrow="block"/>
                </v:shape>
                <v:shape id="Text Box 357" o:spid="_x0000_s1046" type="#_x0000_t202" style="position:absolute;left:30043;top:52940;width:10365;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" fillcolor="#00b0f0" stroked="f">
                  <v:textbox>
                    <w:txbxContent>
                      <w:p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58" o:spid="_x0000_s1047" type="#_x0000_t202" style="position:absolute;left:50502;top:37171;width:10357;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" fillcolor="#00b0f0" stroked="f">
                  <v:textbox>
                    <w:txbxContent>
                      <w:p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59" o:spid="_x0000_s1048" type="#_x0000_t202" style="position:absolute;left:14966;top:33987;width:10372;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" fillcolor="#00b0f0" stroked="f">
                  <v:textbox>
                    <w:txbxContent>
                      <w:p w:rsidR="005A423E" w:rsidRPr="00F22663" w:rsidRDefault="005A423E" w:rsidP="00F22663">
                        <w:pPr>
                          <w:pStyle w:val="NoSpacing"/>
                          <w:jc w:val="center"/>
                          <w:rPr>
                            <w:i/>
                            <w:sz w:val="16"/>
                            <w:szCs w:val="16"/>
                          </w:rPr>
                        </w:pPr>
                        <w:r w:rsidRPr="00F22663">
                          <w:rPr>
                            <w:i/>
                            <w:sz w:val="16"/>
                            <w:szCs w:val="16"/>
                          </w:rPr>
                          <w:t>paraview</w:t>
                        </w:r>
                      </w:p>
                    </w:txbxContent>
                  </v:textbox>
                </v:shape>
                <v:shape id="AutoShape 361" o:spid="_x0000_s1049" type="#_x0000_t32" style="position:absolute;left:25259;top:11708;width:1313;height:28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">
                  <v:stroke endarrow="block"/>
                </v:shape>
                <v:shape id="AutoShape 362" o:spid="_x0000_s1050" type="#_x0000_t32" style="position:absolute;left:50844;top:17638;width:48;height:29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">
                  <v:stroke endarrow="block"/>
                </v:shape>
                <v:shape id="Text Box 363" o:spid="_x0000_s1051" type="#_x0000_t202" style="position:absolute;left:29470;top:47519;width:11615;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64" o:spid="_x0000_s1052" type="#_x0000_t32" style="position:absolute;left:35226;top:50058;width:55;height:28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">
                  <v:stroke endarrow="block"/>
                </v:shape>
                <v:shape id="AutoShape 366" o:spid="_x0000_s1053" type="#_x0000_t32" style="position:absolute;left:35281;top:45115;width:40;height:24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">
                  <v:stroke endarrow="block"/>
                </v:shape>
                <v:shape id="Text Box 368" o:spid="_x0000_s1054" type="#_x0000_t202" style="position:absolute;left:14392;top:29013;width:11607;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Text Box 369" o:spid="_x0000_s1055" type="#_x0000_t202" style="position:absolute;left:49841;top:32157;width:11615;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70" o:spid="_x0000_s1056" type="#_x0000_t32" style="position:absolute;left:20196;top:26688;width:653;height:23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">
                  <v:stroke endarrow="block"/>
                </v:shape>
                <v:shape id="AutoShape 371" o:spid="_x0000_s1057" type="#_x0000_t32" style="position:absolute;left:20156;top:31544;width:40;height:24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">
                  <v:stroke endarrow="block"/>
                </v:shape>
                <v:shape id="AutoShape 372" o:spid="_x0000_s1058" type="#_x0000_t32" style="position:absolute;left:55653;top:31042;width:191;height:11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">
                  <v:stroke endarrow="block"/>
                </v:shape>
                <v:shape id="AutoShape 373" o:spid="_x0000_s1059" type="#_x0000_t32" style="position:absolute;left:55653;top:34680;width:32;height:2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">
                  <v:stroke endarrow="block"/>
                </v:shape>
                <v:shape id="Text Box 374" o:spid="_x0000_s1060" type="#_x0000_t202" style="position:absolute;left:684;top:17503;width:17275;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" fillcolor="#c0504d" stroked="f">
                  <v:textbox>
                    <w:txbxContent>
                      <w:p w:rsidR="005A423E" w:rsidRPr="00F22663" w:rsidRDefault="005A423E" w:rsidP="00F22663">
                        <w:pPr>
                          <w:rPr>
                            <w:i/>
                            <w:sz w:val="16"/>
                            <w:szCs w:val="16"/>
                          </w:rPr>
                        </w:pPr>
                        <w:r w:rsidRPr="00F22663">
                          <w:rPr>
                            <w:i/>
                            <w:sz w:val="16"/>
                            <w:szCs w:val="16"/>
                          </w:rPr>
                          <w:t>GGI_TLM_material_model_checks</w:t>
                        </w:r>
                      </w:p>
                    </w:txbxContent>
                  </v:textbox>
                </v:shape>
                <v:shape id="Text Box 375" o:spid="_x0000_s1061" type="#_x0000_t202" style="position:absolute;left:883;top:26848;width:10357;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" fillcolor="#00b0f0" stroked="f">
                  <v:textbox>
                    <w:txbxContent>
                      <w:p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76" o:spid="_x0000_s1062" type="#_x0000_t202" style="position:absolute;left:963;top:22724;width:11606;height:2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79" o:spid="_x0000_s1063" type="#_x0000_t32" style="position:absolute;left:9321;top:16030;width:9402;height:14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">
                  <v:stroke endarrow="block"/>
                </v:shape>
                <v:shape id="AutoShape 380" o:spid="_x0000_s1064" type="#_x0000_t32" style="position:absolute;left:6766;top:20583;width:2555;height:21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">
                  <v:stroke endarrow="block"/>
                </v:shape>
                <v:shape id="AutoShape 381" o:spid="_x0000_s1065" type="#_x0000_t32" style="position:absolute;left:6066;top:25256;width:700;height:15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">
                  <v:stroke endarrow="block"/>
                </v:shape>
                <v:shape id="AutoShape 382" o:spid="_x0000_s1066" type="#_x0000_t32" style="position:absolute;left:9321;top:5858;width:20316;height:11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">
                  <v:stroke endarrow="block"/>
                </v:shape>
                <v:shape id="Text Box 340" o:spid="_x0000_s1067" type="#_x0000_t202" style="position:absolute;left:20132;top:8612;width:1288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" fillcolor="#c0504d" stroked="f">
                  <v:textbox>
                    <w:txbxContent>
                      <w:p w:rsidR="005A423E" w:rsidRPr="00F22663" w:rsidRDefault="005A423E" w:rsidP="00F22663">
                        <w:pPr>
                          <w:rPr>
                            <w:i/>
                            <w:sz w:val="16"/>
                            <w:szCs w:val="16"/>
                          </w:rPr>
                        </w:pPr>
                        <w:r w:rsidRPr="00F22663">
                          <w:rPr>
                            <w:i/>
                            <w:sz w:val="16"/>
                            <w:szCs w:val="16"/>
                          </w:rPr>
                          <w:t>GGI_TLM_model_builder</w:t>
                        </w:r>
                      </w:p>
                    </w:txbxContent>
                  </v:textbox>
                </v:shape>
                <v:shape id="AutoShape 384" o:spid="_x0000_s1068" type="#_x0000_t32" style="position:absolute;left:31795;top:16030;width:11399;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">
                  <v:stroke endarrow="block"/>
                </v:shape>
                <w10:anchorlock/>
              </v:group>
            </w:pict>
          </mc:Fallback>
        </mc:AlternateContent>
      </w:r>
    </w:p>
    <w:p w:rsidR="00F22663" w:rsidRDefault="00F22663" w:rsidP="00216AA6">
      <w:pPr>
        <w:pStyle w:val="NoSpacing"/>
      </w:pPr>
    </w:p>
    <w:p w:rsidR="00F22663" w:rsidRDefault="00F22663" w:rsidP="00216AA6">
      <w:pPr>
        <w:pStyle w:val="NoSpacing"/>
      </w:pPr>
      <w:r>
        <w:t>Figure 3.1 GGI_TLM process diagram.</w:t>
      </w:r>
    </w:p>
    <w:p w:rsidR="00A9122C" w:rsidRDefault="00A9122C" w:rsidP="00216AA6">
      <w:pPr>
        <w:pStyle w:val="NoSpacing"/>
      </w:pPr>
    </w:p>
    <w:p w:rsidR="00A9122C" w:rsidRDefault="00A9122C" w:rsidP="00216AA6">
      <w:pPr>
        <w:pStyle w:val="NoSpacing"/>
      </w:pPr>
      <w:r>
        <w:t>There is a script which runs the model builder, cable model builder and solver with a single command. The script may be directed to use the sequential or the mpi solver. In order to use this script, the executable directory must be in the user’s path (see section 2.4.) The script only requires that the input file (</w:t>
      </w:r>
      <w:r w:rsidRPr="00A9122C">
        <w:rPr>
          <w:b/>
        </w:rPr>
        <w:t>NAME.inp</w:t>
      </w:r>
      <w:r>
        <w:rPr>
          <w:b/>
        </w:rPr>
        <w:t xml:space="preserve">) </w:t>
      </w:r>
      <w:r w:rsidRPr="00A9122C">
        <w:t xml:space="preserve">be present. </w:t>
      </w:r>
    </w:p>
    <w:p w:rsidR="00A9122C" w:rsidRDefault="00A9122C" w:rsidP="00216AA6">
      <w:pPr>
        <w:pStyle w:val="NoSpacing"/>
      </w:pPr>
      <w:r>
        <w:t>The script is run using the following form for a sequential run:</w:t>
      </w:r>
    </w:p>
    <w:p w:rsidR="00A9122C" w:rsidRDefault="00A9122C" w:rsidP="00216AA6">
      <w:pPr>
        <w:pStyle w:val="NoSpacing"/>
      </w:pPr>
    </w:p>
    <w:p w:rsidR="00A9122C" w:rsidRDefault="00A9122C" w:rsidP="00216AA6">
      <w:pPr>
        <w:pStyle w:val="NoSpacing"/>
      </w:pPr>
      <w:r>
        <w:rPr>
          <w:b/>
        </w:rPr>
        <w:t>run_GGI_TLM run_seq NAME</w:t>
      </w:r>
    </w:p>
    <w:p w:rsidR="00A9122C" w:rsidRDefault="00A9122C" w:rsidP="00216AA6">
      <w:pPr>
        <w:pStyle w:val="NoSpacing"/>
      </w:pPr>
    </w:p>
    <w:p w:rsidR="00A9122C" w:rsidRDefault="00A9122C" w:rsidP="00216AA6">
      <w:pPr>
        <w:pStyle w:val="NoSpacing"/>
      </w:pPr>
      <w:r>
        <w:t xml:space="preserve">Where NAME is the name of the input file without the .inp extension. </w:t>
      </w:r>
    </w:p>
    <w:p w:rsidR="00A9122C" w:rsidRDefault="00A9122C" w:rsidP="00216AA6">
      <w:pPr>
        <w:pStyle w:val="NoSpacing"/>
      </w:pPr>
    </w:p>
    <w:p w:rsidR="00A9122C" w:rsidRDefault="00A9122C" w:rsidP="00216AA6">
      <w:pPr>
        <w:pStyle w:val="NoSpacing"/>
      </w:pPr>
      <w:r>
        <w:t>Similarly the mpi solver is run using</w:t>
      </w:r>
    </w:p>
    <w:p w:rsidR="00A9122C" w:rsidRDefault="00A9122C" w:rsidP="00216AA6">
      <w:pPr>
        <w:pStyle w:val="NoSpacing"/>
      </w:pPr>
    </w:p>
    <w:p w:rsidR="00A9122C" w:rsidRDefault="00A9122C" w:rsidP="00A9122C">
      <w:pPr>
        <w:pStyle w:val="NoSpacing"/>
        <w:rPr>
          <w:b/>
        </w:rPr>
      </w:pPr>
      <w:r>
        <w:rPr>
          <w:b/>
        </w:rPr>
        <w:t>run_GGI_TLM run_mpi np NAME</w:t>
      </w:r>
    </w:p>
    <w:p w:rsidR="00A9122C" w:rsidRDefault="00A9122C" w:rsidP="00A9122C">
      <w:pPr>
        <w:pStyle w:val="NoSpacing"/>
        <w:rPr>
          <w:b/>
        </w:rPr>
      </w:pPr>
    </w:p>
    <w:p w:rsidR="00A9122C" w:rsidRDefault="00A9122C" w:rsidP="00A9122C">
      <w:pPr>
        <w:pStyle w:val="NoSpacing"/>
      </w:pPr>
      <w:r>
        <w:t xml:space="preserve">where np is an integer number of processes to run on. </w:t>
      </w:r>
    </w:p>
    <w:p w:rsidR="00D43FBC" w:rsidRDefault="00D43FBC" w:rsidP="00D43FBC">
      <w:pPr>
        <w:pStyle w:val="NoSpacing"/>
      </w:pPr>
      <w:r w:rsidRPr="00D43FBC">
        <w:lastRenderedPageBreak/>
        <w:t>The Python</w:t>
      </w:r>
      <w:r>
        <w:rPr>
          <w:b/>
        </w:rPr>
        <w:t xml:space="preserve"> </w:t>
      </w:r>
      <w:r w:rsidRPr="00D43FBC">
        <w:t>script</w:t>
      </w:r>
      <w:r>
        <w:rPr>
          <w:b/>
        </w:rPr>
        <w:t xml:space="preserve"> GGI_TLM_document.py </w:t>
      </w:r>
      <w:r>
        <w:t xml:space="preserve"> creates a document in </w:t>
      </w:r>
      <w:r w:rsidRPr="00CC5719">
        <w:rPr>
          <w:b/>
        </w:rPr>
        <w:t>.rtf</w:t>
      </w:r>
      <w:r>
        <w:t xml:space="preserve"> format which provides a skeleton document describing the simulation and results. The script should be run from the directory in which the simulation has been run. The document contains the following sections:</w:t>
      </w:r>
    </w:p>
    <w:p w:rsidR="00D43FBC" w:rsidRDefault="00D43FBC" w:rsidP="00D43FBC">
      <w:pPr>
        <w:pStyle w:val="NoSpacing"/>
        <w:numPr>
          <w:ilvl w:val="0"/>
          <w:numId w:val="13"/>
        </w:numPr>
      </w:pPr>
      <w:r>
        <w:t>a model description (if provided in the input file)</w:t>
      </w:r>
    </w:p>
    <w:p w:rsidR="00D43FBC" w:rsidRDefault="00D43FBC" w:rsidP="00D43FBC">
      <w:pPr>
        <w:pStyle w:val="NoSpacing"/>
        <w:numPr>
          <w:ilvl w:val="0"/>
          <w:numId w:val="13"/>
        </w:numPr>
      </w:pPr>
      <w:r>
        <w:t>some views of the geometry including the boundary of the defined problem space</w:t>
      </w:r>
    </w:p>
    <w:p w:rsidR="00D43FBC" w:rsidRDefault="00D43FBC" w:rsidP="00D43FBC">
      <w:pPr>
        <w:pStyle w:val="NoSpacing"/>
        <w:numPr>
          <w:ilvl w:val="0"/>
          <w:numId w:val="13"/>
        </w:numPr>
      </w:pPr>
      <w:r>
        <w:t>details of the mesh (mesh cell size, number of cells, outer boundary reflection coefficients) and some views of the mesh</w:t>
      </w:r>
    </w:p>
    <w:p w:rsidR="00D43FBC" w:rsidRDefault="00D43FBC" w:rsidP="00D43FBC">
      <w:pPr>
        <w:pStyle w:val="NoSpacing"/>
        <w:numPr>
          <w:ilvl w:val="0"/>
          <w:numId w:val="13"/>
        </w:numPr>
      </w:pPr>
      <w:r>
        <w:t>Details of any volume materials including the frequency responses of dielectric and magnetic materials</w:t>
      </w:r>
    </w:p>
    <w:p w:rsidR="00D43FBC" w:rsidRDefault="00D43FBC" w:rsidP="00D43FBC">
      <w:pPr>
        <w:pStyle w:val="NoSpacing"/>
        <w:numPr>
          <w:ilvl w:val="0"/>
          <w:numId w:val="13"/>
        </w:numPr>
      </w:pPr>
      <w:r>
        <w:t>Details of any surface materials including the frequency responses of impedance boundary materials</w:t>
      </w:r>
    </w:p>
    <w:p w:rsidR="00CC5719" w:rsidRDefault="00CC5719" w:rsidP="00D43FBC">
      <w:pPr>
        <w:pStyle w:val="NoSpacing"/>
        <w:numPr>
          <w:ilvl w:val="0"/>
          <w:numId w:val="13"/>
        </w:numPr>
      </w:pPr>
      <w:r>
        <w:t xml:space="preserve">Runtime information: solver version and compilation date, timestep, number of timesteps, number of processes, the state of solver flags, time and date of the run, memory usage information, run time and runtime per timestep. </w:t>
      </w:r>
    </w:p>
    <w:p w:rsidR="00CC5719" w:rsidRDefault="00CC5719" w:rsidP="00D43FBC">
      <w:pPr>
        <w:pStyle w:val="NoSpacing"/>
        <w:numPr>
          <w:ilvl w:val="0"/>
          <w:numId w:val="13"/>
        </w:numPr>
      </w:pPr>
      <w:r>
        <w:t>Results as produced by the gnuplot file plot_result.plt</w:t>
      </w:r>
    </w:p>
    <w:p w:rsidR="00D43FBC" w:rsidRPr="00D43FBC" w:rsidRDefault="00CC5719" w:rsidP="00D43FBC">
      <w:pPr>
        <w:pStyle w:val="NoSpacing"/>
        <w:numPr>
          <w:ilvl w:val="0"/>
          <w:numId w:val="13"/>
        </w:numPr>
      </w:pPr>
      <w:r>
        <w:t>An appendix containing the input file</w:t>
      </w:r>
      <w:r w:rsidR="00D43FBC">
        <w:t xml:space="preserve">  </w:t>
      </w:r>
    </w:p>
    <w:p w:rsidR="00D43FBC" w:rsidRDefault="00D43FBC" w:rsidP="00A9122C">
      <w:pPr>
        <w:pStyle w:val="NoSpacing"/>
      </w:pPr>
    </w:p>
    <w:p w:rsidR="00CC5719" w:rsidRDefault="00CC5719" w:rsidP="00A9122C">
      <w:pPr>
        <w:pStyle w:val="NoSpacing"/>
      </w:pPr>
      <w:r>
        <w:t xml:space="preserve">The </w:t>
      </w:r>
      <w:r w:rsidRPr="00CC5719">
        <w:rPr>
          <w:b/>
        </w:rPr>
        <w:t>.rtf</w:t>
      </w:r>
      <w:r>
        <w:t xml:space="preserve"> file can be viewed and edited using various software packages including  word.</w:t>
      </w:r>
    </w:p>
    <w:p w:rsidR="00CC5719" w:rsidRPr="00A9122C" w:rsidRDefault="00CC5719" w:rsidP="00A9122C">
      <w:pPr>
        <w:pStyle w:val="NoSpacing"/>
      </w:pPr>
    </w:p>
    <w:p w:rsidR="00536DF7" w:rsidRDefault="00CF08DF" w:rsidP="00A9122C">
      <w:pPr>
        <w:pStyle w:val="NoSpacing"/>
      </w:pPr>
      <w:r>
        <w:t>Th</w:t>
      </w:r>
      <w:r w:rsidR="00B544BD">
        <w:t xml:space="preserve">e </w:t>
      </w:r>
      <w:r w:rsidR="00B544BD" w:rsidRPr="008E53E0">
        <w:rPr>
          <w:b/>
        </w:rPr>
        <w:t>TEMPLATE_PROJECT</w:t>
      </w:r>
      <w:r w:rsidR="008E53E0">
        <w:t xml:space="preserve"> directory</w:t>
      </w:r>
      <w:r>
        <w:t xml:space="preserve"> provides a template </w:t>
      </w:r>
      <w:r w:rsidR="008E53E0">
        <w:t xml:space="preserve">project which includes commands </w:t>
      </w:r>
      <w:r>
        <w:t xml:space="preserve">for </w:t>
      </w:r>
      <w:r w:rsidR="008E53E0">
        <w:t xml:space="preserve">automating the </w:t>
      </w:r>
      <w:r w:rsidR="00536DF7">
        <w:t xml:space="preserve">running </w:t>
      </w:r>
      <w:r w:rsidR="008E53E0">
        <w:t>of the codes</w:t>
      </w:r>
      <w:r w:rsidR="00536DF7">
        <w:t>. In order make use of</w:t>
      </w:r>
      <w:r>
        <w:t xml:space="preserve"> this, c</w:t>
      </w:r>
      <w:r w:rsidR="00B544BD">
        <w:t xml:space="preserve">opy </w:t>
      </w:r>
      <w:r w:rsidR="00536DF7">
        <w:t>(and rename) the directory</w:t>
      </w:r>
      <w:r>
        <w:t xml:space="preserve"> </w:t>
      </w:r>
      <w:r w:rsidR="00536DF7">
        <w:t xml:space="preserve">to </w:t>
      </w:r>
      <w:r>
        <w:t>where you wish to run the new problem</w:t>
      </w:r>
      <w:r w:rsidR="00536DF7">
        <w:t>.</w:t>
      </w:r>
    </w:p>
    <w:p w:rsidR="008E53E0" w:rsidRDefault="008E53E0" w:rsidP="00A9122C">
      <w:pPr>
        <w:pStyle w:val="NoSpacing"/>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cp -r TEMPLATE_PROJECT NEW_PROJECT</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 xml:space="preserve">2. Edit the file </w:t>
      </w:r>
      <w:r w:rsidRPr="008E53E0">
        <w:rPr>
          <w:rFonts w:cs="Courier New"/>
          <w:b/>
          <w:lang w:val="en-US"/>
        </w:rPr>
        <w:t>run_automatic_test</w:t>
      </w:r>
      <w:r w:rsidRPr="008E53E0">
        <w:rPr>
          <w:rFonts w:cs="Courier New"/>
          <w:lang w:val="en-US"/>
        </w:rPr>
        <w:t xml:space="preserve"> in the directory </w:t>
      </w:r>
      <w:r w:rsidRPr="008E53E0">
        <w:rPr>
          <w:rFonts w:cs="Courier New"/>
          <w:b/>
          <w:lang w:val="en-US"/>
        </w:rPr>
        <w:t>NEW_PROJECT</w:t>
      </w:r>
      <w:r w:rsidRPr="008E53E0">
        <w:rPr>
          <w:rFonts w:cs="Courier New"/>
          <w:lang w:val="en-US"/>
        </w:rPr>
        <w:t xml:space="preserve"> so as to set the path to</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the GGI_TLM executables. Exampl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GGI_TLM_DIRECTORY=/home/chris/SOFTWARE/GGI_TLM/GGI_TLM</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3. move or copy the TEMPLATE_PROBLEM directory to give it a new nam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mv TEMPLATE_PROBLEM NEW_TEST_CASE</w:t>
      </w:r>
    </w:p>
    <w:p w:rsidR="008E53E0" w:rsidRPr="008E53E0" w:rsidRDefault="008E53E0" w:rsidP="008E53E0">
      <w:pPr>
        <w:autoSpaceDE w:val="0"/>
        <w:autoSpaceDN w:val="0"/>
        <w:adjustRightInd w:val="0"/>
        <w:spacing w:after="0" w:line="240" w:lineRule="auto"/>
        <w:rPr>
          <w:rFonts w:cs="Courier New"/>
          <w:lang w:val="en-US"/>
        </w:rPr>
      </w:pPr>
      <w:r>
        <w:rPr>
          <w:rFonts w:cs="Courier New"/>
          <w:lang w:val="en-US"/>
        </w:rPr>
        <w:t>o</w:t>
      </w:r>
      <w:r w:rsidRPr="008E53E0">
        <w:rPr>
          <w:rFonts w:cs="Courier New"/>
          <w:lang w:val="en-US"/>
        </w:rPr>
        <w:t>r</w:t>
      </w: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cp -r TEMPLATE_PROBLEM NEW_TEST_CAS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ote that you can create as many individual test case directories as you lik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4. In the directory NEW</w:t>
      </w:r>
      <w:r w:rsidRPr="008E53E0">
        <w:rPr>
          <w:rFonts w:cs="Courier New"/>
          <w:b/>
          <w:lang w:val="en-US"/>
        </w:rPr>
        <w:t>_TEST_CASE/PROBLEM_SPECIFICATION_FILES</w:t>
      </w:r>
      <w:r w:rsidRPr="008E53E0">
        <w:rPr>
          <w:rFonts w:cs="Courier New"/>
          <w:lang w:val="en-US"/>
        </w:rPr>
        <w:t xml:space="preserve"> create a GGI_TLM input file either by</w:t>
      </w:r>
      <w:r>
        <w:rPr>
          <w:rFonts w:cs="Courier New"/>
          <w:lang w:val="en-US"/>
        </w:rPr>
        <w:t xml:space="preserve"> </w:t>
      </w:r>
      <w:r w:rsidRPr="008E53E0">
        <w:rPr>
          <w:rFonts w:cs="Courier New"/>
          <w:lang w:val="en-US"/>
        </w:rPr>
        <w:t xml:space="preserve">renaming and editing the existing file </w:t>
      </w:r>
      <w:r w:rsidRPr="008E53E0">
        <w:rPr>
          <w:rFonts w:cs="Courier New"/>
          <w:b/>
          <w:lang w:val="en-US"/>
        </w:rPr>
        <w:t>problem_name.inp</w:t>
      </w:r>
      <w:r w:rsidRPr="008E53E0">
        <w:rPr>
          <w:rFonts w:cs="Courier New"/>
          <w:lang w:val="en-US"/>
        </w:rPr>
        <w:t xml:space="preserve"> or creating a new input file. Please note that there must be only</w:t>
      </w:r>
      <w:r>
        <w:rPr>
          <w:rFonts w:cs="Courier New"/>
          <w:lang w:val="en-US"/>
        </w:rPr>
        <w:t xml:space="preserve"> </w:t>
      </w:r>
      <w:r w:rsidRPr="008E53E0">
        <w:rPr>
          <w:rFonts w:cs="Courier New"/>
          <w:lang w:val="en-US"/>
        </w:rPr>
        <w:t xml:space="preserve">one input file (.inp) in the </w:t>
      </w:r>
      <w:r w:rsidRPr="008E53E0">
        <w:rPr>
          <w:rFonts w:cs="Courier New"/>
          <w:b/>
          <w:lang w:val="en-US"/>
        </w:rPr>
        <w:t>PROBLEM_SPECIFICATION_FILES</w:t>
      </w:r>
      <w:r w:rsidRPr="008E53E0">
        <w:rPr>
          <w:rFonts w:cs="Courier New"/>
          <w:lang w:val="en-US"/>
        </w:rPr>
        <w:t xml:space="preserve"> directory.</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edit the files:</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new_problem_name.inp</w:t>
      </w:r>
      <w:r w:rsidRPr="008E53E0">
        <w:rPr>
          <w:rFonts w:cs="Courier New"/>
          <w:lang w:val="en-US"/>
        </w:rPr>
        <w:t xml:space="preserve">   </w:t>
      </w:r>
      <w:r w:rsidRPr="008E53E0">
        <w:rPr>
          <w:rFonts w:cs="Courier New"/>
          <w:lang w:val="en-US"/>
        </w:rPr>
        <w:tab/>
      </w:r>
      <w:r w:rsidRPr="008E53E0">
        <w:rPr>
          <w:rFonts w:cs="Courier New"/>
          <w:lang w:val="en-US"/>
        </w:rPr>
        <w:tab/>
        <w:t>( GGI_TLM input file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GGI_TLM_post_process_in.txt</w:t>
      </w:r>
      <w:r w:rsidRPr="008E53E0">
        <w:rPr>
          <w:rFonts w:cs="Courier New"/>
          <w:lang w:val="en-US"/>
        </w:rPr>
        <w:t xml:space="preserve">   </w:t>
      </w:r>
      <w:r w:rsidRPr="008E53E0">
        <w:rPr>
          <w:rFonts w:cs="Courier New"/>
          <w:lang w:val="en-US"/>
        </w:rPr>
        <w:tab/>
        <w:t>( GGI_TLM post processor input file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create_reference_result</w:t>
      </w:r>
      <w:r w:rsidRPr="008E53E0">
        <w:rPr>
          <w:rFonts w:cs="Courier New"/>
          <w:lang w:val="en-US"/>
        </w:rPr>
        <w:tab/>
      </w:r>
      <w:r w:rsidRPr="008E53E0">
        <w:rPr>
          <w:rFonts w:cs="Courier New"/>
          <w:lang w:val="en-US"/>
        </w:rPr>
        <w:tab/>
        <w:t>( file to save reference results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plot_result.plt</w:t>
      </w:r>
      <w:r w:rsidRPr="008E53E0">
        <w:rPr>
          <w:rFonts w:cs="Courier New"/>
          <w:lang w:val="en-US"/>
        </w:rPr>
        <w:tab/>
      </w:r>
      <w:r w:rsidRPr="008E53E0">
        <w:rPr>
          <w:rFonts w:cs="Courier New"/>
          <w:lang w:val="en-US"/>
        </w:rPr>
        <w:tab/>
      </w:r>
      <w:r>
        <w:rPr>
          <w:rFonts w:cs="Courier New"/>
          <w:lang w:val="en-US"/>
        </w:rPr>
        <w:tab/>
      </w:r>
      <w:r w:rsidRPr="008E53E0">
        <w:rPr>
          <w:rFonts w:cs="Courier New"/>
          <w:lang w:val="en-US"/>
        </w:rPr>
        <w:tab/>
        <w:t>( gnuplot file to plot results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plot_result_with_reference.plt</w:t>
      </w:r>
      <w:r w:rsidRPr="008E53E0">
        <w:rPr>
          <w:rFonts w:cs="Courier New"/>
          <w:lang w:val="en-US"/>
        </w:rPr>
        <w:tab/>
        <w:t>( gnuplot file to plot results along with reference results )</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lastRenderedPageBreak/>
        <w:t>Please ensure that the material, cable and mode files (*.vmat, *.smat, *.cable, *.mode) required to run the test case must either be in the PROBLEM_SPECIFICATION_FILES along with the input file or specified using the absolute path to the file. For example to make use of the MATERIAL_DATA or CABLE_DATA provided with the TEST_DATA, the material file names and cable file names must be specified in the form:</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home/chris/SOFTWARE/GGI_TLM/GGI_TLM/TEST_DATA/MATERIAL_DATA/Biological_sample_material</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home/chris/SOFTWARE/GGI_TLM/GGI_TLM/TEST_DATA/CABLE_DATA/RG58_coax</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ote that the GGI_TLM_post_process_in.txt may be created by</w:t>
      </w:r>
      <w:r>
        <w:rPr>
          <w:rFonts w:cs="Courier New"/>
          <w:lang w:val="en-US"/>
        </w:rPr>
        <w:t xml:space="preserve"> running the test case the post </w:t>
      </w:r>
      <w:r w:rsidRPr="008E53E0">
        <w:rPr>
          <w:rFonts w:cs="Courier New"/>
          <w:lang w:val="en-US"/>
        </w:rPr>
        <w:t>processing the data in the</w:t>
      </w:r>
      <w:r>
        <w:rPr>
          <w:rFonts w:cs="Courier New"/>
          <w:lang w:val="en-US"/>
        </w:rPr>
        <w:t xml:space="preserve"> </w:t>
      </w:r>
      <w:r w:rsidRPr="008E53E0">
        <w:rPr>
          <w:rFonts w:cs="Courier New"/>
          <w:b/>
          <w:lang w:val="en-US"/>
        </w:rPr>
        <w:t>NEW_TEST_CASE/</w:t>
      </w:r>
      <w:r>
        <w:rPr>
          <w:rFonts w:cs="Courier New"/>
          <w:lang w:val="en-US"/>
        </w:rPr>
        <w:t xml:space="preserve"> </w:t>
      </w:r>
      <w:r w:rsidRPr="008E53E0">
        <w:rPr>
          <w:rFonts w:cs="Courier New"/>
          <w:lang w:val="en-US"/>
        </w:rPr>
        <w:t>directory then copying t</w:t>
      </w:r>
      <w:r>
        <w:rPr>
          <w:rFonts w:cs="Courier New"/>
          <w:lang w:val="en-US"/>
        </w:rPr>
        <w:t>he GGI_TLM_post_process_in.txt c</w:t>
      </w:r>
      <w:r w:rsidRPr="008E53E0">
        <w:rPr>
          <w:rFonts w:cs="Courier New"/>
          <w:lang w:val="en-US"/>
        </w:rPr>
        <w:t xml:space="preserve">reated into the </w:t>
      </w:r>
      <w:r w:rsidRPr="008E53E0">
        <w:rPr>
          <w:rFonts w:cs="Courier New"/>
          <w:b/>
          <w:lang w:val="en-US"/>
        </w:rPr>
        <w:t>PROBLEM_SPECIFICATION_FILES</w:t>
      </w:r>
      <w:r w:rsidRPr="008E53E0">
        <w:rPr>
          <w:rFonts w:cs="Courier New"/>
          <w:lang w:val="en-US"/>
        </w:rPr>
        <w:t xml:space="preserve"> directory.</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5. Edit the FULL_TEST_CASE_LIST so as to include the directories for each of the GGI_TLM test cases required.</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This is not a necessary step but it will allow all the test cases specified to be run with a single command. Exampl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FULL_TEST_CASE_LIST="</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2</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3</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w:t>
      </w:r>
    </w:p>
    <w:p w:rsidR="00A9122C" w:rsidRDefault="001A5D3A" w:rsidP="00216AA6">
      <w:pPr>
        <w:pStyle w:val="NoSpacing"/>
      </w:pPr>
      <w:r>
        <w:t xml:space="preserve"> </w:t>
      </w:r>
    </w:p>
    <w:p w:rsidR="001A5D3A" w:rsidRDefault="001A5D3A" w:rsidP="00216AA6">
      <w:pPr>
        <w:pStyle w:val="NoSpacing"/>
      </w:pPr>
    </w:p>
    <w:p w:rsidR="001A5D3A" w:rsidRDefault="001A5D3A" w:rsidP="00216AA6">
      <w:pPr>
        <w:pStyle w:val="NoSpacing"/>
      </w:pPr>
      <w:r>
        <w:t xml:space="preserve">The TEMPLATE_PROBLEM directory structure may be used as a template for running other solutions using the full functionality of </w:t>
      </w:r>
      <w:r w:rsidRPr="001A5D3A">
        <w:rPr>
          <w:b/>
        </w:rPr>
        <w:t>run_automatic_test</w:t>
      </w:r>
      <w:r>
        <w:t xml:space="preserve"> as described in the test case documentation.</w:t>
      </w:r>
    </w:p>
    <w:p w:rsidR="001A5D3A" w:rsidRDefault="001A5D3A" w:rsidP="00216AA6">
      <w:pPr>
        <w:pStyle w:val="NoSpacing"/>
      </w:pPr>
    </w:p>
    <w:p w:rsidR="001A5D3A" w:rsidRDefault="001A5D3A" w:rsidP="001A5D3A">
      <w:pPr>
        <w:pStyle w:val="NoSpacing"/>
      </w:pPr>
      <w:r>
        <w:t>The script:</w:t>
      </w:r>
    </w:p>
    <w:p w:rsidR="001A5D3A" w:rsidRPr="00261BA7" w:rsidRDefault="001A5D3A" w:rsidP="001A5D3A">
      <w:pPr>
        <w:pStyle w:val="NoSpacing"/>
      </w:pPr>
    </w:p>
    <w:p w:rsidR="001A5D3A" w:rsidRDefault="001A5D3A" w:rsidP="001A5D3A">
      <w:pPr>
        <w:pStyle w:val="NoSpacing"/>
        <w:rPr>
          <w:b/>
        </w:rPr>
      </w:pPr>
      <w:r w:rsidRPr="00E169B5">
        <w:rPr>
          <w:b/>
        </w:rPr>
        <w:t xml:space="preserve">run_automatic_test </w:t>
      </w:r>
      <w:r>
        <w:rPr>
          <w:b/>
        </w:rPr>
        <w:t xml:space="preserve">   </w:t>
      </w:r>
      <w:r w:rsidRPr="00E169B5">
        <w:rPr>
          <w:b/>
        </w:rPr>
        <w:t>action</w:t>
      </w:r>
    </w:p>
    <w:p w:rsidR="001A5D3A" w:rsidRDefault="001A5D3A" w:rsidP="001A5D3A">
      <w:pPr>
        <w:pStyle w:val="NoSpacing"/>
        <w:rPr>
          <w:b/>
        </w:rPr>
      </w:pPr>
    </w:p>
    <w:p w:rsidR="001A5D3A" w:rsidRPr="00E169B5" w:rsidRDefault="001A5D3A" w:rsidP="001A5D3A">
      <w:pPr>
        <w:pStyle w:val="NoSpacing"/>
      </w:pPr>
      <w:r>
        <w:t>is used to run the test cases, post process, view the results or plot results to file. Results may also be plotted alongside reference results.</w:t>
      </w:r>
    </w:p>
    <w:p w:rsidR="001A5D3A" w:rsidRPr="00261BA7" w:rsidRDefault="001A5D3A" w:rsidP="001A5D3A">
      <w:pPr>
        <w:pStyle w:val="NoSpacing"/>
      </w:pPr>
      <w:r w:rsidRPr="00261BA7">
        <w:t xml:space="preserve"> </w:t>
      </w:r>
    </w:p>
    <w:p w:rsidR="001A5D3A" w:rsidRDefault="001A5D3A" w:rsidP="001A5D3A">
      <w:pPr>
        <w:pStyle w:val="NoSpacing"/>
      </w:pPr>
      <w:r w:rsidRPr="00B55133">
        <w:rPr>
          <w:b/>
        </w:rPr>
        <w:t>action</w:t>
      </w:r>
      <w:r w:rsidRPr="00261BA7">
        <w:t xml:space="preserve"> is the process to run</w:t>
      </w:r>
      <w:r>
        <w:t xml:space="preserve"> i.e. </w:t>
      </w:r>
    </w:p>
    <w:p w:rsidR="001A5D3A" w:rsidRPr="00261BA7" w:rsidRDefault="001A5D3A" w:rsidP="001A5D3A">
      <w:pPr>
        <w:pStyle w:val="NoSpacing"/>
      </w:pPr>
    </w:p>
    <w:p w:rsidR="001A5D3A" w:rsidRDefault="001A5D3A" w:rsidP="001A5D3A">
      <w:pPr>
        <w:pStyle w:val="NoSpacing"/>
      </w:pPr>
      <w:r w:rsidRPr="00261BA7">
        <w:t>action=run</w:t>
      </w:r>
      <w:r>
        <w:t xml:space="preserve">_mpi  np NAME        </w:t>
      </w:r>
      <w:r>
        <w:tab/>
        <w:t>: run GGI_TLM_MPI</w:t>
      </w:r>
      <w:r w:rsidRPr="00261BA7">
        <w:t xml:space="preserve"> on the test case NAME only using np processors</w:t>
      </w:r>
    </w:p>
    <w:p w:rsidR="001A5D3A" w:rsidRDefault="001A5D3A" w:rsidP="001A5D3A">
      <w:pPr>
        <w:pStyle w:val="NoSpacing"/>
      </w:pPr>
      <w:r>
        <w:t xml:space="preserve">                                                         </w:t>
      </w:r>
      <w:r>
        <w:tab/>
      </w:r>
      <w:r w:rsidRPr="00261BA7">
        <w:t>where np is the</w:t>
      </w:r>
      <w:r>
        <w:t xml:space="preserve"> number of processors (integer)</w:t>
      </w:r>
    </w:p>
    <w:p w:rsidR="001A5D3A" w:rsidRDefault="001A5D3A" w:rsidP="001A5D3A">
      <w:pPr>
        <w:pStyle w:val="NoSpacing"/>
      </w:pPr>
    </w:p>
    <w:p w:rsidR="001A5D3A" w:rsidRDefault="001A5D3A" w:rsidP="001A5D3A">
      <w:pPr>
        <w:pStyle w:val="NoSpacing"/>
      </w:pPr>
      <w:r w:rsidRPr="00261BA7">
        <w:t>action=run</w:t>
      </w:r>
      <w:r>
        <w:t xml:space="preserve">_seq  NAME           </w:t>
      </w:r>
      <w:r>
        <w:tab/>
        <w:t>: run GGI_TLM_SEQ</w:t>
      </w:r>
      <w:r w:rsidRPr="00261BA7">
        <w:t xml:space="preserve"> on the test case NAME only </w:t>
      </w:r>
    </w:p>
    <w:p w:rsidR="001A5D3A" w:rsidRPr="00261BA7" w:rsidRDefault="001A5D3A" w:rsidP="001A5D3A">
      <w:pPr>
        <w:pStyle w:val="NoSpacing"/>
      </w:pPr>
    </w:p>
    <w:p w:rsidR="001A5D3A" w:rsidRDefault="001A5D3A" w:rsidP="001A5D3A">
      <w:pPr>
        <w:pStyle w:val="NoSpacing"/>
      </w:pPr>
      <w:r w:rsidRPr="00261BA7">
        <w:t>action=</w:t>
      </w:r>
      <w:r w:rsidR="00CF63FC">
        <w:t>post_process</w:t>
      </w:r>
      <w:r w:rsidRPr="00261BA7">
        <w:t xml:space="preserve"> NAME      </w:t>
      </w:r>
      <w:r w:rsidR="00CC5719">
        <w:t xml:space="preserve">   : </w:t>
      </w:r>
      <w:r w:rsidR="00CF63FC">
        <w:t xml:space="preserve">post_process results from test case NAME </w:t>
      </w:r>
    </w:p>
    <w:p w:rsidR="00CF63FC" w:rsidRPr="00261BA7" w:rsidRDefault="00CF63FC" w:rsidP="00CF63FC">
      <w:pPr>
        <w:pStyle w:val="NoSpacing"/>
      </w:pPr>
    </w:p>
    <w:p w:rsidR="00CF63FC" w:rsidRDefault="00CF63FC" w:rsidP="00CF63FC">
      <w:pPr>
        <w:pStyle w:val="NoSpacing"/>
      </w:pPr>
      <w:r w:rsidRPr="00261BA7">
        <w:t xml:space="preserve">action=clean NAME      </w:t>
      </w:r>
      <w:r>
        <w:t xml:space="preserve">   </w:t>
      </w:r>
      <w:r>
        <w:tab/>
        <w:t>: remove all files from the run directory</w:t>
      </w:r>
    </w:p>
    <w:p w:rsidR="00CC5719" w:rsidRDefault="00CC5719" w:rsidP="001A5D3A">
      <w:pPr>
        <w:pStyle w:val="NoSpacing"/>
      </w:pPr>
    </w:p>
    <w:p w:rsidR="00CC5719" w:rsidRDefault="00CC5719" w:rsidP="00CC5719">
      <w:pPr>
        <w:pStyle w:val="NoSpacing"/>
        <w:ind w:left="2880" w:hanging="2880"/>
      </w:pPr>
      <w:r w:rsidRPr="00261BA7">
        <w:t>action=clean</w:t>
      </w:r>
      <w:r w:rsidR="001C2671">
        <w:t>_vtk</w:t>
      </w:r>
      <w:r>
        <w:t xml:space="preserve"> </w:t>
      </w:r>
      <w:r w:rsidRPr="00261BA7">
        <w:t xml:space="preserve"> NAME         </w:t>
      </w:r>
      <w:r>
        <w:tab/>
      </w:r>
      <w:r w:rsidRPr="00261BA7">
        <w:t>:</w:t>
      </w:r>
      <w:r>
        <w:t xml:space="preserve">remove </w:t>
      </w:r>
      <w:r w:rsidRPr="00261BA7">
        <w:t xml:space="preserve"> </w:t>
      </w:r>
      <w:r>
        <w:t xml:space="preserve">all </w:t>
      </w:r>
      <w:r w:rsidR="001C2671">
        <w:t xml:space="preserve">vtk </w:t>
      </w:r>
      <w:r>
        <w:t xml:space="preserve">files from the run </w:t>
      </w:r>
      <w:r w:rsidR="001C2671">
        <w:t>directory</w:t>
      </w:r>
    </w:p>
    <w:p w:rsidR="001C2671" w:rsidRDefault="001C2671" w:rsidP="00CC5719">
      <w:pPr>
        <w:pStyle w:val="NoSpacing"/>
        <w:ind w:left="2880" w:hanging="2880"/>
      </w:pPr>
    </w:p>
    <w:p w:rsidR="001C2671" w:rsidRDefault="001C2671" w:rsidP="001C2671">
      <w:pPr>
        <w:pStyle w:val="NoSpacing"/>
        <w:ind w:left="2880" w:hanging="2880"/>
      </w:pPr>
      <w:r w:rsidRPr="00261BA7">
        <w:t>action=clean</w:t>
      </w:r>
      <w:r>
        <w:t xml:space="preserve">_all </w:t>
      </w:r>
      <w:r w:rsidRPr="00261BA7">
        <w:t xml:space="preserve"> NAME         </w:t>
      </w:r>
      <w:r>
        <w:tab/>
      </w:r>
      <w:r w:rsidRPr="00261BA7">
        <w:t>:</w:t>
      </w:r>
      <w:r>
        <w:t xml:space="preserve">remove </w:t>
      </w:r>
      <w:r w:rsidRPr="00261BA7">
        <w:t xml:space="preserve"> </w:t>
      </w:r>
      <w:r>
        <w:t xml:space="preserve">all files from the run directory and any results saved in  RESULTS_* directories using </w:t>
      </w:r>
      <w:r w:rsidRPr="00CC5719">
        <w:rPr>
          <w:b/>
        </w:rPr>
        <w:t>run_automatic_test save</w:t>
      </w:r>
      <w:r>
        <w:t xml:space="preserve"> </w:t>
      </w:r>
    </w:p>
    <w:p w:rsidR="001A5D3A" w:rsidRPr="00261BA7" w:rsidRDefault="001A5D3A" w:rsidP="001A5D3A">
      <w:pPr>
        <w:pStyle w:val="NoSpacing"/>
      </w:pPr>
    </w:p>
    <w:p w:rsidR="001A5D3A" w:rsidRDefault="001A5D3A" w:rsidP="001A5D3A">
      <w:pPr>
        <w:pStyle w:val="NoSpacing"/>
      </w:pPr>
      <w:r>
        <w:t>action=plot</w:t>
      </w:r>
      <w:r w:rsidRPr="00261BA7">
        <w:t xml:space="preserve"> NAME          : plot the results to screen</w:t>
      </w:r>
    </w:p>
    <w:p w:rsidR="001A5D3A" w:rsidRPr="00261BA7" w:rsidRDefault="001A5D3A" w:rsidP="001A5D3A">
      <w:pPr>
        <w:pStyle w:val="NoSpacing"/>
      </w:pPr>
    </w:p>
    <w:p w:rsidR="001A5D3A" w:rsidRDefault="001A5D3A" w:rsidP="001A5D3A">
      <w:pPr>
        <w:pStyle w:val="NoSpacing"/>
      </w:pPr>
      <w:r>
        <w:t>action=plot_jpg</w:t>
      </w:r>
      <w:r w:rsidRPr="00261BA7">
        <w:t xml:space="preserve"> NAME </w:t>
      </w:r>
      <w:r>
        <w:t xml:space="preserve">         : plot the results to jpeg file </w:t>
      </w:r>
    </w:p>
    <w:p w:rsidR="001A5D3A" w:rsidRPr="00261BA7" w:rsidRDefault="001A5D3A" w:rsidP="001A5D3A">
      <w:pPr>
        <w:pStyle w:val="NoSpacing"/>
      </w:pPr>
    </w:p>
    <w:p w:rsidR="001A5D3A" w:rsidRDefault="001A5D3A" w:rsidP="001A5D3A">
      <w:pPr>
        <w:pStyle w:val="NoSpacing"/>
      </w:pPr>
      <w:r>
        <w:t>action=plot</w:t>
      </w:r>
      <w:r w:rsidRPr="00261BA7">
        <w:t>_ref NAME      : plot the results against reference results to screen</w:t>
      </w:r>
    </w:p>
    <w:p w:rsidR="001A5D3A" w:rsidRDefault="001A5D3A" w:rsidP="001A5D3A">
      <w:pPr>
        <w:pStyle w:val="NoSpacing"/>
      </w:pPr>
    </w:p>
    <w:p w:rsidR="001A5D3A" w:rsidRDefault="001A5D3A" w:rsidP="001A5D3A">
      <w:pPr>
        <w:pStyle w:val="NoSpacing"/>
      </w:pPr>
      <w:r>
        <w:t>action=plot_ref_jpg</w:t>
      </w:r>
      <w:r w:rsidRPr="00261BA7">
        <w:t xml:space="preserve"> NAME </w:t>
      </w:r>
      <w:r>
        <w:t xml:space="preserve">         : plot the results</w:t>
      </w:r>
      <w:r w:rsidRPr="001A5D3A">
        <w:t xml:space="preserve"> </w:t>
      </w:r>
      <w:r w:rsidRPr="00261BA7">
        <w:t>against reference results</w:t>
      </w:r>
      <w:r>
        <w:t xml:space="preserve"> to jpeg file </w:t>
      </w:r>
    </w:p>
    <w:p w:rsidR="001A5D3A" w:rsidRPr="00261BA7" w:rsidRDefault="001A5D3A" w:rsidP="001A5D3A">
      <w:pPr>
        <w:pStyle w:val="NoSpacing"/>
      </w:pPr>
    </w:p>
    <w:p w:rsidR="001A5D3A" w:rsidRDefault="001A5D3A" w:rsidP="001A5D3A">
      <w:pPr>
        <w:pStyle w:val="NoSpacing"/>
      </w:pPr>
      <w:r w:rsidRPr="00261BA7">
        <w:t xml:space="preserve">action=reference  NAME    : update the </w:t>
      </w:r>
      <w:r>
        <w:rPr>
          <w:b/>
        </w:rPr>
        <w:t>GGI_TLM</w:t>
      </w:r>
      <w:r>
        <w:t xml:space="preserve"> </w:t>
      </w:r>
      <w:r w:rsidRPr="00261BA7">
        <w:t>reference results with the current set of results</w:t>
      </w:r>
    </w:p>
    <w:p w:rsidR="00CF63FC" w:rsidRDefault="00CF63FC" w:rsidP="001A5D3A">
      <w:pPr>
        <w:pStyle w:val="NoSpacing"/>
      </w:pPr>
    </w:p>
    <w:p w:rsidR="00CF63FC" w:rsidRDefault="00CF63FC" w:rsidP="00CF63FC">
      <w:pPr>
        <w:pStyle w:val="NoSpacing"/>
      </w:pPr>
      <w:r w:rsidRPr="00261BA7">
        <w:t>action=</w:t>
      </w:r>
      <w:r>
        <w:t>check_</w:t>
      </w:r>
      <w:r w:rsidRPr="00261BA7">
        <w:t xml:space="preserve">reference  NAME    : </w:t>
      </w:r>
      <w:r>
        <w:t xml:space="preserve">Check whether  </w:t>
      </w:r>
      <w:r w:rsidRPr="00261BA7">
        <w:t xml:space="preserve">the </w:t>
      </w:r>
      <w:r>
        <w:rPr>
          <w:b/>
        </w:rPr>
        <w:t>GGI_TLM</w:t>
      </w:r>
      <w:r>
        <w:t xml:space="preserve"> </w:t>
      </w:r>
      <w:r w:rsidRPr="00261BA7">
        <w:t xml:space="preserve">reference results </w:t>
      </w:r>
      <w:r>
        <w:t>are the same as</w:t>
      </w:r>
    </w:p>
    <w:p w:rsidR="00CF63FC" w:rsidRDefault="00CF63FC" w:rsidP="00CF63FC">
      <w:pPr>
        <w:pStyle w:val="NoSpacing"/>
        <w:ind w:left="2880" w:firstLine="135"/>
      </w:pPr>
      <w:r w:rsidRPr="00261BA7">
        <w:t>the current set of results</w:t>
      </w:r>
      <w:r>
        <w:t xml:space="preserve"> by direct comparison of the ascii output    files. This is a fast way to check results but will flag up the smallest differences. If there is a problem indicated by </w:t>
      </w:r>
      <w:r w:rsidRPr="00CF63FC">
        <w:rPr>
          <w:b/>
        </w:rPr>
        <w:t>run_automatic_test check_reference</w:t>
      </w:r>
      <w:r>
        <w:t xml:space="preserve"> then it is best to go back to </w:t>
      </w:r>
      <w:r w:rsidRPr="00CF63FC">
        <w:rPr>
          <w:b/>
        </w:rPr>
        <w:t>run_automatic_test</w:t>
      </w:r>
      <w:r>
        <w:t xml:space="preserve"> </w:t>
      </w:r>
      <w:r w:rsidRPr="00CF63FC">
        <w:rPr>
          <w:b/>
        </w:rPr>
        <w:t>reference</w:t>
      </w:r>
      <w:r>
        <w:t xml:space="preserve"> to view the files i.e. to check whether there is a real problem or if the differences are in the numerical noise and due to running on a difference machine for example. </w:t>
      </w:r>
    </w:p>
    <w:p w:rsidR="001C2671" w:rsidRDefault="001C2671" w:rsidP="00CF63FC">
      <w:pPr>
        <w:pStyle w:val="NoSpacing"/>
        <w:ind w:left="2880" w:firstLine="135"/>
      </w:pPr>
    </w:p>
    <w:p w:rsidR="001C2671" w:rsidRDefault="001C2671" w:rsidP="001C2671">
      <w:pPr>
        <w:autoSpaceDE w:val="0"/>
        <w:autoSpaceDN w:val="0"/>
        <w:adjustRightInd w:val="0"/>
        <w:spacing w:after="0" w:line="240" w:lineRule="auto"/>
        <w:rPr>
          <w:rFonts w:cs="Calibri"/>
          <w:lang w:eastAsia="en-GB"/>
        </w:rPr>
      </w:pPr>
      <w:r>
        <w:rPr>
          <w:rFonts w:cs="Calibri"/>
          <w:lang w:eastAsia="en-GB"/>
        </w:rPr>
        <w:t xml:space="preserve">action=view_geometry  NAME </w:t>
      </w:r>
      <w:r>
        <w:rPr>
          <w:rFonts w:cs="Calibri"/>
          <w:lang w:eastAsia="en-GB"/>
        </w:rPr>
        <w:tab/>
      </w:r>
      <w:r w:rsidRPr="001C2671">
        <w:rPr>
          <w:rFonts w:cs="Calibri"/>
          <w:lang w:eastAsia="en-GB"/>
        </w:rPr>
        <w:t>: View the geometry; volumes, surfaces, lines and points.</w:t>
      </w:r>
    </w:p>
    <w:p w:rsidR="001C2671" w:rsidRPr="001C2671" w:rsidRDefault="001C2671" w:rsidP="001C2671">
      <w:pPr>
        <w:autoSpaceDE w:val="0"/>
        <w:autoSpaceDN w:val="0"/>
        <w:adjustRightInd w:val="0"/>
        <w:spacing w:after="0" w:line="240" w:lineRule="auto"/>
        <w:rPr>
          <w:rFonts w:cs="Calibri"/>
          <w:lang w:eastAsia="en-GB"/>
        </w:rPr>
      </w:pPr>
    </w:p>
    <w:p w:rsidR="001C2671" w:rsidRDefault="001C2671" w:rsidP="001C2671">
      <w:pPr>
        <w:autoSpaceDE w:val="0"/>
        <w:autoSpaceDN w:val="0"/>
        <w:adjustRightInd w:val="0"/>
        <w:spacing w:after="0" w:line="240" w:lineRule="auto"/>
        <w:ind w:left="3600" w:hanging="3600"/>
        <w:rPr>
          <w:rFonts w:cs="Calibri"/>
          <w:lang w:eastAsia="en-GB"/>
        </w:rPr>
      </w:pPr>
      <w:r w:rsidRPr="001C2671">
        <w:rPr>
          <w:rFonts w:cs="Calibri"/>
          <w:lang w:eastAsia="en-GB"/>
        </w:rPr>
        <w:t>actio</w:t>
      </w:r>
      <w:r>
        <w:rPr>
          <w:rFonts w:cs="Calibri"/>
          <w:lang w:eastAsia="en-GB"/>
        </w:rPr>
        <w:t xml:space="preserve">n=view_meshed_geometry  NAME </w:t>
      </w:r>
      <w:r>
        <w:rPr>
          <w:rFonts w:cs="Calibri"/>
          <w:lang w:eastAsia="en-GB"/>
        </w:rPr>
        <w:tab/>
      </w:r>
      <w:r w:rsidRPr="001C2671">
        <w:rPr>
          <w:rFonts w:cs="Calibri"/>
          <w:lang w:eastAsia="en-GB"/>
        </w:rPr>
        <w:t xml:space="preserve"> : View the meshed geometry; volumes, surfaces, lines and points</w:t>
      </w:r>
    </w:p>
    <w:p w:rsidR="001C2671" w:rsidRPr="001C2671" w:rsidRDefault="001C2671" w:rsidP="001C2671">
      <w:pPr>
        <w:autoSpaceDE w:val="0"/>
        <w:autoSpaceDN w:val="0"/>
        <w:adjustRightInd w:val="0"/>
        <w:spacing w:after="0" w:line="240" w:lineRule="auto"/>
        <w:rPr>
          <w:rFonts w:cs="Calibri"/>
          <w:lang w:eastAsia="en-GB"/>
        </w:rPr>
      </w:pPr>
    </w:p>
    <w:p w:rsidR="001C2671" w:rsidRDefault="001C2671" w:rsidP="001C2671">
      <w:pPr>
        <w:autoSpaceDE w:val="0"/>
        <w:autoSpaceDN w:val="0"/>
        <w:adjustRightInd w:val="0"/>
        <w:spacing w:after="0" w:line="240" w:lineRule="auto"/>
        <w:ind w:left="2880" w:hanging="2880"/>
        <w:rPr>
          <w:rFonts w:cs="Calibri"/>
          <w:lang w:eastAsia="en-GB"/>
        </w:rPr>
      </w:pPr>
      <w:r w:rsidRPr="001C2671">
        <w:rPr>
          <w:rFonts w:cs="Calibri"/>
          <w:lang w:eastAsia="en-GB"/>
        </w:rPr>
        <w:t xml:space="preserve">action=view_mesh  NAME   </w:t>
      </w:r>
      <w:r>
        <w:rPr>
          <w:rFonts w:cs="Calibri"/>
          <w:lang w:eastAsia="en-GB"/>
        </w:rPr>
        <w:tab/>
      </w:r>
      <w:r w:rsidRPr="001C2671">
        <w:rPr>
          <w:rFonts w:cs="Calibri"/>
          <w:lang w:eastAsia="en-GB"/>
        </w:rPr>
        <w:t xml:space="preserve">  : View the computational mesh</w:t>
      </w:r>
      <w:r>
        <w:rPr>
          <w:rFonts w:cs="Calibri"/>
          <w:lang w:eastAsia="en-GB"/>
        </w:rPr>
        <w:t xml:space="preserve"> i.e. the mesh for each material plus the cable routes.</w:t>
      </w:r>
    </w:p>
    <w:p w:rsidR="001C2671" w:rsidRPr="001C2671" w:rsidRDefault="001C2671" w:rsidP="001C2671">
      <w:pPr>
        <w:autoSpaceDE w:val="0"/>
        <w:autoSpaceDN w:val="0"/>
        <w:adjustRightInd w:val="0"/>
        <w:spacing w:after="0" w:line="240" w:lineRule="auto"/>
        <w:rPr>
          <w:rFonts w:cs="Calibri"/>
          <w:lang w:eastAsia="en-GB"/>
        </w:rPr>
      </w:pPr>
    </w:p>
    <w:p w:rsidR="001C2671" w:rsidRPr="001C2671" w:rsidRDefault="001C2671" w:rsidP="001C2671">
      <w:pPr>
        <w:autoSpaceDE w:val="0"/>
        <w:autoSpaceDN w:val="0"/>
        <w:adjustRightInd w:val="0"/>
        <w:spacing w:after="0" w:line="240" w:lineRule="auto"/>
        <w:ind w:left="2910" w:hanging="2910"/>
        <w:rPr>
          <w:rFonts w:cs="Calibri"/>
          <w:lang w:eastAsia="en-GB"/>
        </w:rPr>
      </w:pPr>
      <w:r w:rsidRPr="001C2671">
        <w:rPr>
          <w:rFonts w:cs="Calibri"/>
          <w:lang w:eastAsia="en-GB"/>
        </w:rPr>
        <w:t xml:space="preserve">action=document  NAME    </w:t>
      </w:r>
      <w:r>
        <w:rPr>
          <w:rFonts w:cs="Calibri"/>
          <w:lang w:eastAsia="en-GB"/>
        </w:rPr>
        <w:tab/>
      </w:r>
      <w:r w:rsidRPr="001C2671">
        <w:rPr>
          <w:rFonts w:cs="Calibri"/>
          <w:lang w:eastAsia="en-GB"/>
        </w:rPr>
        <w:t xml:space="preserve"> : Create a document in rtf format with details of the problem i.e. geometry, materials, cables, mesh and results</w:t>
      </w:r>
    </w:p>
    <w:p w:rsidR="00CF63FC" w:rsidRDefault="00CF63FC" w:rsidP="00CF63FC">
      <w:pPr>
        <w:pStyle w:val="NoSpacing"/>
      </w:pPr>
    </w:p>
    <w:p w:rsidR="00CF63FC" w:rsidRDefault="00CF63FC" w:rsidP="00CF63FC">
      <w:pPr>
        <w:pStyle w:val="NoSpacing"/>
      </w:pPr>
      <w:r w:rsidRPr="00261BA7">
        <w:t>action=</w:t>
      </w:r>
      <w:r>
        <w:t>save</w:t>
      </w:r>
      <w:r w:rsidRPr="00261BA7">
        <w:t xml:space="preserve">  NAME   </w:t>
      </w:r>
      <w:r>
        <w:t>TAG</w:t>
      </w:r>
      <w:r>
        <w:tab/>
        <w:t xml:space="preserve">: save the .inp, info files as well as result files and any rtf documents </w:t>
      </w:r>
      <w:r>
        <w:tab/>
      </w:r>
      <w:r>
        <w:tab/>
      </w:r>
      <w:r>
        <w:tab/>
      </w:r>
      <w:r>
        <w:tab/>
        <w:t>to a directory RESULTS_TAG</w:t>
      </w:r>
      <w:r w:rsidRPr="00261BA7">
        <w:t xml:space="preserve"> </w:t>
      </w:r>
      <w:r>
        <w:t xml:space="preserve">in the test case directory. _TAG is a tag </w:t>
      </w:r>
      <w:r>
        <w:tab/>
      </w:r>
      <w:r>
        <w:tab/>
      </w:r>
      <w:r>
        <w:tab/>
      </w:r>
      <w:r>
        <w:tab/>
        <w:t>for a particular result. This is useful for running a number of</w:t>
      </w:r>
    </w:p>
    <w:p w:rsidR="00CF63FC" w:rsidRDefault="00CF63FC" w:rsidP="00CF63FC">
      <w:pPr>
        <w:pStyle w:val="NoSpacing"/>
        <w:ind w:left="2160" w:firstLine="720"/>
      </w:pPr>
      <w:r>
        <w:t xml:space="preserve"> problems with small differences based on the same core input file. </w:t>
      </w:r>
    </w:p>
    <w:p w:rsidR="001A5D3A" w:rsidRPr="00261BA7" w:rsidRDefault="001A5D3A" w:rsidP="001A5D3A">
      <w:pPr>
        <w:pStyle w:val="NoSpacing"/>
      </w:pPr>
    </w:p>
    <w:p w:rsidR="001A5D3A" w:rsidRPr="00261BA7" w:rsidRDefault="001A5D3A" w:rsidP="001A5D3A">
      <w:pPr>
        <w:pStyle w:val="NoSpacing"/>
      </w:pPr>
      <w:r w:rsidRPr="00261BA7">
        <w:t>NAME can be one of the existing test cases o</w:t>
      </w:r>
      <w:r>
        <w:t>r left</w:t>
      </w:r>
      <w:r w:rsidRPr="00261BA7">
        <w:t xml:space="preserve"> blank to run the whole set</w:t>
      </w:r>
    </w:p>
    <w:p w:rsidR="001A5D3A" w:rsidRPr="00A9122C" w:rsidRDefault="001A5D3A" w:rsidP="00216AA6">
      <w:pPr>
        <w:pStyle w:val="NoSpacing"/>
      </w:pPr>
    </w:p>
    <w:p w:rsidR="00F22663" w:rsidRPr="0015309A" w:rsidRDefault="00F22663" w:rsidP="00216AA6">
      <w:pPr>
        <w:pStyle w:val="NoSpacing"/>
      </w:pPr>
    </w:p>
    <w:p w:rsidR="00856950" w:rsidRDefault="00856950" w:rsidP="00856950">
      <w:pPr>
        <w:pStyle w:val="Heading1"/>
        <w:numPr>
          <w:ilvl w:val="0"/>
          <w:numId w:val="0"/>
        </w:numPr>
      </w:pPr>
      <w:bookmarkStart w:id="14" w:name="_Toc404075700"/>
      <w:r>
        <w:t>Parameterised geometry specification</w:t>
      </w:r>
      <w:bookmarkEnd w:id="14"/>
    </w:p>
    <w:p w:rsidR="00856950" w:rsidRDefault="00856950" w:rsidP="00856950"/>
    <w:p w:rsidR="002560D9" w:rsidRDefault="00856950" w:rsidP="00856950">
      <w:r>
        <w:t xml:space="preserve">It is sometimes useful to specify a geometry in terms of parameters, especially if a coordinate value (for example) appears several times in a </w:t>
      </w:r>
      <w:r w:rsidR="002560D9">
        <w:t xml:space="preserve">geometry specification and may be a parameter under study. In this case the geometric values can be given a name and the value specified elsewhere. </w:t>
      </w:r>
    </w:p>
    <w:p w:rsidR="00E51D9F" w:rsidRDefault="002560D9" w:rsidP="00856950">
      <w:r>
        <w:lastRenderedPageBreak/>
        <w:t xml:space="preserve">The </w:t>
      </w:r>
      <w:r w:rsidRPr="00E51D9F">
        <w:rPr>
          <w:b/>
        </w:rPr>
        <w:t>run_automatic_test</w:t>
      </w:r>
      <w:r>
        <w:t xml:space="preserve"> script allows for a parame</w:t>
      </w:r>
      <w:r w:rsidR="00E51D9F">
        <w:t xml:space="preserve">terised geometry specification which will be illustrated by an example. </w:t>
      </w:r>
    </w:p>
    <w:p w:rsidR="00E51D9F" w:rsidRDefault="00E51D9F" w:rsidP="00856950">
      <w:r>
        <w:t>The input file is allowed to include values specified as parameters e.g in the MONOPOLE_PARAMETERISED test case the monopole end point is specified by the parameters #end_point_x</w:t>
      </w:r>
      <w:r w:rsidR="00C64FB2">
        <w:t>, #end_point_y and #end_point_z. The coordinate must be specified in two places, once to define the line end point and</w:t>
      </w:r>
      <w:r w:rsidR="00E367AC">
        <w:t xml:space="preserve"> on</w:t>
      </w:r>
      <w:r w:rsidR="00C64FB2">
        <w:t>ce to define the point coordinate for the wire end junction. the relevant extract from the input file is shown below:</w:t>
      </w:r>
    </w:p>
    <w:p w:rsidR="00E51D9F" w:rsidRDefault="00E51D9F" w:rsidP="00C62C61">
      <w:pPr>
        <w:pStyle w:val="NoSpacing"/>
      </w:pPr>
      <w:r>
        <w:t>Line_list</w:t>
      </w:r>
    </w:p>
    <w:p w:rsidR="00E51D9F" w:rsidRDefault="00C62C61" w:rsidP="00C62C61">
      <w:pPr>
        <w:pStyle w:val="NoSpacing"/>
      </w:pPr>
      <w:r>
        <w:t>1</w:t>
      </w:r>
      <w:r>
        <w:tab/>
      </w:r>
      <w:r w:rsidR="00E51D9F">
        <w:t>Number of lines</w:t>
      </w:r>
    </w:p>
    <w:p w:rsidR="00E51D9F" w:rsidRDefault="00E51D9F" w:rsidP="00C62C61">
      <w:pPr>
        <w:pStyle w:val="NoSpacing"/>
      </w:pPr>
      <w:r>
        <w:t>1</w:t>
      </w:r>
      <w:r>
        <w:tab/>
        <w:t>LINE NUMBER</w:t>
      </w:r>
    </w:p>
    <w:p w:rsidR="00E51D9F" w:rsidRDefault="00E51D9F" w:rsidP="00C62C61">
      <w:pPr>
        <w:pStyle w:val="NoSpacing"/>
      </w:pPr>
      <w:r>
        <w:t>straight_line2</w:t>
      </w:r>
    </w:p>
    <w:p w:rsidR="00E51D9F" w:rsidRDefault="00E51D9F" w:rsidP="00C62C61">
      <w:pPr>
        <w:pStyle w:val="NoSpacing"/>
      </w:pPr>
      <w:r>
        <w:t xml:space="preserve">0.0 0.0 0.0    </w:t>
      </w:r>
      <w:r w:rsidR="00C62C61">
        <w:t xml:space="preserve">#end_point_x  </w:t>
      </w:r>
      <w:r>
        <w:t>#end_point_y  #end_point_z</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pPr>
    </w:p>
    <w:p w:rsidR="00C62C61" w:rsidRDefault="00C62C61" w:rsidP="00C62C61">
      <w:pPr>
        <w:pStyle w:val="NoSpacing"/>
      </w:pPr>
      <w:r>
        <w:t>Point_list</w:t>
      </w:r>
    </w:p>
    <w:p w:rsidR="00C62C61" w:rsidRDefault="00C62C61" w:rsidP="00C62C61">
      <w:pPr>
        <w:pStyle w:val="NoSpacing"/>
        <w:numPr>
          <w:ilvl w:val="0"/>
          <w:numId w:val="14"/>
        </w:numPr>
      </w:pPr>
      <w:r>
        <w:t xml:space="preserve"> Number of points</w:t>
      </w:r>
    </w:p>
    <w:p w:rsidR="00C62C61" w:rsidRDefault="00C62C61" w:rsidP="00C62C61">
      <w:pPr>
        <w:pStyle w:val="NoSpacing"/>
        <w:numPr>
          <w:ilvl w:val="0"/>
          <w:numId w:val="15"/>
        </w:numPr>
      </w:pPr>
      <w:r>
        <w:t>POINT_NUMBER</w:t>
      </w:r>
    </w:p>
    <w:p w:rsidR="00C62C61" w:rsidRDefault="00C62C61" w:rsidP="00C62C61">
      <w:pPr>
        <w:pStyle w:val="NoSpacing"/>
      </w:pPr>
      <w:r>
        <w:t xml:space="preserve">0.0 0.0 0.0 </w:t>
      </w:r>
      <w:r>
        <w:tab/>
        <w:t>Point coordinates</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pPr>
      <w:r>
        <w:t xml:space="preserve">       2</w:t>
      </w:r>
      <w:r>
        <w:tab/>
        <w:t>POINT NUMBER</w:t>
      </w:r>
    </w:p>
    <w:p w:rsidR="00C62C61" w:rsidRDefault="00C62C61" w:rsidP="00C62C61">
      <w:pPr>
        <w:pStyle w:val="NoSpacing"/>
      </w:pPr>
      <w:r>
        <w:t xml:space="preserve"> #end_point_x  #end_point_y  #end_point_z</w:t>
      </w:r>
      <w:r w:rsidRPr="00C62C61">
        <w:t xml:space="preserve"> </w:t>
      </w:r>
      <w:r>
        <w:tab/>
        <w:t>Point coordinates</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ind w:left="360"/>
      </w:pPr>
      <w:r>
        <w:t>3    POINT_NUMBER</w:t>
      </w:r>
    </w:p>
    <w:p w:rsidR="00C62C61" w:rsidRDefault="00C62C61" w:rsidP="00C62C61">
      <w:pPr>
        <w:pStyle w:val="NoSpacing"/>
      </w:pPr>
      <w:r>
        <w:t xml:space="preserve">2.0 2.0 1.5 </w:t>
      </w:r>
      <w:r>
        <w:tab/>
        <w:t>Point coordinates</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pPr>
    </w:p>
    <w:p w:rsidR="00C64FB2" w:rsidRDefault="00C64FB2" w:rsidP="00C62C61">
      <w:pPr>
        <w:pStyle w:val="NoSpacing"/>
      </w:pPr>
      <w:r>
        <w:t xml:space="preserve">The parameter values are specified in the file </w:t>
      </w:r>
      <w:r w:rsidRPr="00C64FB2">
        <w:rPr>
          <w:b/>
        </w:rPr>
        <w:t>parameter_definition.dat</w:t>
      </w:r>
      <w:r>
        <w:t xml:space="preserve"> in the </w:t>
      </w:r>
      <w:r w:rsidRPr="00C64FB2">
        <w:rPr>
          <w:b/>
        </w:rPr>
        <w:t>PROBLEM_SPECIFICATION_FILES</w:t>
      </w:r>
      <w:r>
        <w:t xml:space="preserve"> directory. The </w:t>
      </w:r>
      <w:r w:rsidRPr="00C64FB2">
        <w:rPr>
          <w:b/>
        </w:rPr>
        <w:t>parameter_definition.dat</w:t>
      </w:r>
      <w:r>
        <w:t xml:space="preserve"> file takes the form of a list of the parameters and its value, separated by an ‘=’ sign. One parameter specification is placed on each line as shown below:</w:t>
      </w:r>
    </w:p>
    <w:p w:rsidR="00C64FB2" w:rsidRDefault="00C64FB2" w:rsidP="00C62C61">
      <w:pPr>
        <w:pStyle w:val="NoSpacing"/>
      </w:pPr>
    </w:p>
    <w:p w:rsidR="00C64FB2" w:rsidRDefault="00C64FB2" w:rsidP="00C62C61">
      <w:pPr>
        <w:pStyle w:val="NoSpacing"/>
      </w:pPr>
      <w:r>
        <w:t>#end_point_x=0.0</w:t>
      </w:r>
    </w:p>
    <w:p w:rsidR="00C64FB2" w:rsidRDefault="00C64FB2" w:rsidP="00C62C61">
      <w:pPr>
        <w:pStyle w:val="NoSpacing"/>
      </w:pPr>
      <w:r>
        <w:t>#end_point_y=0.0</w:t>
      </w:r>
    </w:p>
    <w:p w:rsidR="00C64FB2" w:rsidRDefault="00C64FB2" w:rsidP="00C62C61">
      <w:pPr>
        <w:pStyle w:val="NoSpacing"/>
      </w:pPr>
      <w:r>
        <w:t>#end_point_z=5.0</w:t>
      </w:r>
    </w:p>
    <w:p w:rsidR="00C64FB2" w:rsidRDefault="00C64FB2" w:rsidP="00C62C61">
      <w:pPr>
        <w:pStyle w:val="NoSpacing"/>
      </w:pPr>
    </w:p>
    <w:p w:rsidR="00C64FB2" w:rsidRDefault="00C64FB2" w:rsidP="00C62C61">
      <w:pPr>
        <w:pStyle w:val="NoSpacing"/>
      </w:pPr>
      <w:r>
        <w:t xml:space="preserve">The parameter replacement is achieved in the </w:t>
      </w:r>
      <w:r w:rsidRPr="00C64FB2">
        <w:rPr>
          <w:b/>
        </w:rPr>
        <w:t>run_automatic_test</w:t>
      </w:r>
      <w:r>
        <w:t xml:space="preserve"> script and works by using </w:t>
      </w:r>
      <w:r w:rsidRPr="00C64FB2">
        <w:rPr>
          <w:b/>
        </w:rPr>
        <w:t xml:space="preserve">sed </w:t>
      </w:r>
      <w:r>
        <w:t xml:space="preserve">command when copying the input file from the </w:t>
      </w:r>
      <w:r w:rsidRPr="00C64FB2">
        <w:rPr>
          <w:b/>
        </w:rPr>
        <w:t>PROBLEM_SPECIFICATION_FILES</w:t>
      </w:r>
      <w:r>
        <w:t xml:space="preserve"> directory into the run directory. </w:t>
      </w:r>
    </w:p>
    <w:p w:rsidR="00E367AC" w:rsidRDefault="00E367AC" w:rsidP="00C62C61">
      <w:pPr>
        <w:pStyle w:val="NoSpacing"/>
      </w:pPr>
    </w:p>
    <w:p w:rsidR="00E367AC" w:rsidRDefault="00E367AC" w:rsidP="00C62C61">
      <w:pPr>
        <w:pStyle w:val="NoSpacing"/>
      </w:pPr>
      <w:r>
        <w:t xml:space="preserve">The substitution of parameters is done by a simple find and replace (using sed) therefore care must be taken in the naming of parameters and the order in which they are used. The following </w:t>
      </w:r>
      <w:r w:rsidRPr="00E367AC">
        <w:rPr>
          <w:b/>
        </w:rPr>
        <w:t>parameter_definition.dat</w:t>
      </w:r>
      <w:r>
        <w:t xml:space="preserve"> file will cause a problem:</w:t>
      </w:r>
    </w:p>
    <w:p w:rsidR="00E367AC" w:rsidRDefault="00E367AC" w:rsidP="00C62C61">
      <w:pPr>
        <w:pStyle w:val="NoSpacing"/>
      </w:pPr>
    </w:p>
    <w:p w:rsidR="00E367AC" w:rsidRDefault="00E367AC" w:rsidP="00C62C61">
      <w:pPr>
        <w:pStyle w:val="NoSpacing"/>
      </w:pPr>
      <w:r>
        <w:t>#dl=1.0</w:t>
      </w:r>
    </w:p>
    <w:p w:rsidR="00E367AC" w:rsidRDefault="00E367AC" w:rsidP="00C62C61">
      <w:pPr>
        <w:pStyle w:val="NoSpacing"/>
      </w:pPr>
      <w:r>
        <w:t>#dl2=0.5</w:t>
      </w:r>
    </w:p>
    <w:p w:rsidR="00E367AC" w:rsidRDefault="00E367AC" w:rsidP="00C62C61">
      <w:pPr>
        <w:pStyle w:val="NoSpacing"/>
      </w:pPr>
    </w:p>
    <w:p w:rsidR="000166F4" w:rsidRDefault="00E367AC" w:rsidP="00C62C61">
      <w:pPr>
        <w:pStyle w:val="NoSpacing"/>
      </w:pPr>
      <w:r>
        <w:t>In this case when ‘#dl’ is substituted for its value</w:t>
      </w:r>
      <w:r w:rsidR="000166F4">
        <w:t xml:space="preserve"> throughout the input file</w:t>
      </w:r>
      <w:r>
        <w:t>, ‘#dl2’ will become ‘1.02’</w:t>
      </w:r>
      <w:r w:rsidR="000166F4">
        <w:t>.</w:t>
      </w:r>
    </w:p>
    <w:p w:rsidR="000166F4" w:rsidRDefault="000166F4" w:rsidP="00C62C61">
      <w:pPr>
        <w:pStyle w:val="NoSpacing"/>
      </w:pPr>
      <w:r>
        <w:t>If parameters ‘#dl’ and ‘#dl2’</w:t>
      </w:r>
      <w:r w:rsidR="00E367AC">
        <w:t xml:space="preserve"> </w:t>
      </w:r>
      <w:r>
        <w:t>must be used then they should be specified in the order</w:t>
      </w:r>
    </w:p>
    <w:p w:rsidR="000166F4" w:rsidRDefault="000166F4" w:rsidP="00C62C61">
      <w:pPr>
        <w:pStyle w:val="NoSpacing"/>
      </w:pPr>
    </w:p>
    <w:p w:rsidR="000166F4" w:rsidRDefault="000166F4" w:rsidP="00C62C61">
      <w:pPr>
        <w:pStyle w:val="NoSpacing"/>
      </w:pPr>
      <w:r>
        <w:t xml:space="preserve"> #dl2=0.5</w:t>
      </w:r>
    </w:p>
    <w:p w:rsidR="000166F4" w:rsidRDefault="000166F4" w:rsidP="00C62C61">
      <w:pPr>
        <w:pStyle w:val="NoSpacing"/>
      </w:pPr>
      <w:r>
        <w:t>#dl=1.0</w:t>
      </w:r>
    </w:p>
    <w:p w:rsidR="000166F4" w:rsidRDefault="000166F4" w:rsidP="00C62C61">
      <w:pPr>
        <w:pStyle w:val="NoSpacing"/>
      </w:pPr>
    </w:p>
    <w:p w:rsidR="00E367AC" w:rsidRPr="00C64FB2" w:rsidRDefault="000166F4" w:rsidP="00C62C61">
      <w:pPr>
        <w:pStyle w:val="NoSpacing"/>
      </w:pPr>
      <w:r>
        <w:t xml:space="preserve">To avoid any problems. </w:t>
      </w:r>
      <w:r w:rsidR="00E367AC">
        <w:t xml:space="preserve"> </w:t>
      </w:r>
    </w:p>
    <w:p w:rsidR="00C62C61" w:rsidRDefault="00C62C61" w:rsidP="00C62C61">
      <w:pPr>
        <w:pStyle w:val="NoSpacing"/>
      </w:pPr>
    </w:p>
    <w:p w:rsidR="00E367AC" w:rsidRDefault="00E367AC" w:rsidP="00C62C61">
      <w:pPr>
        <w:pStyle w:val="NoSpacing"/>
      </w:pPr>
      <w:r>
        <w:t xml:space="preserve">It is possible to include derived parameters  in the geometry for example in the MONPOLE_WITH_DERIVED_PARAMETERS test case. Here the </w:t>
      </w:r>
      <w:r w:rsidRPr="00E367AC">
        <w:rPr>
          <w:b/>
        </w:rPr>
        <w:t>parameter_definition.dat</w:t>
      </w:r>
      <w:r>
        <w:t xml:space="preserve"> file is </w:t>
      </w:r>
    </w:p>
    <w:p w:rsidR="00E367AC" w:rsidRDefault="00E367AC" w:rsidP="00C62C61">
      <w:pPr>
        <w:pStyle w:val="NoSpacing"/>
      </w:pPr>
    </w:p>
    <w:p w:rsidR="00E367AC" w:rsidRDefault="00E367AC" w:rsidP="00C62C61">
      <w:pPr>
        <w:pStyle w:val="NoSpacing"/>
      </w:pPr>
      <w:r>
        <w:t>#dl=1.0</w:t>
      </w:r>
    </w:p>
    <w:p w:rsidR="00E367AC" w:rsidRDefault="00E367AC" w:rsidP="00E367AC">
      <w:pPr>
        <w:pStyle w:val="NoSpacing"/>
      </w:pPr>
      <w:r>
        <w:t>#end_point_x=0.0</w:t>
      </w:r>
    </w:p>
    <w:p w:rsidR="00E367AC" w:rsidRDefault="00E367AC" w:rsidP="00E367AC">
      <w:pPr>
        <w:pStyle w:val="NoSpacing"/>
      </w:pPr>
      <w:r>
        <w:t>#end_point_y=0.0</w:t>
      </w:r>
    </w:p>
    <w:p w:rsidR="00E367AC" w:rsidRDefault="00E367AC" w:rsidP="00E367AC">
      <w:pPr>
        <w:pStyle w:val="NoSpacing"/>
      </w:pPr>
      <w:r>
        <w:t>#end_point_z=5.0</w:t>
      </w:r>
    </w:p>
    <w:p w:rsidR="00E367AC" w:rsidRDefault="00E367AC" w:rsidP="00E367AC">
      <w:pPr>
        <w:pStyle w:val="NoSpacing"/>
      </w:pPr>
      <w:r>
        <w:t>#obxy=[#end_point_z*2.0+#dl/2.0]</w:t>
      </w:r>
    </w:p>
    <w:p w:rsidR="00E367AC" w:rsidRDefault="00E367AC" w:rsidP="00E367AC">
      <w:pPr>
        <w:pStyle w:val="NoSpacing"/>
      </w:pPr>
      <w:r>
        <w:t>#obz=[#end_point_z*2.0]</w:t>
      </w:r>
    </w:p>
    <w:p w:rsidR="00E367AC" w:rsidRDefault="00E367AC" w:rsidP="00E367AC">
      <w:pPr>
        <w:pStyle w:val="NoSpacing"/>
      </w:pPr>
    </w:p>
    <w:p w:rsidR="00E367AC" w:rsidRDefault="00E367AC" w:rsidP="00E367AC">
      <w:pPr>
        <w:pStyle w:val="NoSpacing"/>
      </w:pPr>
      <w:r>
        <w:t>In this way the outer boundary position is a function of the monopole length and the cell size. The relevant part of the input file is:</w:t>
      </w:r>
    </w:p>
    <w:p w:rsidR="00E367AC" w:rsidRDefault="00E367AC" w:rsidP="00E367AC">
      <w:pPr>
        <w:pStyle w:val="NoSpacing"/>
      </w:pPr>
    </w:p>
    <w:p w:rsidR="00E367AC" w:rsidRDefault="00E367AC" w:rsidP="00E367AC">
      <w:pPr>
        <w:pStyle w:val="NoSpacing"/>
      </w:pPr>
      <w:r>
        <w:t>Mesh outer boundary dimension</w:t>
      </w:r>
    </w:p>
    <w:p w:rsidR="00E367AC" w:rsidRDefault="00E367AC" w:rsidP="00E367AC">
      <w:pPr>
        <w:pStyle w:val="NoSpacing"/>
      </w:pPr>
      <w:r>
        <w:t>-#obxy  #obxy    -#obxy  #obxy    -#obz  #obz</w:t>
      </w:r>
    </w:p>
    <w:p w:rsidR="00E367AC" w:rsidRDefault="00E367AC" w:rsidP="00E367AC">
      <w:pPr>
        <w:pStyle w:val="NoSpacing"/>
      </w:pPr>
    </w:p>
    <w:p w:rsidR="00C62C61" w:rsidRDefault="00C62C61" w:rsidP="00C62C61">
      <w:pPr>
        <w:pStyle w:val="NoSpacing"/>
        <w:ind w:left="360"/>
      </w:pPr>
    </w:p>
    <w:p w:rsidR="00F5383D" w:rsidRDefault="00E51D9F" w:rsidP="00C64FB2">
      <w:pPr>
        <w:pStyle w:val="Heading1"/>
      </w:pPr>
      <w:r>
        <w:t xml:space="preserve"> </w:t>
      </w:r>
      <w:bookmarkStart w:id="15" w:name="_Toc404075701"/>
      <w:bookmarkStart w:id="16" w:name="_Toc404075702"/>
      <w:r w:rsidR="00F5383D">
        <w:t>Coordinate systems</w:t>
      </w:r>
      <w:bookmarkEnd w:id="15"/>
      <w:bookmarkEnd w:id="16"/>
    </w:p>
    <w:p w:rsidR="00F5383D" w:rsidRDefault="00F5383D" w:rsidP="00F36BFD"/>
    <w:p w:rsidR="00F5383D" w:rsidRDefault="00F5383D" w:rsidP="00F36BFD">
      <w:r>
        <w:rPr>
          <w:b/>
        </w:rPr>
        <w:t>GGI_TLM</w:t>
      </w:r>
      <w:r>
        <w:t xml:space="preserve"> uses both Cartesian and spherical polar coordinate systems for the definition of different aspects of the geometry, excitation conditions and observed fields. All dimensions are in metres and angles are defined in degrees.</w:t>
      </w:r>
    </w:p>
    <w:p w:rsidR="00F5383D" w:rsidRDefault="00F5383D" w:rsidP="00F36BFD">
      <w:r>
        <w:t>The Cartesian (x,y,z) and spherical polar (</w:t>
      </w:r>
      <w:r>
        <w:sym w:font="Symbol" w:char="F072"/>
      </w:r>
      <w:r>
        <w:t>,</w:t>
      </w:r>
      <w:r>
        <w:sym w:font="Symbol" w:char="F071"/>
      </w:r>
      <w:r>
        <w:t>,</w:t>
      </w:r>
      <w:r>
        <w:sym w:font="Symbol" w:char="F066"/>
      </w:r>
      <w:r>
        <w:t>) coordinates are related as shown in the figure below.</w:t>
      </w:r>
    </w:p>
    <w:p w:rsidR="00F5383D" w:rsidRDefault="00E71119" w:rsidP="00F36BFD">
      <w:r>
        <w:rPr>
          <w:noProof/>
          <w:lang w:eastAsia="en-GB"/>
        </w:rPr>
        <w:lastRenderedPageBreak/>
        <mc:AlternateContent>
          <mc:Choice Requires="wpc">
            <w:drawing>
              <wp:inline distT="0" distB="0" distL="0" distR="0">
                <wp:extent cx="5731510" cy="3439160"/>
                <wp:effectExtent l="0" t="0" r="2540" b="0"/>
                <wp:docPr id="473"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9" name="AutoShape 4"/>
                        <wps:cNvCnPr>
                          <a:cxnSpLocks noChangeShapeType="1"/>
                        </wps:cNvCnPr>
                        <wps:spPr bwMode="auto">
                          <a:xfrm flipV="1">
                            <a:off x="2525049" y="721268"/>
                            <a:ext cx="796" cy="216380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60" name="AutoShape 5"/>
                        <wps:cNvCnPr>
                          <a:cxnSpLocks noChangeShapeType="1"/>
                        </wps:cNvCnPr>
                        <wps:spPr bwMode="auto">
                          <a:xfrm flipV="1">
                            <a:off x="2525049" y="1803171"/>
                            <a:ext cx="1081823" cy="1081902"/>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AutoShape 6"/>
                        <wps:cNvCnPr>
                          <a:cxnSpLocks noChangeShapeType="1"/>
                        </wps:cNvCnPr>
                        <wps:spPr bwMode="auto">
                          <a:xfrm>
                            <a:off x="2525049" y="2885073"/>
                            <a:ext cx="2163645" cy="796"/>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2" name="AutoShape 7"/>
                        <wps:cNvCnPr>
                          <a:cxnSpLocks noChangeShapeType="1"/>
                        </wps:cNvCnPr>
                        <wps:spPr bwMode="auto">
                          <a:xfrm flipV="1">
                            <a:off x="2525049" y="811228"/>
                            <a:ext cx="1623132" cy="207384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63" name="AutoShape 8"/>
                        <wps:cNvCnPr>
                          <a:cxnSpLocks noChangeShapeType="1"/>
                        </wps:cNvCnPr>
                        <wps:spPr bwMode="auto">
                          <a:xfrm flipH="1">
                            <a:off x="4148180" y="811228"/>
                            <a:ext cx="796" cy="1352577"/>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AutoShape 9"/>
                        <wps:cNvCnPr>
                          <a:cxnSpLocks noChangeShapeType="1"/>
                        </wps:cNvCnPr>
                        <wps:spPr bwMode="auto">
                          <a:xfrm flipV="1">
                            <a:off x="2525049" y="2163805"/>
                            <a:ext cx="1623132" cy="721268"/>
                          </a:xfrm>
                          <a:prstGeom prst="straightConnector1">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65" name="Text Box 10"/>
                        <wps:cNvSpPr txBox="1">
                          <a:spLocks noChangeArrowheads="1"/>
                        </wps:cNvSpPr>
                        <wps:spPr bwMode="auto">
                          <a:xfrm>
                            <a:off x="4508788" y="2434479"/>
                            <a:ext cx="450560" cy="38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t>x</w:t>
                              </w:r>
                            </w:p>
                          </w:txbxContent>
                        </wps:txbx>
                        <wps:bodyPr rot="0" vert="horz" wrap="square" lIns="91440" tIns="45720" rIns="91440" bIns="45720" anchor="t" anchorCtr="0" upright="1">
                          <a:noAutofit/>
                        </wps:bodyPr>
                      </wps:wsp>
                      <wps:wsp>
                        <wps:cNvPr id="466" name="Text Box 11"/>
                        <wps:cNvSpPr txBox="1">
                          <a:spLocks noChangeArrowheads="1"/>
                        </wps:cNvSpPr>
                        <wps:spPr bwMode="auto">
                          <a:xfrm>
                            <a:off x="2615001" y="541349"/>
                            <a:ext cx="449764" cy="38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t>z</w:t>
                              </w:r>
                            </w:p>
                          </w:txbxContent>
                        </wps:txbx>
                        <wps:bodyPr rot="0" vert="horz" wrap="square" lIns="91440" tIns="45720" rIns="91440" bIns="45720" anchor="t" anchorCtr="0" upright="1">
                          <a:noAutofit/>
                        </wps:bodyPr>
                      </wps:wsp>
                      <wps:wsp>
                        <wps:cNvPr id="467" name="Text Box 12"/>
                        <wps:cNvSpPr txBox="1">
                          <a:spLocks noChangeArrowheads="1"/>
                        </wps:cNvSpPr>
                        <wps:spPr bwMode="auto">
                          <a:xfrm>
                            <a:off x="3516918" y="1532496"/>
                            <a:ext cx="449764" cy="38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t>y</w:t>
                              </w:r>
                            </w:p>
                          </w:txbxContent>
                        </wps:txbx>
                        <wps:bodyPr rot="0" vert="horz" wrap="square" lIns="91440" tIns="45720" rIns="91440" bIns="45720" anchor="t" anchorCtr="0" upright="1">
                          <a:noAutofit/>
                        </wps:bodyPr>
                      </wps:wsp>
                      <wps:wsp>
                        <wps:cNvPr id="468" name="Text Box 13"/>
                        <wps:cNvSpPr txBox="1">
                          <a:spLocks noChangeArrowheads="1"/>
                        </wps:cNvSpPr>
                        <wps:spPr bwMode="auto">
                          <a:xfrm>
                            <a:off x="3516918" y="2524439"/>
                            <a:ext cx="450560" cy="386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Pr="00F36BFD" w:rsidRDefault="005A423E" w:rsidP="00F36BFD">
                              <w:r>
                                <w:sym w:font="Symbol" w:char="F066"/>
                              </w:r>
                            </w:p>
                          </w:txbxContent>
                        </wps:txbx>
                        <wps:bodyPr rot="0" vert="horz" wrap="square" lIns="91440" tIns="45720" rIns="91440" bIns="45720" anchor="t" anchorCtr="0" upright="1">
                          <a:noAutofit/>
                        </wps:bodyPr>
                      </wps:wsp>
                      <wps:wsp>
                        <wps:cNvPr id="469" name="Text Box 14"/>
                        <wps:cNvSpPr txBox="1">
                          <a:spLocks noChangeArrowheads="1"/>
                        </wps:cNvSpPr>
                        <wps:spPr bwMode="auto">
                          <a:xfrm>
                            <a:off x="3614832" y="773811"/>
                            <a:ext cx="451356" cy="38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sym w:font="Symbol" w:char="F072"/>
                              </w:r>
                            </w:p>
                          </w:txbxContent>
                        </wps:txbx>
                        <wps:bodyPr rot="0" vert="horz" wrap="square" lIns="91440" tIns="45720" rIns="91440" bIns="45720" anchor="t" anchorCtr="0" upright="1">
                          <a:noAutofit/>
                        </wps:bodyPr>
                      </wps:wsp>
                      <wps:wsp>
                        <wps:cNvPr id="470" name="Arc 15"/>
                        <wps:cNvSpPr>
                          <a:spLocks/>
                        </wps:cNvSpPr>
                        <wps:spPr bwMode="auto">
                          <a:xfrm>
                            <a:off x="3336216" y="2524439"/>
                            <a:ext cx="180702" cy="3606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Arc 16"/>
                        <wps:cNvSpPr>
                          <a:spLocks/>
                        </wps:cNvSpPr>
                        <wps:spPr bwMode="auto">
                          <a:xfrm>
                            <a:off x="2525049" y="2073845"/>
                            <a:ext cx="540513" cy="271471"/>
                          </a:xfrm>
                          <a:custGeom>
                            <a:avLst/>
                            <a:gdLst>
                              <a:gd name="G0" fmla="+- 0 0 0"/>
                              <a:gd name="G1" fmla="+- 21600 0 0"/>
                              <a:gd name="G2" fmla="+- 21600 0 0"/>
                              <a:gd name="T0" fmla="*/ 0 w 19644"/>
                              <a:gd name="T1" fmla="*/ 0 h 21600"/>
                              <a:gd name="T2" fmla="*/ 19644 w 19644"/>
                              <a:gd name="T3" fmla="*/ 12618 h 21600"/>
                              <a:gd name="T4" fmla="*/ 0 w 19644"/>
                              <a:gd name="T5" fmla="*/ 21600 h 21600"/>
                            </a:gdLst>
                            <a:ahLst/>
                            <a:cxnLst>
                              <a:cxn ang="0">
                                <a:pos x="T0" y="T1"/>
                              </a:cxn>
                              <a:cxn ang="0">
                                <a:pos x="T2" y="T3"/>
                              </a:cxn>
                              <a:cxn ang="0">
                                <a:pos x="T4" y="T5"/>
                              </a:cxn>
                            </a:cxnLst>
                            <a:rect l="0" t="0" r="r" b="b"/>
                            <a:pathLst>
                              <a:path w="19644" h="21600" fill="none" extrusionOk="0">
                                <a:moveTo>
                                  <a:pt x="-1" y="0"/>
                                </a:moveTo>
                                <a:cubicBezTo>
                                  <a:pt x="8452" y="0"/>
                                  <a:pt x="16128" y="4930"/>
                                  <a:pt x="19643" y="12618"/>
                                </a:cubicBezTo>
                              </a:path>
                              <a:path w="19644" h="21600" stroke="0" extrusionOk="0">
                                <a:moveTo>
                                  <a:pt x="-1" y="0"/>
                                </a:moveTo>
                                <a:cubicBezTo>
                                  <a:pt x="8452" y="0"/>
                                  <a:pt x="16128" y="4930"/>
                                  <a:pt x="19643" y="12618"/>
                                </a:cubicBezTo>
                                <a:lnTo>
                                  <a:pt x="0" y="21600"/>
                                </a:lnTo>
                                <a:close/>
                              </a:path>
                            </a:pathLst>
                          </a:custGeom>
                          <a:noFill/>
                          <a:ln w="19050">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Text Box 17"/>
                        <wps:cNvSpPr txBox="1">
                          <a:spLocks noChangeArrowheads="1"/>
                        </wps:cNvSpPr>
                        <wps:spPr bwMode="auto">
                          <a:xfrm>
                            <a:off x="2704954" y="1803171"/>
                            <a:ext cx="450560" cy="38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Pr="00F36BFD" w:rsidRDefault="005A423E" w:rsidP="00F36BFD">
                              <w:r>
                                <w:sym w:font="Symbol" w:char="F071"/>
                              </w:r>
                            </w:p>
                          </w:txbxContent>
                        </wps:txbx>
                        <wps:bodyPr rot="0" vert="horz" wrap="square" lIns="91440" tIns="45720" rIns="91440" bIns="45720" anchor="t" anchorCtr="0" upright="1">
                          <a:noAutofit/>
                        </wps:bodyPr>
                      </wps:wsp>
                    </wpc:wpc>
                  </a:graphicData>
                </a:graphic>
              </wp:inline>
            </w:drawing>
          </mc:Choice>
          <mc:Fallback>
            <w:pict>
              <v:group id="Canvas 2" o:spid="_x0000_s1069"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">
                <v:shape id="_x0000_s1070" type="#_x0000_t75" style="position:absolute;width:57315;height:34391;visibility:visible;mso-wrap-style:square">
                  <v:fill o:detectmouseclick="t"/>
                  <v:path o:connecttype="none"/>
                </v:shape>
                <v:shape id="AutoShape 4" o:spid="_x0000_s1071" type="#_x0000_t32" style="position:absolute;left:25250;top:7212;width:8;height:216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" strokeweight="2pt">
                  <v:stroke endarrow="block"/>
                  <v:shadow color="#243f60" opacity=".5" offset="1pt"/>
                </v:shape>
                <v:shape id="AutoShape 5" o:spid="_x0000_s1072" type="#_x0000_t32" style="position:absolute;left:25250;top:18031;width:10818;height:108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" strokeweight="2pt">
                  <v:stroke endarrow="block"/>
                </v:shape>
                <v:shape id="AutoShape 6" o:spid="_x0000_s1073" type="#_x0000_t32" style="position:absolute;left:25250;top:28850;width:2163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" strokeweight="2pt">
                  <v:stroke endarrow="block"/>
                </v:shape>
                <v:shape id="AutoShape 7" o:spid="_x0000_s1074" type="#_x0000_t32" style="position:absolute;left:25250;top:8112;width:16231;height:207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" strokeweight="1.5pt">
                  <v:stroke endarrow="oval"/>
                </v:shape>
                <v:shape id="AutoShape 8" o:spid="_x0000_s1075" type="#_x0000_t32" style="position:absolute;left:41481;top:8112;width:8;height:13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" strokeweight=".5pt">
                  <v:stroke dashstyle="1 1"/>
                </v:shape>
                <v:shape id="AutoShape 9" o:spid="_x0000_s1076" type="#_x0000_t32" style="position:absolute;left:25250;top:21638;width:16231;height:72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" strokeweight="1.5pt">
                  <v:stroke startarrow="classic" endarrow="classic"/>
                </v:shape>
                <v:shape id="Text Box 10" o:spid="_x0000_s1077" type="#_x0000_t202" style="position:absolute;left:45087;top:24344;width:4506;height:3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" filled="f" stroked="f" strokecolor="white" strokeweight="1.5pt">
                  <v:textbox>
                    <w:txbxContent>
                      <w:p w:rsidR="005A423E" w:rsidRDefault="005A423E" w:rsidP="00F36BFD">
                        <w:r>
                          <w:t>x</w:t>
                        </w:r>
                      </w:p>
                    </w:txbxContent>
                  </v:textbox>
                </v:shape>
                <v:shape id="Text Box 11" o:spid="_x0000_s1078" type="#_x0000_t202" style="position:absolute;left:26150;top:5413;width:4497;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" filled="f" stroked="f" strokecolor="white" strokeweight="1.5pt">
                  <v:textbox>
                    <w:txbxContent>
                      <w:p w:rsidR="005A423E" w:rsidRDefault="005A423E" w:rsidP="00F36BFD">
                        <w:r>
                          <w:t>z</w:t>
                        </w:r>
                      </w:p>
                    </w:txbxContent>
                  </v:textbox>
                </v:shape>
                <v:shape id="Text Box 12" o:spid="_x0000_s1079" type="#_x0000_t202" style="position:absolute;left:35169;top:15324;width:4497;height:3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" filled="f" stroked="f" strokecolor="white" strokeweight="1.5pt">
                  <v:textbox>
                    <w:txbxContent>
                      <w:p w:rsidR="005A423E" w:rsidRDefault="005A423E" w:rsidP="00F36BFD">
                        <w:r>
                          <w:t>y</w:t>
                        </w:r>
                      </w:p>
                    </w:txbxContent>
                  </v:textbox>
                </v:shape>
                <v:shape id="Text Box 13" o:spid="_x0000_s1080" type="#_x0000_t202" style="position:absolute;left:35169;top:25244;width:4505;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" filled="f" stroked="f" strokecolor="white" strokeweight="1.5pt">
                  <v:textbox>
                    <w:txbxContent>
                      <w:p w:rsidR="005A423E" w:rsidRPr="00F36BFD" w:rsidRDefault="005A423E" w:rsidP="00F36BFD">
                        <w:r>
                          <w:sym w:font="Symbol" w:char="F066"/>
                        </w:r>
                      </w:p>
                    </w:txbxContent>
                  </v:textbox>
                </v:shape>
                <v:shape id="Text Box 14" o:spid="_x0000_s1081" type="#_x0000_t202" style="position:absolute;left:36148;top:7738;width:4513;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" filled="f" stroked="f" strokecolor="white" strokeweight="1.5pt">
                  <v:textbox>
                    <w:txbxContent>
                      <w:p w:rsidR="005A423E" w:rsidRDefault="005A423E" w:rsidP="00F36BFD">
                        <w:r>
                          <w:sym w:font="Symbol" w:char="F072"/>
                        </w:r>
                      </w:p>
                    </w:txbxContent>
                  </v:textbox>
                </v:shape>
                <v:shape id="Arc 15" o:spid="_x0000_s1082" style="position:absolute;left:33362;top:25244;width:1807;height:36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" path="m-1,nfc11929,,21600,9670,21600,21600em-1,nsc11929,,21600,9670,21600,21600l,21600,-1,xe" filled="f" strokeweight="1.5pt">
                  <v:stroke startarrow="classic" endarrow="classic"/>
                  <v:path arrowok="t" o:extrusionok="f" o:connecttype="custom" o:connectlocs="0,0;180702,360634;0,360634" o:connectangles="0,0,0"/>
                </v:shape>
                <v:shape id="Arc 16" o:spid="_x0000_s1083" style="position:absolute;left:25250;top:20738;width:5405;height:2715;visibility:visible;mso-wrap-style:square;v-text-anchor:top" coordsize="196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" path="m-1,nfc8452,,16128,4930,19643,12618em-1,nsc8452,,16128,4930,19643,12618l,21600,-1,xe" filled="f" strokeweight="1.5pt">
                  <v:stroke startarrow="classic" endarrow="classic"/>
                  <v:path arrowok="t" o:extrusionok="f" o:connecttype="custom" o:connectlocs="0,0;540513,158584;0,271471" o:connectangles="0,0,0"/>
                </v:shape>
                <v:shape id="Text Box 17" o:spid="_x0000_s1084" type="#_x0000_t202" style="position:absolute;left:27049;top:18031;width:4506;height:3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" filled="f" stroked="f" strokecolor="white" strokeweight="1.5pt">
                  <v:textbox>
                    <w:txbxContent>
                      <w:p w:rsidR="005A423E" w:rsidRPr="00F36BFD" w:rsidRDefault="005A423E" w:rsidP="00F36BFD">
                        <w:r>
                          <w:sym w:font="Symbol" w:char="F071"/>
                        </w:r>
                      </w:p>
                    </w:txbxContent>
                  </v:textbox>
                </v:shape>
                <w10:anchorlock/>
              </v:group>
            </w:pict>
          </mc:Fallback>
        </mc:AlternateContent>
      </w:r>
      <w:r w:rsidR="00F5383D">
        <w:t xml:space="preserve"> </w:t>
      </w:r>
    </w:p>
    <w:p w:rsidR="00F5383D" w:rsidRDefault="00F5383D" w:rsidP="005E76B6">
      <w:pPr>
        <w:pStyle w:val="MTDisplayEquation"/>
      </w:pPr>
      <w:r>
        <w:tab/>
      </w:r>
      <w:r w:rsidRPr="005E76B6">
        <w:rPr>
          <w:position w:val="-46"/>
        </w:rPr>
        <w:object w:dxaOrig="1840" w:dyaOrig="1040">
          <v:shape id="_x0000_i1026" type="#_x0000_t75" style="width:90.5pt;height:52.5pt" o:ole="">
            <v:imagedata r:id="rId5" o:title=""/>
          </v:shape>
          <o:OLEObject Type="Embed" ProgID="Equation.DSMT4" ShapeID="_x0000_i1026" DrawAspect="Content" ObjectID="_1632224280" r:id="rId6"/>
        </w:object>
      </w:r>
    </w:p>
    <w:p w:rsidR="00F5383D" w:rsidRDefault="00F5383D" w:rsidP="00F36BFD">
      <w:r>
        <w:t>The specification of geometric objects (volumes, surfaces and lines) allows the transformation of the specified object by rotation and translation. The rotation is applied first followed by the translation.</w:t>
      </w:r>
    </w:p>
    <w:p w:rsidR="00F5383D" w:rsidRDefault="00F5383D" w:rsidP="00F36BFD"/>
    <w:p w:rsidR="00F5383D" w:rsidRDefault="00F5383D" w:rsidP="00F36BFD">
      <w:r>
        <w:t xml:space="preserve">The rotation is specified by three real numbers </w:t>
      </w:r>
      <w:r>
        <w:sym w:font="Symbol" w:char="F079"/>
      </w:r>
      <w:r>
        <w:t>=</w:t>
      </w:r>
      <w:r>
        <w:sym w:font="Symbol" w:char="F071"/>
      </w:r>
      <w:r w:rsidRPr="00E75987">
        <w:t>x</w:t>
      </w:r>
      <w:r>
        <w:t xml:space="preserve">, </w:t>
      </w:r>
      <w:r>
        <w:sym w:font="Symbol" w:char="F071"/>
      </w:r>
      <w:r>
        <w:t>=</w:t>
      </w:r>
      <w:r>
        <w:sym w:font="Symbol" w:char="F071"/>
      </w:r>
      <w:r w:rsidRPr="00E75987">
        <w:t>y</w:t>
      </w:r>
      <w:r>
        <w:t xml:space="preserve">, </w:t>
      </w:r>
      <w:r>
        <w:sym w:font="Symbol" w:char="F066"/>
      </w:r>
      <w:r>
        <w:t>=</w:t>
      </w:r>
      <w:r>
        <w:sym w:font="Symbol" w:char="F071"/>
      </w:r>
      <w:r w:rsidRPr="00E75987">
        <w:t>z</w:t>
      </w:r>
      <w:r>
        <w:t xml:space="preserve">, </w:t>
      </w:r>
      <w:r w:rsidRPr="00E75987">
        <w:t>which</w:t>
      </w:r>
      <w:r>
        <w:t xml:space="preserve"> specify the angle to rotate the geometry around the x, y and z axes. The rotation is actually applied in the order: rotate in z then y then x.</w:t>
      </w:r>
    </w:p>
    <w:p w:rsidR="00F5383D" w:rsidRDefault="00F5383D" w:rsidP="00F36BFD">
      <w:r>
        <w:t xml:space="preserve">The combination of the three rotations is given by </w:t>
      </w:r>
    </w:p>
    <w:p w:rsidR="00F5383D" w:rsidRDefault="009D618F" w:rsidP="009D618F">
      <w:pPr>
        <w:pStyle w:val="MTDisplayEquation"/>
      </w:pPr>
      <w:r>
        <w:tab/>
      </w:r>
      <w:r w:rsidRPr="009D618F">
        <w:rPr>
          <w:position w:val="-14"/>
        </w:rPr>
        <w:object w:dxaOrig="1660" w:dyaOrig="400">
          <v:shape id="_x0000_i1027" type="#_x0000_t75" style="width:83pt;height:20pt" o:ole="">
            <v:imagedata r:id="rId7" o:title=""/>
          </v:shape>
          <o:OLEObject Type="Embed" ProgID="Equation.DSMT4" ShapeID="_x0000_i1027" DrawAspect="Content" ObjectID="_1632224281" r:id="rId8"/>
        </w:object>
      </w:r>
    </w:p>
    <w:p w:rsidR="009E1BF6" w:rsidRDefault="009E1BF6" w:rsidP="009E1BF6">
      <w:r>
        <w:t xml:space="preserve">Where </w:t>
      </w:r>
    </w:p>
    <w:p w:rsidR="009D618F" w:rsidRDefault="009D618F" w:rsidP="009D618F">
      <w:pPr>
        <w:pStyle w:val="MTDisplayEquation"/>
      </w:pPr>
      <w:r>
        <w:lastRenderedPageBreak/>
        <w:tab/>
      </w:r>
      <w:r w:rsidRPr="009D618F">
        <w:rPr>
          <w:position w:val="-162"/>
        </w:rPr>
        <w:object w:dxaOrig="2500" w:dyaOrig="3360">
          <v:shape id="_x0000_i1028" type="#_x0000_t75" style="width:125pt;height:168pt" o:ole="">
            <v:imagedata r:id="rId9" o:title=""/>
          </v:shape>
          <o:OLEObject Type="Embed" ProgID="Equation.DSMT4" ShapeID="_x0000_i1028" DrawAspect="Content" ObjectID="_1632224282" r:id="rId10"/>
        </w:object>
      </w:r>
    </w:p>
    <w:p w:rsidR="009E1BF6" w:rsidRDefault="009D618F" w:rsidP="009E1BF6">
      <w:r>
        <w:t xml:space="preserve"> </w:t>
      </w:r>
      <w:r w:rsidR="009E1BF6">
        <w:t>[A] is then given by</w:t>
      </w:r>
    </w:p>
    <w:p w:rsidR="009D618F" w:rsidRDefault="009D618F" w:rsidP="009D618F">
      <w:pPr>
        <w:pStyle w:val="MTDisplayEquation"/>
      </w:pPr>
      <w:r>
        <w:tab/>
      </w:r>
      <w:r w:rsidRPr="009D618F">
        <w:rPr>
          <w:position w:val="-158"/>
        </w:rPr>
        <w:object w:dxaOrig="3120" w:dyaOrig="3280">
          <v:shape id="_x0000_i1029" type="#_x0000_t75" style="width:156pt;height:164pt" o:ole="">
            <v:imagedata r:id="rId11" o:title=""/>
          </v:shape>
          <o:OLEObject Type="Embed" ProgID="Equation.DSMT4" ShapeID="_x0000_i1029" DrawAspect="Content" ObjectID="_1632224283" r:id="rId12"/>
        </w:object>
      </w:r>
    </w:p>
    <w:p w:rsidR="00F5383D" w:rsidRDefault="00F5383D" w:rsidP="00E75987">
      <w:r>
        <w:t>A translation is then specified by three (real) offsets in the x, y and z directions, ox, oy, oz.</w:t>
      </w:r>
    </w:p>
    <w:p w:rsidR="00F5383D" w:rsidRDefault="00F5383D" w:rsidP="00283FB7">
      <w:pPr>
        <w:pStyle w:val="Heading2"/>
      </w:pPr>
      <w:bookmarkStart w:id="17" w:name="_Toc404075703"/>
      <w:r w:rsidRPr="00283FB7">
        <w:t>Examples</w:t>
      </w:r>
      <w:bookmarkEnd w:id="17"/>
    </w:p>
    <w:p w:rsidR="00283FB7" w:rsidRPr="00283FB7" w:rsidRDefault="00283FB7" w:rsidP="00283FB7"/>
    <w:p w:rsidR="00F5383D" w:rsidRDefault="00F5383D" w:rsidP="00B2532A">
      <w:pPr>
        <w:pStyle w:val="NoSpacing"/>
      </w:pPr>
      <w:r>
        <w:t xml:space="preserve">Assume that we have defined a rectangular surface normal to z of width a in the x direction and width b in the y direction. </w:t>
      </w:r>
    </w:p>
    <w:p w:rsidR="00F5383D" w:rsidRDefault="00F5383D" w:rsidP="00B2532A">
      <w:pPr>
        <w:pStyle w:val="NoSpacing"/>
      </w:pPr>
    </w:p>
    <w:p w:rsidR="00F5383D" w:rsidRPr="00B2532A" w:rsidRDefault="00F5383D" w:rsidP="00B2532A">
      <w:pPr>
        <w:pStyle w:val="NoSpacing"/>
      </w:pPr>
      <w:r>
        <w:t>We can rotate this original surface to give a surface normal to x of width b in the y direction and width a in the z direction by the rotation:</w:t>
      </w:r>
    </w:p>
    <w:p w:rsidR="00F5383D" w:rsidRDefault="00F5383D" w:rsidP="00B2532A">
      <w:pPr>
        <w:pStyle w:val="NoSpacing"/>
      </w:pPr>
      <w:r>
        <w:sym w:font="Symbol" w:char="F071"/>
      </w:r>
      <w:r w:rsidRPr="00E75987">
        <w:t>x</w:t>
      </w:r>
      <w:r>
        <w:t>=</w:t>
      </w:r>
      <w:r>
        <w:sym w:font="Symbol" w:char="F079"/>
      </w:r>
      <w:r>
        <w:t>=0</w:t>
      </w:r>
    </w:p>
    <w:p w:rsidR="00F5383D" w:rsidRDefault="00F5383D" w:rsidP="00B2532A">
      <w:pPr>
        <w:pStyle w:val="NoSpacing"/>
      </w:pPr>
      <w:r>
        <w:sym w:font="Symbol" w:char="F071"/>
      </w:r>
      <w:r w:rsidRPr="00E75987">
        <w:t>y</w:t>
      </w:r>
      <w:r>
        <w:t>=</w:t>
      </w:r>
      <w:r>
        <w:sym w:font="Symbol" w:char="F071"/>
      </w:r>
      <w:r>
        <w:t>=90</w:t>
      </w:r>
    </w:p>
    <w:p w:rsidR="00F5383D" w:rsidRDefault="00F5383D" w:rsidP="00B2532A">
      <w:pPr>
        <w:pStyle w:val="NoSpacing"/>
      </w:pPr>
      <w:r>
        <w:sym w:font="Symbol" w:char="F071"/>
      </w:r>
      <w:r w:rsidRPr="00E75987">
        <w:t>z</w:t>
      </w:r>
      <w:r>
        <w:t>=</w:t>
      </w:r>
      <w:r>
        <w:sym w:font="Symbol" w:char="F066"/>
      </w:r>
      <w:r>
        <w:t>=0</w:t>
      </w:r>
    </w:p>
    <w:p w:rsidR="00F5383D" w:rsidRDefault="00F5383D" w:rsidP="00B2532A">
      <w:pPr>
        <w:pStyle w:val="NoSpacing"/>
      </w:pPr>
    </w:p>
    <w:p w:rsidR="00F5383D" w:rsidRPr="00B2532A" w:rsidRDefault="00F5383D" w:rsidP="00B2532A">
      <w:pPr>
        <w:pStyle w:val="NoSpacing"/>
      </w:pPr>
      <w:r>
        <w:t>We can rotate this original surface to give a surface normal to y of width a in the x direction and width b in the z direction by the rotation:</w:t>
      </w:r>
    </w:p>
    <w:p w:rsidR="00F5383D" w:rsidRDefault="00F5383D" w:rsidP="00B2532A">
      <w:pPr>
        <w:pStyle w:val="NoSpacing"/>
      </w:pPr>
      <w:r>
        <w:sym w:font="Symbol" w:char="F071"/>
      </w:r>
      <w:r w:rsidRPr="00E75987">
        <w:t>x</w:t>
      </w:r>
      <w:r>
        <w:t>=</w:t>
      </w:r>
      <w:r>
        <w:sym w:font="Symbol" w:char="F079"/>
      </w:r>
      <w:r>
        <w:t>=90</w:t>
      </w:r>
    </w:p>
    <w:p w:rsidR="00F5383D" w:rsidRDefault="00F5383D" w:rsidP="00B2532A">
      <w:pPr>
        <w:pStyle w:val="NoSpacing"/>
      </w:pPr>
      <w:r>
        <w:sym w:font="Symbol" w:char="F071"/>
      </w:r>
      <w:r w:rsidRPr="00E75987">
        <w:t>y</w:t>
      </w:r>
      <w:r>
        <w:t>=</w:t>
      </w:r>
      <w:r>
        <w:sym w:font="Symbol" w:char="F071"/>
      </w:r>
      <w:r>
        <w:t>=0</w:t>
      </w:r>
    </w:p>
    <w:p w:rsidR="00F5383D" w:rsidRPr="00F36BFD" w:rsidRDefault="00F5383D" w:rsidP="00216AA6">
      <w:pPr>
        <w:pStyle w:val="NoSpacing"/>
      </w:pPr>
      <w:r>
        <w:sym w:font="Symbol" w:char="F071"/>
      </w:r>
      <w:r w:rsidRPr="00E75987">
        <w:t>z</w:t>
      </w:r>
      <w:r>
        <w:t>=</w:t>
      </w:r>
      <w:r>
        <w:sym w:font="Symbol" w:char="F066"/>
      </w:r>
      <w:r>
        <w:t>=0</w:t>
      </w:r>
    </w:p>
    <w:p w:rsidR="00F5383D" w:rsidRDefault="00AF69B2" w:rsidP="004E7492">
      <w:pPr>
        <w:pStyle w:val="Heading1"/>
      </w:pPr>
      <w:r>
        <w:br w:type="page"/>
      </w:r>
      <w:bookmarkStart w:id="18" w:name="_Toc404075704"/>
      <w:r w:rsidR="00F5383D">
        <w:lastRenderedPageBreak/>
        <w:t>Geometry Specification</w:t>
      </w:r>
      <w:bookmarkEnd w:id="18"/>
    </w:p>
    <w:p w:rsidR="00973529" w:rsidRPr="00973529" w:rsidRDefault="00973529" w:rsidP="00973529"/>
    <w:p w:rsidR="00F5383D" w:rsidRDefault="00F5383D" w:rsidP="00216AA6">
      <w:pPr>
        <w:pStyle w:val="NoSpacing"/>
      </w:pPr>
      <w:r>
        <w:t>The problem geometry is defined a</w:t>
      </w:r>
      <w:r w:rsidR="00521FB4">
        <w:t xml:space="preserve">s a set of volumes, surfaces, </w:t>
      </w:r>
      <w:r>
        <w:t>lines</w:t>
      </w:r>
      <w:r w:rsidR="00521FB4">
        <w:t xml:space="preserve"> and points</w:t>
      </w:r>
      <w:r>
        <w:t>. The volumes may be given the properties of bulk dielectric/ magnetic materials, surfaces may be given impedance boundary properties (which include PEC and resistive sheets as special cases) and cable routes may be associated with sequences of lines through the problem spaces.</w:t>
      </w:r>
      <w:r w:rsidR="004256A7">
        <w:t xml:space="preserve"> Points are used to specify the location of outputs in the problem spac</w:t>
      </w:r>
      <w:r w:rsidR="00156B60">
        <w:t>e as well as cable junctions (including terminations to surfaces.)</w:t>
      </w:r>
    </w:p>
    <w:p w:rsidR="00F5383D" w:rsidRDefault="00F5383D" w:rsidP="00216AA6">
      <w:pPr>
        <w:pStyle w:val="NoSpacing"/>
      </w:pPr>
    </w:p>
    <w:p w:rsidR="00F5383D" w:rsidRDefault="00F5383D" w:rsidP="00216AA6">
      <w:pPr>
        <w:pStyle w:val="NoSpacing"/>
      </w:pPr>
      <w:r>
        <w:t>The geometry is built from a list of either simple geometric shapes such as spheres, cylinders, rectangles, circles, arcs etc or by specifying files containing data fo</w:t>
      </w:r>
      <w:r w:rsidR="00B17618">
        <w:t xml:space="preserve">r tetrahedrally meshed volumes or </w:t>
      </w:r>
      <w:r>
        <w:t>triangulated surfaces.</w:t>
      </w:r>
      <w:r w:rsidR="00AD0EE3">
        <w:t xml:space="preserve"> Within the code all volumes are </w:t>
      </w:r>
      <w:r w:rsidR="00B17618">
        <w:t>constructed from</w:t>
      </w:r>
      <w:r w:rsidR="00AD0EE3">
        <w:t xml:space="preserve"> tet</w:t>
      </w:r>
      <w:r w:rsidR="00B17618">
        <w:t>rahedral meshes, all surfaces from</w:t>
      </w:r>
      <w:r w:rsidR="00AD0EE3">
        <w:t xml:space="preserve"> tria</w:t>
      </w:r>
      <w:r w:rsidR="00B17618">
        <w:t>ngulated meshes and all lines from a series of line segments thus</w:t>
      </w:r>
      <w:r w:rsidR="00AD0EE3">
        <w:t xml:space="preserve"> the basis for mesh generation is common to all geometric entities. </w:t>
      </w:r>
    </w:p>
    <w:p w:rsidR="00F5383D" w:rsidRDefault="00F5383D" w:rsidP="00216AA6">
      <w:pPr>
        <w:pStyle w:val="NoSpacing"/>
      </w:pPr>
    </w:p>
    <w:p w:rsidR="00F5383D" w:rsidRDefault="00F5383D" w:rsidP="00216AA6">
      <w:pPr>
        <w:pStyle w:val="NoSpacing"/>
      </w:pPr>
      <w:r>
        <w:t>As well as for defining the problem structure, the geometry specification may be used to specify a</w:t>
      </w:r>
      <w:r w:rsidR="00B17618">
        <w:t xml:space="preserve"> surface or volume for output. Surfaces may be used to define a </w:t>
      </w:r>
      <w:r>
        <w:t xml:space="preserve">Huygens surface for launching waves within the problem space or surfaces on which fields are collected and used to calculate far field </w:t>
      </w:r>
      <w:r w:rsidR="00156B60">
        <w:t>patterns or radar cross section for example.</w:t>
      </w:r>
    </w:p>
    <w:p w:rsidR="00156B60" w:rsidRDefault="00156B60" w:rsidP="00216AA6">
      <w:pPr>
        <w:pStyle w:val="NoSpacing"/>
      </w:pPr>
    </w:p>
    <w:p w:rsidR="00156B60" w:rsidRDefault="00156B60" w:rsidP="00216AA6">
      <w:pPr>
        <w:pStyle w:val="NoSpacing"/>
      </w:pPr>
      <w:r>
        <w:t xml:space="preserve">Geometric surfaces have a </w:t>
      </w:r>
      <w:r w:rsidR="00AF69B2">
        <w:t xml:space="preserve">defined </w:t>
      </w:r>
      <w:r>
        <w:t xml:space="preserve">normal direction, this allows the different sides of a surface to be identified unambiguously. This is important for output on material surfaces for example in which fields are discontinuous across a surface, or for orientation of thin sheet models for non-symmetric materials. </w:t>
      </w:r>
      <w:r w:rsidR="00AD0EE3">
        <w:t xml:space="preserve">The normal direction for a surface is defined by the ordering of the triangles forming the surface description. </w:t>
      </w:r>
    </w:p>
    <w:p w:rsidR="00973529" w:rsidRDefault="00E71119" w:rsidP="00973529">
      <w:pPr>
        <w:pStyle w:val="NoSpacing"/>
      </w:pPr>
      <w:r>
        <w:rPr>
          <w:noProof/>
          <w:lang w:eastAsia="en-GB"/>
        </w:rPr>
        <mc:AlternateContent>
          <mc:Choice Requires="wpc">
            <w:drawing>
              <wp:inline distT="0" distB="0" distL="0" distR="0">
                <wp:extent cx="3978910" cy="2085975"/>
                <wp:effectExtent l="0" t="0" r="2540" b="1270"/>
                <wp:docPr id="458" name="Canvas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1" name="AutoShape 170"/>
                        <wps:cNvSpPr>
                          <a:spLocks noChangeArrowheads="1"/>
                        </wps:cNvSpPr>
                        <wps:spPr bwMode="auto">
                          <a:xfrm>
                            <a:off x="790370" y="942670"/>
                            <a:ext cx="2438764" cy="80970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2" name="Text Box 171"/>
                        <wps:cNvSpPr txBox="1">
                          <a:spLocks noChangeArrowheads="1"/>
                        </wps:cNvSpPr>
                        <wps:spPr bwMode="auto">
                          <a:xfrm>
                            <a:off x="2039201" y="761938"/>
                            <a:ext cx="484728" cy="35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1</w:t>
                              </w:r>
                            </w:p>
                          </w:txbxContent>
                        </wps:txbx>
                        <wps:bodyPr rot="0" vert="horz" wrap="square" lIns="91440" tIns="45720" rIns="91440" bIns="45720" anchor="t" anchorCtr="0" upright="1">
                          <a:noAutofit/>
                        </wps:bodyPr>
                      </wps:wsp>
                      <wps:wsp>
                        <wps:cNvPr id="453" name="Text Box 172"/>
                        <wps:cNvSpPr txBox="1">
                          <a:spLocks noChangeArrowheads="1"/>
                        </wps:cNvSpPr>
                        <wps:spPr bwMode="auto">
                          <a:xfrm>
                            <a:off x="3229133" y="1600309"/>
                            <a:ext cx="486320" cy="35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3</w:t>
                              </w:r>
                            </w:p>
                          </w:txbxContent>
                        </wps:txbx>
                        <wps:bodyPr rot="0" vert="horz" wrap="square" lIns="91440" tIns="45720" rIns="91440" bIns="45720" anchor="t" anchorCtr="0" upright="1">
                          <a:noAutofit/>
                        </wps:bodyPr>
                      </wps:wsp>
                      <wps:wsp>
                        <wps:cNvPr id="454" name="Text Box 173"/>
                        <wps:cNvSpPr txBox="1">
                          <a:spLocks noChangeArrowheads="1"/>
                        </wps:cNvSpPr>
                        <wps:spPr bwMode="auto">
                          <a:xfrm>
                            <a:off x="514178" y="1552539"/>
                            <a:ext cx="486320" cy="350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2</w:t>
                              </w:r>
                            </w:p>
                          </w:txbxContent>
                        </wps:txbx>
                        <wps:bodyPr rot="0" vert="horz" wrap="square" lIns="91440" tIns="45720" rIns="91440" bIns="45720" anchor="t" anchorCtr="0" upright="1">
                          <a:noAutofit/>
                        </wps:bodyPr>
                      </wps:wsp>
                      <wps:wsp>
                        <wps:cNvPr id="455" name="Arc 174"/>
                        <wps:cNvSpPr>
                          <a:spLocks/>
                        </wps:cNvSpPr>
                        <wps:spPr bwMode="auto">
                          <a:xfrm flipV="1">
                            <a:off x="1657150" y="1303336"/>
                            <a:ext cx="762512" cy="296973"/>
                          </a:xfrm>
                          <a:custGeom>
                            <a:avLst/>
                            <a:gdLst>
                              <a:gd name="G0" fmla="+- 21600 0 0"/>
                              <a:gd name="G1" fmla="+- 21600 0 0"/>
                              <a:gd name="G2" fmla="+- 21600 0 0"/>
                              <a:gd name="T0" fmla="*/ 9976 w 43200"/>
                              <a:gd name="T1" fmla="*/ 39805 h 39805"/>
                              <a:gd name="T2" fmla="*/ 34754 w 43200"/>
                              <a:gd name="T3" fmla="*/ 38732 h 39805"/>
                              <a:gd name="T4" fmla="*/ 21600 w 43200"/>
                              <a:gd name="T5" fmla="*/ 21600 h 39805"/>
                            </a:gdLst>
                            <a:ahLst/>
                            <a:cxnLst>
                              <a:cxn ang="0">
                                <a:pos x="T0" y="T1"/>
                              </a:cxn>
                              <a:cxn ang="0">
                                <a:pos x="T2" y="T3"/>
                              </a:cxn>
                              <a:cxn ang="0">
                                <a:pos x="T4" y="T5"/>
                              </a:cxn>
                            </a:cxnLst>
                            <a:rect l="0" t="0" r="r" b="b"/>
                            <a:pathLst>
                              <a:path w="43200" h="39805" fill="none" extrusionOk="0">
                                <a:moveTo>
                                  <a:pt x="9975" y="39805"/>
                                </a:moveTo>
                                <a:cubicBezTo>
                                  <a:pt x="3761" y="35837"/>
                                  <a:pt x="0" y="28973"/>
                                  <a:pt x="0" y="21600"/>
                                </a:cubicBezTo>
                                <a:cubicBezTo>
                                  <a:pt x="0" y="9670"/>
                                  <a:pt x="9670" y="0"/>
                                  <a:pt x="21600" y="0"/>
                                </a:cubicBezTo>
                                <a:cubicBezTo>
                                  <a:pt x="33529" y="0"/>
                                  <a:pt x="43200" y="9670"/>
                                  <a:pt x="43200" y="21600"/>
                                </a:cubicBezTo>
                                <a:cubicBezTo>
                                  <a:pt x="43200" y="28312"/>
                                  <a:pt x="40078" y="34644"/>
                                  <a:pt x="34754" y="38732"/>
                                </a:cubicBezTo>
                              </a:path>
                              <a:path w="43200" h="39805" stroke="0" extrusionOk="0">
                                <a:moveTo>
                                  <a:pt x="9975" y="39805"/>
                                </a:moveTo>
                                <a:cubicBezTo>
                                  <a:pt x="3761" y="35837"/>
                                  <a:pt x="0" y="28973"/>
                                  <a:pt x="0" y="21600"/>
                                </a:cubicBezTo>
                                <a:cubicBezTo>
                                  <a:pt x="0" y="9670"/>
                                  <a:pt x="9670" y="0"/>
                                  <a:pt x="21600" y="0"/>
                                </a:cubicBezTo>
                                <a:cubicBezTo>
                                  <a:pt x="33529" y="0"/>
                                  <a:pt x="43200" y="9670"/>
                                  <a:pt x="43200" y="21600"/>
                                </a:cubicBezTo>
                                <a:cubicBezTo>
                                  <a:pt x="43200" y="28312"/>
                                  <a:pt x="40078" y="34644"/>
                                  <a:pt x="34754" y="38732"/>
                                </a:cubicBezTo>
                                <a:lnTo>
                                  <a:pt x="2160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AutoShape 175"/>
                        <wps:cNvCnPr>
                          <a:cxnSpLocks noChangeShapeType="1"/>
                          <a:stCxn id="455" idx="2"/>
                        </wps:cNvCnPr>
                        <wps:spPr bwMode="auto">
                          <a:xfrm flipV="1">
                            <a:off x="2038405" y="399679"/>
                            <a:ext cx="796" cy="10390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Text Box 176"/>
                        <wps:cNvSpPr txBox="1">
                          <a:spLocks noChangeArrowheads="1"/>
                        </wps:cNvSpPr>
                        <wps:spPr bwMode="auto">
                          <a:xfrm>
                            <a:off x="2039201" y="187897"/>
                            <a:ext cx="751368" cy="4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Normal direction</w:t>
                              </w:r>
                            </w:p>
                          </w:txbxContent>
                        </wps:txbx>
                        <wps:bodyPr rot="0" vert="horz" wrap="square" lIns="91440" tIns="45720" rIns="91440" bIns="45720" anchor="t" anchorCtr="0" upright="1">
                          <a:noAutofit/>
                        </wps:bodyPr>
                      </wps:wsp>
                    </wpc:wpc>
                  </a:graphicData>
                </a:graphic>
              </wp:inline>
            </w:drawing>
          </mc:Choice>
          <mc:Fallback>
            <w:pict>
              <v:group id="Canvas 169" o:spid="_x0000_s1085" editas="canvas" style="width:313.3pt;height:164.25pt;mso-position-horizontal-relative:char;mso-position-vertical-relative:line" coordsize="39789,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">
                <v:shape id="_x0000_s1086" type="#_x0000_t75" style="position:absolute;width:39789;height:20859;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70" o:spid="_x0000_s1087" type="#_x0000_t5" style="position:absolute;left:7903;top:9426;width:24388;height:8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"/>
                <v:shape id="Text Box 171" o:spid="_x0000_s1088" type="#_x0000_t202" style="position:absolute;left:20392;top:7619;width:4847;height:3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5A423E" w:rsidRDefault="005A423E" w:rsidP="00AD0EE3">
                        <w:r>
                          <w:t>1</w:t>
                        </w:r>
                      </w:p>
                    </w:txbxContent>
                  </v:textbox>
                </v:shape>
                <v:shape id="Text Box 172" o:spid="_x0000_s1089" type="#_x0000_t202" style="position:absolute;left:32291;top:16003;width:4863;height:3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5A423E" w:rsidRDefault="005A423E" w:rsidP="00AD0EE3">
                        <w:r>
                          <w:t>3</w:t>
                        </w:r>
                      </w:p>
                    </w:txbxContent>
                  </v:textbox>
                </v:shape>
                <v:shape id="Text Box 173" o:spid="_x0000_s1090" type="#_x0000_t202" style="position:absolute;left:5141;top:15525;width:486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rsidR="005A423E" w:rsidRDefault="005A423E" w:rsidP="00AD0EE3">
                        <w:r>
                          <w:t>2</w:t>
                        </w:r>
                      </w:p>
                    </w:txbxContent>
                  </v:textbox>
                </v:shape>
                <v:shape id="Arc 174" o:spid="_x0000_s1091" style="position:absolute;left:16571;top:13033;width:7625;height:2970;flip:y;visibility:visible;mso-wrap-style:square;v-text-anchor:top" coordsize="43200,39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" path="m9975,39805nfc3761,35837,,28973,,21600,,9670,9670,,21600,,33529,,43200,9670,43200,21600v,6712,-3122,13044,-8446,17132em9975,39805nsc3761,35837,,28973,,21600,,9670,9670,,21600,,33529,,43200,9670,43200,21600v,6712,-3122,13044,-8446,17132l21600,21600,9975,39805xe" filled="f">
                  <v:stroke endarrow="classic"/>
                  <v:path arrowok="t" o:extrusionok="f" o:connecttype="custom" o:connectlocs="176084,296973;613434,288968;381256,161151" o:connectangles="0,0,0"/>
                </v:shape>
                <v:shape id="AutoShape 175" o:spid="_x0000_s1092" type="#_x0000_t32" style="position:absolute;left:20384;top:3996;width:8;height:10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">
                  <v:stroke endarrow="block"/>
                </v:shape>
                <v:shape id="Text Box 176" o:spid="_x0000_s1093" type="#_x0000_t202" style="position:absolute;left:20392;top:1878;width:7513;height:4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rsidR="005A423E" w:rsidRDefault="005A423E" w:rsidP="00AD0EE3">
                        <w:r>
                          <w:t>Normal direction</w:t>
                        </w:r>
                      </w:p>
                    </w:txbxContent>
                  </v:textbox>
                </v:shape>
                <w10:anchorlock/>
              </v:group>
            </w:pict>
          </mc:Fallback>
        </mc:AlternateContent>
      </w:r>
    </w:p>
    <w:p w:rsidR="00EB5479" w:rsidRDefault="00EB5479" w:rsidP="00EB5479">
      <w:pPr>
        <w:pStyle w:val="Heading1"/>
      </w:pPr>
      <w:r>
        <w:br w:type="page"/>
      </w:r>
      <w:bookmarkStart w:id="19" w:name="_Toc404075705"/>
      <w:r>
        <w:lastRenderedPageBreak/>
        <w:t>Mesh Generation</w:t>
      </w:r>
      <w:bookmarkEnd w:id="19"/>
    </w:p>
    <w:p w:rsidR="00E83BC1" w:rsidRDefault="00E83BC1" w:rsidP="00E83BC1">
      <w:pPr>
        <w:pStyle w:val="NoSpacing"/>
      </w:pPr>
      <w:r>
        <w:t>Line geometry is represented in GGI_TLM as a set of straight line segments, surface geometry is defined internally as a set of triangles and v</w:t>
      </w:r>
      <w:r w:rsidR="00EB5479">
        <w:t xml:space="preserve">olume geometry is represented in the code as a set of </w:t>
      </w:r>
      <w:r>
        <w:t xml:space="preserve">tetrahedra. The GGI_TLM code runs on a structured, unform cartesian grid therefore the mesh generation process consists of projecting line segments, triangles and tetrahedral onto a Cartesian mesh. </w:t>
      </w:r>
    </w:p>
    <w:p w:rsidR="00013104" w:rsidRDefault="00E83BC1" w:rsidP="00E83BC1">
      <w:pPr>
        <w:pStyle w:val="NoSpacing"/>
      </w:pPr>
      <w:r>
        <w:t xml:space="preserve">There are a number of approaches to this geometry transformation, two are currently available in GGI_TLM. </w:t>
      </w:r>
    </w:p>
    <w:p w:rsidR="00013104" w:rsidRDefault="00013104" w:rsidP="00E83BC1">
      <w:pPr>
        <w:pStyle w:val="NoSpacing"/>
      </w:pPr>
    </w:p>
    <w:p w:rsidR="00013104" w:rsidRDefault="00E83BC1" w:rsidP="00E83BC1">
      <w:pPr>
        <w:pStyle w:val="NoSpacing"/>
      </w:pPr>
      <w:r>
        <w:t>The ‘original’</w:t>
      </w:r>
      <w:r w:rsidR="00013104">
        <w:t xml:space="preserve"> algorithm works as follows:</w:t>
      </w:r>
    </w:p>
    <w:p w:rsidR="00013104" w:rsidRPr="00013104" w:rsidRDefault="00013104" w:rsidP="00013104">
      <w:pPr>
        <w:pStyle w:val="NoSpacing"/>
        <w:numPr>
          <w:ilvl w:val="0"/>
          <w:numId w:val="4"/>
        </w:numPr>
        <w:rPr>
          <w:rFonts w:ascii="Cambria" w:hAnsi="Cambria"/>
          <w:b/>
          <w:bCs/>
          <w:sz w:val="28"/>
          <w:szCs w:val="28"/>
        </w:rPr>
      </w:pPr>
      <w:r>
        <w:t>Line segments represent cable routes and meshed lines pass from cell centre to cell centre in the mesh. The line mesh generation algorithm works out the cells through which the line passes and then joins up the cell centres of these cells to give the meshed line.</w:t>
      </w:r>
    </w:p>
    <w:p w:rsidR="003823BB" w:rsidRPr="003823BB" w:rsidRDefault="00013104" w:rsidP="00013104">
      <w:pPr>
        <w:pStyle w:val="NoSpacing"/>
        <w:numPr>
          <w:ilvl w:val="0"/>
          <w:numId w:val="4"/>
        </w:numPr>
        <w:rPr>
          <w:rFonts w:ascii="Cambria" w:hAnsi="Cambria"/>
          <w:b/>
          <w:bCs/>
          <w:sz w:val="28"/>
          <w:szCs w:val="28"/>
        </w:rPr>
      </w:pPr>
      <w:r>
        <w:t>Triangulated surfaces represent surface materials, triangles</w:t>
      </w:r>
      <w:r w:rsidR="003823BB">
        <w:t xml:space="preserve"> are meshed by projecting rays through the centres of mesh cells in the x, y and z directions. Where a ray intersects a triangle, the closest surface in the ray direction (x, y or z) becomes a part of the surface mesh.</w:t>
      </w:r>
    </w:p>
    <w:p w:rsidR="007334B0" w:rsidRPr="007334B0" w:rsidRDefault="003823BB" w:rsidP="00013104">
      <w:pPr>
        <w:pStyle w:val="NoSpacing"/>
        <w:numPr>
          <w:ilvl w:val="0"/>
          <w:numId w:val="4"/>
        </w:numPr>
        <w:rPr>
          <w:rFonts w:ascii="Cambria" w:hAnsi="Cambria"/>
          <w:b/>
          <w:bCs/>
          <w:sz w:val="28"/>
          <w:szCs w:val="28"/>
        </w:rPr>
      </w:pPr>
      <w:r>
        <w:t xml:space="preserve"> </w:t>
      </w:r>
      <w:r w:rsidR="007334B0">
        <w:t xml:space="preserve">Tetrahedral volumes are used to model volume materials. The volume mesh is the set of cells which have their centres inside the tetrahedron.  </w:t>
      </w:r>
    </w:p>
    <w:p w:rsidR="006F1A17" w:rsidRDefault="007334B0" w:rsidP="007334B0">
      <w:pPr>
        <w:pStyle w:val="NoSpacing"/>
      </w:pPr>
      <w:r>
        <w:t xml:space="preserve">This mesh generation strategy works well in most cases but can on occasion cause problems such as holes in surface meshes, especially where triangle/ ray intersections lie equidistant from two TLM cell surfaces. In this instance, due to finite precision calculations, one </w:t>
      </w:r>
      <w:r w:rsidR="006F1A17">
        <w:t>ray/surface intersection</w:t>
      </w:r>
      <w:r>
        <w:t xml:space="preserve"> may snap to one cell face whereas an adjace</w:t>
      </w:r>
      <w:r w:rsidR="006F1A17">
        <w:t>nt ray/surface intersection</w:t>
      </w:r>
      <w:r>
        <w:t xml:space="preserve"> may snap to the other cell face.</w:t>
      </w:r>
    </w:p>
    <w:p w:rsidR="006F1A17" w:rsidRDefault="006F1A17" w:rsidP="006F1A17">
      <w:pPr>
        <w:pStyle w:val="NoSpacing"/>
      </w:pPr>
    </w:p>
    <w:p w:rsidR="006F1A17" w:rsidRDefault="006F1A17" w:rsidP="006F1A17">
      <w:pPr>
        <w:pStyle w:val="NoSpacing"/>
      </w:pPr>
      <w:r>
        <w:t>The ‘new’ algorithm works as follows:</w:t>
      </w:r>
    </w:p>
    <w:p w:rsidR="006F1A17" w:rsidRPr="00013104" w:rsidRDefault="006F1A17" w:rsidP="006F1A17">
      <w:pPr>
        <w:pStyle w:val="NoSpacing"/>
        <w:numPr>
          <w:ilvl w:val="0"/>
          <w:numId w:val="5"/>
        </w:numPr>
        <w:rPr>
          <w:rFonts w:ascii="Cambria" w:hAnsi="Cambria"/>
          <w:b/>
          <w:bCs/>
          <w:sz w:val="28"/>
          <w:szCs w:val="28"/>
        </w:rPr>
      </w:pPr>
      <w:r>
        <w:t>Line segments represent cable routes and meshed lines pass from cell centre to cell centre in the mesh. The line mesh generation algorithm works out the cells through which the line passes and then joins up the cell centres of these cells to give the meshed line.</w:t>
      </w:r>
    </w:p>
    <w:p w:rsidR="006F1A17" w:rsidRPr="006F1A17" w:rsidRDefault="006F1A17" w:rsidP="006F1A17">
      <w:pPr>
        <w:pStyle w:val="NoSpacing"/>
        <w:numPr>
          <w:ilvl w:val="0"/>
          <w:numId w:val="5"/>
        </w:numPr>
        <w:rPr>
          <w:rFonts w:ascii="Cambria" w:hAnsi="Cambria"/>
          <w:b/>
          <w:bCs/>
          <w:sz w:val="28"/>
          <w:szCs w:val="28"/>
        </w:rPr>
      </w:pPr>
      <w:r>
        <w:t>Triangulated surfaces represent surface materials, triangles are meshed by meshing the edges of the triangle to edges of TLM cells, then filling the enclosed cell faces in a manner which best fits the original triangle</w:t>
      </w:r>
    </w:p>
    <w:p w:rsidR="006F1A17" w:rsidRPr="006F1A17" w:rsidRDefault="006F1A17" w:rsidP="006F1A17">
      <w:pPr>
        <w:pStyle w:val="NoSpacing"/>
        <w:numPr>
          <w:ilvl w:val="0"/>
          <w:numId w:val="5"/>
        </w:numPr>
        <w:rPr>
          <w:rFonts w:ascii="Cambria" w:hAnsi="Cambria"/>
          <w:b/>
          <w:bCs/>
          <w:sz w:val="28"/>
          <w:szCs w:val="28"/>
        </w:rPr>
      </w:pPr>
      <w:r>
        <w:t>Tetrahedral volumes are used to model volume materials. The volume mesh generated by meshing the four triangles enclosing the tetrahedron, then setting the volume mesh to be the set of cells enclosed</w:t>
      </w:r>
    </w:p>
    <w:p w:rsidR="006F1A17" w:rsidRDefault="006F1A17" w:rsidP="006F1A17">
      <w:pPr>
        <w:pStyle w:val="NoSpacing"/>
        <w:ind w:left="360"/>
      </w:pPr>
    </w:p>
    <w:p w:rsidR="0056615C" w:rsidRDefault="006F1A17" w:rsidP="0056615C">
      <w:pPr>
        <w:pStyle w:val="NoSpacing"/>
        <w:ind w:left="360"/>
      </w:pPr>
      <w:r>
        <w:t xml:space="preserve">This strategy is somewhat complicated in its implementation but should be more robust than the original algorithm in that no holes should be present in the surface meshes. The new algorithm </w:t>
      </w:r>
      <w:r w:rsidR="002B6371">
        <w:t>is now</w:t>
      </w:r>
      <w:r w:rsidR="0056615C">
        <w:t xml:space="preserve"> the default mesh generation technique for GGI_TLM.</w:t>
      </w:r>
    </w:p>
    <w:p w:rsidR="0056615C" w:rsidRDefault="0056615C" w:rsidP="0056615C">
      <w:pPr>
        <w:pStyle w:val="NoSpacing"/>
        <w:ind w:left="360"/>
      </w:pPr>
    </w:p>
    <w:p w:rsidR="0056615C" w:rsidRDefault="0056615C" w:rsidP="0056615C">
      <w:pPr>
        <w:pStyle w:val="NoSpacing"/>
        <w:ind w:left="360"/>
      </w:pPr>
      <w:r>
        <w:t>The new mesh generation technique can be specified by including the line:</w:t>
      </w:r>
    </w:p>
    <w:p w:rsidR="0056615C" w:rsidRDefault="0056615C" w:rsidP="0056615C">
      <w:pPr>
        <w:pStyle w:val="NoSpacing"/>
        <w:ind w:left="360"/>
      </w:pPr>
    </w:p>
    <w:p w:rsidR="0056615C" w:rsidRDefault="0056615C" w:rsidP="0056615C">
      <w:pPr>
        <w:pStyle w:val="NoSpacing"/>
        <w:ind w:left="360"/>
        <w:rPr>
          <w:b/>
        </w:rPr>
      </w:pPr>
      <w:r w:rsidRPr="0056615C">
        <w:rPr>
          <w:b/>
        </w:rPr>
        <w:t>New_mesh_generation</w:t>
      </w:r>
    </w:p>
    <w:p w:rsidR="0056615C" w:rsidRDefault="0056615C" w:rsidP="0056615C">
      <w:pPr>
        <w:pStyle w:val="NoSpacing"/>
        <w:ind w:left="360"/>
        <w:rPr>
          <w:b/>
        </w:rPr>
      </w:pPr>
    </w:p>
    <w:p w:rsidR="0056615C" w:rsidRPr="0056615C" w:rsidRDefault="0056615C" w:rsidP="0056615C">
      <w:pPr>
        <w:pStyle w:val="NoSpacing"/>
        <w:ind w:left="360"/>
      </w:pPr>
      <w:r>
        <w:t xml:space="preserve">In the input file. </w:t>
      </w:r>
    </w:p>
    <w:p w:rsidR="00973529" w:rsidRPr="00EB5479" w:rsidRDefault="00AF69B2" w:rsidP="006F1A17">
      <w:pPr>
        <w:pStyle w:val="NoSpacing"/>
        <w:ind w:left="360"/>
        <w:rPr>
          <w:rStyle w:val="Heading1Char"/>
        </w:rPr>
      </w:pPr>
      <w:r>
        <w:br w:type="page"/>
      </w:r>
    </w:p>
    <w:p w:rsidR="00E83BC1" w:rsidRDefault="00E83BC1" w:rsidP="00E83BC1">
      <w:pPr>
        <w:pStyle w:val="Heading1"/>
      </w:pPr>
      <w:bookmarkStart w:id="20" w:name="_Toc404075706"/>
      <w:r>
        <w:lastRenderedPageBreak/>
        <w:t>Frequency dependent property specification</w:t>
      </w:r>
      <w:bookmarkEnd w:id="20"/>
    </w:p>
    <w:p w:rsidR="007116CB" w:rsidRDefault="007116CB" w:rsidP="007116CB">
      <w:r>
        <w:t>Materials, cable properties and impedances in the GGI_TLM code may be given frequency dependent properties. All frequency dependent properties are specified as rational functi</w:t>
      </w:r>
      <w:r w:rsidR="002430CD">
        <w:t>ons of frequency. As an example</w:t>
      </w:r>
      <w:r w:rsidR="00AF69B2">
        <w:t>, a frequency dependent</w:t>
      </w:r>
      <w:r>
        <w:t xml:space="preserve"> impedance may be specified using the following form:</w:t>
      </w:r>
    </w:p>
    <w:p w:rsidR="007116CB" w:rsidRDefault="007116CB" w:rsidP="007116CB">
      <w:pPr>
        <w:rPr>
          <w:rFonts w:ascii="Times New Roman" w:hAnsi="Times New Roman"/>
        </w:rPr>
      </w:pPr>
      <w:r w:rsidRPr="00770FE5">
        <w:rPr>
          <w:rFonts w:ascii="Times New Roman" w:hAnsi="Times New Roman"/>
          <w:position w:val="-72"/>
        </w:rPr>
        <w:object w:dxaOrig="3980" w:dyaOrig="1560">
          <v:shape id="_x0000_i1030" type="#_x0000_t75" style="width:199pt;height:78pt" o:ole="">
            <v:imagedata r:id="rId13" o:title=""/>
          </v:shape>
          <o:OLEObject Type="Embed" ProgID="Equation.DSMT4" ShapeID="_x0000_i1030" DrawAspect="Content" ObjectID="_1632224284" r:id="rId14"/>
        </w:object>
      </w:r>
    </w:p>
    <w:p w:rsidR="00B17618" w:rsidRPr="00B17618" w:rsidRDefault="00AF69B2" w:rsidP="007116CB">
      <w:r>
        <w:t>w</w:t>
      </w:r>
      <w:r w:rsidR="007116CB">
        <w:t xml:space="preserve">here the expansion may be to arbitrary order. </w:t>
      </w:r>
      <w:r w:rsidR="00B17618">
        <w:t>In the above equation, ω</w:t>
      </w:r>
      <w:r w:rsidR="00B17618">
        <w:rPr>
          <w:vertAlign w:val="subscript"/>
        </w:rPr>
        <w:t>0</w:t>
      </w:r>
      <w:r w:rsidR="00B17618">
        <w:t xml:space="preserve"> is a frequency normalisation constant which helps to prevent the expansion coefficients getting too large or small for high order functions. </w:t>
      </w:r>
    </w:p>
    <w:p w:rsidR="007116CB" w:rsidRDefault="007116CB" w:rsidP="007116CB">
      <w:r>
        <w:t>Frequency dependent functions are specified in the code in the format shown in the following example:</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Z11 filter</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75398223684.0000  # wnormalisation constant</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2   # a order</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xml:space="preserve">   176.954882553514    0.0  1499.38774569197 # a coefficients  </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2   # b order</w:t>
      </w:r>
    </w:p>
    <w:p w:rsidR="007116CB" w:rsidRP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xml:space="preserve">   1.00000000000000    0.0  3.94726504660646 # b coefficients</w:t>
      </w:r>
    </w:p>
    <w:p w:rsidR="007116CB" w:rsidRPr="00973529" w:rsidRDefault="00AF69B2" w:rsidP="004E7492">
      <w:pPr>
        <w:pStyle w:val="Heading1"/>
      </w:pPr>
      <w:r>
        <w:br w:type="page"/>
      </w:r>
      <w:bookmarkStart w:id="21" w:name="_Toc404075707"/>
      <w:r w:rsidR="007116CB">
        <w:lastRenderedPageBreak/>
        <w:t>Volume Material Specification</w:t>
      </w:r>
      <w:bookmarkEnd w:id="21"/>
    </w:p>
    <w:p w:rsidR="00973529" w:rsidRDefault="00973529" w:rsidP="00973529"/>
    <w:p w:rsidR="00973529" w:rsidRDefault="00973529" w:rsidP="00973529">
      <w:r>
        <w:t xml:space="preserve">All volume materials apart from </w:t>
      </w:r>
      <w:r w:rsidR="00B17618">
        <w:t>Perfect Electrical Conductor (</w:t>
      </w:r>
      <w:r>
        <w:t>PEC</w:t>
      </w:r>
      <w:r w:rsidR="00B17618">
        <w:t>)</w:t>
      </w:r>
      <w:r>
        <w:t xml:space="preserve"> and </w:t>
      </w:r>
      <w:r w:rsidR="00B17618">
        <w:t>Perfect Magnetic Conductor (</w:t>
      </w:r>
      <w:r w:rsidR="007116CB">
        <w:t>PMC</w:t>
      </w:r>
      <w:r w:rsidR="00B17618">
        <w:t>)</w:t>
      </w:r>
      <w:r w:rsidR="007116CB">
        <w:t xml:space="preserve"> </w:t>
      </w:r>
      <w:r>
        <w:t xml:space="preserve">materials are assumed to have frequency dependent properties. Volume material properties are specified in a material file with the extension </w:t>
      </w:r>
      <w:r w:rsidRPr="00612D06">
        <w:rPr>
          <w:b/>
        </w:rPr>
        <w:t>.</w:t>
      </w:r>
      <w:r>
        <w:rPr>
          <w:b/>
        </w:rPr>
        <w:t>v</w:t>
      </w:r>
      <w:r w:rsidRPr="00612D06">
        <w:rPr>
          <w:b/>
        </w:rPr>
        <w:t>mat</w:t>
      </w:r>
      <w:r>
        <w:t xml:space="preserve"> which defines the frequency response of the material permittivity and permeability as a rational function in complex frequency. Also included are electric and magnetic conductivity terms.  </w:t>
      </w:r>
    </w:p>
    <w:p w:rsidR="00973529" w:rsidRDefault="00973529" w:rsidP="00973529">
      <w:pPr>
        <w:pStyle w:val="NoSpacing"/>
        <w:rPr>
          <w:b/>
        </w:rPr>
      </w:pPr>
      <w:r>
        <w:rPr>
          <w:b/>
        </w:rPr>
        <w:t>Example</w:t>
      </w:r>
    </w:p>
    <w:p w:rsidR="00973529" w:rsidRPr="0019566E" w:rsidRDefault="00973529" w:rsidP="00973529">
      <w:pPr>
        <w:pStyle w:val="NoSpacing"/>
        <w:rPr>
          <w:b/>
        </w:rPr>
      </w:pPr>
    </w:p>
    <w:p w:rsidR="00973529" w:rsidRDefault="00973529" w:rsidP="00973529">
      <w:r>
        <w:t>An example material file is shown below for a first order Debye dielectric material with constant magnetic properties</w:t>
      </w:r>
    </w:p>
    <w:p w:rsidR="00973529" w:rsidRDefault="00973529" w:rsidP="00973529">
      <w:pPr>
        <w:pStyle w:val="NoSpacing"/>
      </w:pPr>
      <w:r>
        <w:t># debye dielectric model</w:t>
      </w:r>
    </w:p>
    <w:p w:rsidR="00973529" w:rsidRDefault="00973529" w:rsidP="00973529">
      <w:pPr>
        <w:pStyle w:val="NoSpacing"/>
      </w:pPr>
      <w:r>
        <w:t>0.0 1e8  # frequency range of validity</w:t>
      </w:r>
    </w:p>
    <w:p w:rsidR="00973529" w:rsidRDefault="00973529" w:rsidP="00973529">
      <w:pPr>
        <w:pStyle w:val="NoSpacing"/>
      </w:pPr>
      <w:r>
        <w:t># permittivity filter</w:t>
      </w:r>
    </w:p>
    <w:p w:rsidR="00973529" w:rsidRDefault="00973529" w:rsidP="00973529">
      <w:pPr>
        <w:pStyle w:val="NoSpacing"/>
      </w:pPr>
      <w:r>
        <w:t>1.0e8 # wnormalisation constant</w:t>
      </w:r>
    </w:p>
    <w:p w:rsidR="00973529" w:rsidRDefault="00973529" w:rsidP="00973529">
      <w:pPr>
        <w:pStyle w:val="NoSpacing"/>
      </w:pPr>
      <w:r>
        <w:t>1   # a order</w:t>
      </w:r>
    </w:p>
    <w:p w:rsidR="00973529" w:rsidRDefault="00973529" w:rsidP="00973529">
      <w:pPr>
        <w:pStyle w:val="NoSpacing"/>
      </w:pPr>
      <w:r>
        <w:t>4.0 0.75 # a coefficients</w:t>
      </w:r>
    </w:p>
    <w:p w:rsidR="00973529" w:rsidRDefault="00973529" w:rsidP="00973529">
      <w:pPr>
        <w:pStyle w:val="NoSpacing"/>
      </w:pPr>
      <w:r>
        <w:t>1   # b order</w:t>
      </w:r>
    </w:p>
    <w:p w:rsidR="00973529" w:rsidRDefault="00973529" w:rsidP="00973529">
      <w:pPr>
        <w:pStyle w:val="NoSpacing"/>
      </w:pPr>
      <w:r>
        <w:t>1.0 0.50 # b coefficients</w:t>
      </w:r>
    </w:p>
    <w:p w:rsidR="00973529" w:rsidRDefault="00973529" w:rsidP="00973529">
      <w:pPr>
        <w:pStyle w:val="NoSpacing"/>
      </w:pPr>
      <w:r>
        <w:t>0.0  # electric conductivity</w:t>
      </w:r>
    </w:p>
    <w:p w:rsidR="00973529" w:rsidRDefault="00973529" w:rsidP="00973529">
      <w:pPr>
        <w:pStyle w:val="NoSpacing"/>
      </w:pPr>
      <w:r>
        <w:t># permeability filter</w:t>
      </w:r>
    </w:p>
    <w:p w:rsidR="00973529" w:rsidRDefault="00973529" w:rsidP="00973529">
      <w:pPr>
        <w:pStyle w:val="NoSpacing"/>
      </w:pPr>
      <w:r>
        <w:t>1.0e8 # wnormalisation constant</w:t>
      </w:r>
    </w:p>
    <w:p w:rsidR="00973529" w:rsidRDefault="00973529" w:rsidP="00973529">
      <w:pPr>
        <w:pStyle w:val="NoSpacing"/>
      </w:pPr>
      <w:r>
        <w:t>0   # a order</w:t>
      </w:r>
    </w:p>
    <w:p w:rsidR="00973529" w:rsidRDefault="00973529" w:rsidP="00973529">
      <w:pPr>
        <w:pStyle w:val="NoSpacing"/>
      </w:pPr>
      <w:r>
        <w:t>1.0  # a coefficients</w:t>
      </w:r>
    </w:p>
    <w:p w:rsidR="00973529" w:rsidRDefault="00973529" w:rsidP="00973529">
      <w:pPr>
        <w:pStyle w:val="NoSpacing"/>
      </w:pPr>
      <w:r>
        <w:t>0   # b order</w:t>
      </w:r>
    </w:p>
    <w:p w:rsidR="00973529" w:rsidRDefault="00973529" w:rsidP="00973529">
      <w:pPr>
        <w:pStyle w:val="NoSpacing"/>
      </w:pPr>
      <w:r>
        <w:t>1.0  # b coefficients</w:t>
      </w:r>
    </w:p>
    <w:p w:rsidR="00973529" w:rsidRDefault="00973529" w:rsidP="00973529">
      <w:pPr>
        <w:pStyle w:val="NoSpacing"/>
      </w:pPr>
      <w:r>
        <w:t>0.0  # magnetic conductivity</w:t>
      </w:r>
    </w:p>
    <w:p w:rsidR="00973529" w:rsidRDefault="00AF69B2" w:rsidP="004E7492">
      <w:pPr>
        <w:pStyle w:val="Heading1"/>
      </w:pPr>
      <w:r>
        <w:br w:type="page"/>
      </w:r>
      <w:bookmarkStart w:id="22" w:name="_Toc404075708"/>
      <w:r w:rsidR="00973529">
        <w:lastRenderedPageBreak/>
        <w:t>Thin layer material models</w:t>
      </w:r>
      <w:bookmarkEnd w:id="22"/>
    </w:p>
    <w:p w:rsidR="00452AD3" w:rsidRDefault="00452AD3" w:rsidP="00452AD3">
      <w:r>
        <w:t>Thin layer material models are divided into three categories:</w:t>
      </w:r>
    </w:p>
    <w:p w:rsidR="00452AD3" w:rsidRDefault="00452AD3" w:rsidP="00452AD3">
      <w:pPr>
        <w:numPr>
          <w:ilvl w:val="0"/>
          <w:numId w:val="6"/>
        </w:numPr>
      </w:pPr>
      <w:r>
        <w:t>Isotropic thin layers</w:t>
      </w:r>
    </w:p>
    <w:p w:rsidR="00452AD3" w:rsidRDefault="00452AD3" w:rsidP="00452AD3">
      <w:pPr>
        <w:numPr>
          <w:ilvl w:val="0"/>
          <w:numId w:val="6"/>
        </w:numPr>
      </w:pPr>
      <w:r>
        <w:t>Anisotropic thin layers</w:t>
      </w:r>
    </w:p>
    <w:p w:rsidR="00452AD3" w:rsidRDefault="00452AD3" w:rsidP="00452AD3">
      <w:pPr>
        <w:numPr>
          <w:ilvl w:val="0"/>
          <w:numId w:val="6"/>
        </w:numPr>
      </w:pPr>
      <w:r>
        <w:t>Lumped component models</w:t>
      </w:r>
    </w:p>
    <w:p w:rsidR="00452AD3" w:rsidRDefault="00452AD3" w:rsidP="00452AD3">
      <w:r>
        <w:t>These will be described in the subsequent sections</w:t>
      </w:r>
    </w:p>
    <w:p w:rsidR="00452AD3" w:rsidRDefault="00452AD3" w:rsidP="00452AD3">
      <w:pPr>
        <w:pStyle w:val="Heading2"/>
      </w:pPr>
      <w:bookmarkStart w:id="23" w:name="_Toc404075709"/>
      <w:r>
        <w:t>Isotropic thin layer</w:t>
      </w:r>
      <w:bookmarkEnd w:id="23"/>
    </w:p>
    <w:p w:rsidR="00452AD3" w:rsidRPr="00452AD3" w:rsidRDefault="00452AD3" w:rsidP="00452AD3"/>
    <w:p w:rsidR="00973529" w:rsidRDefault="00452AD3" w:rsidP="007116CB">
      <w:r>
        <w:t>Isotropic t</w:t>
      </w:r>
      <w:r w:rsidR="00973529">
        <w:t>hin layers</w:t>
      </w:r>
      <w:r w:rsidR="007116CB">
        <w:t xml:space="preserve"> apart </w:t>
      </w:r>
      <w:r>
        <w:t>are</w:t>
      </w:r>
      <w:r w:rsidR="00973529">
        <w:t xml:space="preserve"> assumed to have frequency dependent properties. Thin layers are represented by an impedance matrix which relates the </w:t>
      </w:r>
      <w:r w:rsidR="001A12C6">
        <w:t xml:space="preserve">orthogonal </w:t>
      </w:r>
      <w:r w:rsidR="00973529">
        <w:t>tangential electric and magnetic fi</w:t>
      </w:r>
      <w:r w:rsidR="001A12C6">
        <w:t>elds either side of the layer. For example for a layer normal to z we have:</w:t>
      </w:r>
    </w:p>
    <w:p w:rsidR="00D8716A" w:rsidRDefault="00D8716A" w:rsidP="00D8716A">
      <w:pPr>
        <w:pStyle w:val="MTDisplayEquation"/>
      </w:pPr>
      <w:r>
        <w:tab/>
      </w:r>
      <w:r w:rsidR="001A12C6" w:rsidRPr="00D8716A">
        <w:rPr>
          <w:position w:val="-32"/>
        </w:rPr>
        <w:object w:dxaOrig="2520" w:dyaOrig="760">
          <v:shape id="_x0000_i1031" type="#_x0000_t75" style="width:126pt;height:38pt" o:ole="">
            <v:imagedata r:id="rId15" o:title=""/>
          </v:shape>
          <o:OLEObject Type="Embed" ProgID="Equation.DSMT4" ShapeID="_x0000_i1031" DrawAspect="Content" ObjectID="_1632224285" r:id="rId16"/>
        </w:object>
      </w:r>
    </w:p>
    <w:p w:rsidR="001A12C6" w:rsidRDefault="001A12C6" w:rsidP="001A12C6">
      <w:r>
        <w:t xml:space="preserve">And </w:t>
      </w:r>
    </w:p>
    <w:p w:rsidR="001A12C6" w:rsidRPr="001A12C6" w:rsidRDefault="001A12C6" w:rsidP="001A12C6">
      <w:pPr>
        <w:pStyle w:val="MTDisplayEquation"/>
      </w:pPr>
      <w:r>
        <w:tab/>
      </w:r>
      <w:r w:rsidRPr="00D8716A">
        <w:rPr>
          <w:position w:val="-32"/>
        </w:rPr>
        <w:object w:dxaOrig="2680" w:dyaOrig="760">
          <v:shape id="_x0000_i1032" type="#_x0000_t75" style="width:134pt;height:38pt" o:ole="">
            <v:imagedata r:id="rId17" o:title=""/>
          </v:shape>
          <o:OLEObject Type="Embed" ProgID="Equation.DSMT4" ShapeID="_x0000_i1032" DrawAspect="Content" ObjectID="_1632224286" r:id="rId18"/>
        </w:object>
      </w:r>
    </w:p>
    <w:p w:rsidR="00973529" w:rsidRDefault="00973529" w:rsidP="007116CB">
      <w:r>
        <w:t>Where the elements of the impedance matrix are frequency dependent functions.</w:t>
      </w:r>
    </w:p>
    <w:p w:rsidR="001A12C6" w:rsidRDefault="001A12C6" w:rsidP="007116CB">
      <w:r>
        <w:t xml:space="preserve">We assume that there is no coupling between the orthogonal polarisations at a surface impedance boundary and that both polarisations see the same surface impedance. </w:t>
      </w:r>
    </w:p>
    <w:p w:rsidR="00973529" w:rsidRPr="00612D06" w:rsidRDefault="00973529" w:rsidP="007116CB">
      <w:r>
        <w:t xml:space="preserve">Thin layer models are defined in a file with extension </w:t>
      </w:r>
      <w:r w:rsidR="007116CB">
        <w:rPr>
          <w:b/>
        </w:rPr>
        <w:t>.s</w:t>
      </w:r>
      <w:r>
        <w:rPr>
          <w:b/>
        </w:rPr>
        <w:t>mat</w:t>
      </w:r>
      <w:r>
        <w:t>.</w:t>
      </w:r>
    </w:p>
    <w:p w:rsidR="00973529" w:rsidRDefault="00973529" w:rsidP="00452AD3">
      <w:pPr>
        <w:pStyle w:val="Heading3"/>
      </w:pPr>
      <w:bookmarkStart w:id="24" w:name="_Toc404075710"/>
      <w:r>
        <w:t>Example</w:t>
      </w:r>
      <w:bookmarkEnd w:id="24"/>
    </w:p>
    <w:p w:rsidR="00973529" w:rsidRDefault="00973529" w:rsidP="007116CB">
      <w:r>
        <w:t>An example of a</w:t>
      </w:r>
      <w:r w:rsidR="00452AD3">
        <w:t>n isotropic</w:t>
      </w:r>
      <w:r>
        <w:t xml:space="preserve"> thin layer material definition file is shown below for an impedance boundary representation of a thin homogeneous conducting layer</w:t>
      </w:r>
    </w:p>
    <w:p w:rsidR="00973529" w:rsidRDefault="00973529" w:rsidP="00283FB7">
      <w:pPr>
        <w:pStyle w:val="NoSpacing"/>
      </w:pPr>
      <w:r>
        <w:t>Impedance sheet data</w:t>
      </w:r>
    </w:p>
    <w:p w:rsidR="00973529" w:rsidRDefault="00973529" w:rsidP="00283FB7">
      <w:pPr>
        <w:pStyle w:val="NoSpacing"/>
      </w:pPr>
      <w:r>
        <w:t xml:space="preserve">  0.000000000000000E+000   299251707.854092     # frequency range of validity</w:t>
      </w:r>
    </w:p>
    <w:p w:rsidR="00973529" w:rsidRDefault="00973529" w:rsidP="00283FB7">
      <w:pPr>
        <w:pStyle w:val="NoSpacing"/>
      </w:pPr>
      <w:r>
        <w:t xml:space="preserve"> Filter coefficients:           Z11</w:t>
      </w:r>
    </w:p>
    <w:p w:rsidR="00973529" w:rsidRDefault="00973529" w:rsidP="00283FB7">
      <w:pPr>
        <w:pStyle w:val="NoSpacing"/>
      </w:pPr>
      <w:r>
        <w:t xml:space="preserve">   1879300725.32370     </w:t>
      </w:r>
    </w:p>
    <w:p w:rsidR="00973529" w:rsidRDefault="00973529" w:rsidP="00283FB7">
      <w:pPr>
        <w:pStyle w:val="NoSpacing"/>
      </w:pPr>
      <w:r>
        <w:t xml:space="preserve">           8</w:t>
      </w:r>
    </w:p>
    <w:p w:rsidR="00973529" w:rsidRDefault="00973529" w:rsidP="00283FB7">
      <w:pPr>
        <w:pStyle w:val="NoSpacing"/>
      </w:pPr>
      <w:r>
        <w:t xml:space="preserve">   2.50040212785157        454.893215171525        11670.5718399275     </w:t>
      </w:r>
    </w:p>
    <w:p w:rsidR="00973529" w:rsidRDefault="00973529" w:rsidP="00283FB7">
      <w:pPr>
        <w:pStyle w:val="NoSpacing"/>
      </w:pPr>
      <w:r>
        <w:t xml:space="preserve">   97323.3862334169        335240.047895711        515526.784099386     </w:t>
      </w:r>
    </w:p>
    <w:p w:rsidR="00973529" w:rsidRDefault="00973529" w:rsidP="00283FB7">
      <w:pPr>
        <w:pStyle w:val="NoSpacing"/>
      </w:pPr>
      <w:r>
        <w:t xml:space="preserve">   348135.557144271        91185.5275987549        6398.99890990202     </w:t>
      </w:r>
    </w:p>
    <w:p w:rsidR="00973529" w:rsidRDefault="00973529" w:rsidP="00283FB7">
      <w:pPr>
        <w:pStyle w:val="NoSpacing"/>
      </w:pPr>
      <w:r>
        <w:t xml:space="preserve">           8</w:t>
      </w:r>
    </w:p>
    <w:p w:rsidR="00973529" w:rsidRDefault="00973529" w:rsidP="00283FB7">
      <w:pPr>
        <w:pStyle w:val="NoSpacing"/>
      </w:pPr>
      <w:r>
        <w:t xml:space="preserve">   1.00000000000000        56.0401259219104        782.422973955926     </w:t>
      </w:r>
    </w:p>
    <w:p w:rsidR="00973529" w:rsidRDefault="00973529" w:rsidP="00283FB7">
      <w:pPr>
        <w:pStyle w:val="NoSpacing"/>
      </w:pPr>
      <w:r>
        <w:t xml:space="preserve">   4127.42531757411        9486.57419089856        9785.14659074041     </w:t>
      </w:r>
    </w:p>
    <w:p w:rsidR="00973529" w:rsidRDefault="00973529" w:rsidP="00283FB7">
      <w:pPr>
        <w:pStyle w:val="NoSpacing"/>
      </w:pPr>
      <w:r>
        <w:t xml:space="preserve">   4265.68320424062        646.901413408572        19.4769289887590     </w:t>
      </w:r>
    </w:p>
    <w:p w:rsidR="00973529" w:rsidRDefault="00973529" w:rsidP="00283FB7">
      <w:pPr>
        <w:pStyle w:val="NoSpacing"/>
      </w:pPr>
      <w:r>
        <w:t xml:space="preserve"> Filter coefficients:           Z12</w:t>
      </w:r>
    </w:p>
    <w:p w:rsidR="00973529" w:rsidRDefault="00973529" w:rsidP="00283FB7">
      <w:pPr>
        <w:pStyle w:val="NoSpacing"/>
      </w:pPr>
      <w:r>
        <w:lastRenderedPageBreak/>
        <w:t xml:space="preserve">   1879300725.32370     </w:t>
      </w:r>
    </w:p>
    <w:p w:rsidR="00973529" w:rsidRDefault="00973529" w:rsidP="00283FB7">
      <w:pPr>
        <w:pStyle w:val="NoSpacing"/>
      </w:pPr>
      <w:r>
        <w:t xml:space="preserve">           8</w:t>
      </w:r>
    </w:p>
    <w:p w:rsidR="00973529" w:rsidRDefault="00973529" w:rsidP="00283FB7">
      <w:pPr>
        <w:pStyle w:val="NoSpacing"/>
      </w:pPr>
      <w:r>
        <w:t xml:space="preserve">   2.49999649033029       -9.55465868956522        18.0042349540697     </w:t>
      </w:r>
    </w:p>
    <w:p w:rsidR="00973529" w:rsidRDefault="00973529" w:rsidP="00283FB7">
      <w:pPr>
        <w:pStyle w:val="NoSpacing"/>
      </w:pPr>
      <w:r>
        <w:t xml:space="preserve">  -22.0433756134523        19.4167681206317       -12.7677271190888     </w:t>
      </w:r>
    </w:p>
    <w:p w:rsidR="00973529" w:rsidRDefault="00973529" w:rsidP="00283FB7">
      <w:pPr>
        <w:pStyle w:val="NoSpacing"/>
      </w:pPr>
      <w:r>
        <w:t xml:space="preserve">   6.31051749582964       -2.17900452863388       0.494019932530020     </w:t>
      </w:r>
    </w:p>
    <w:p w:rsidR="00973529" w:rsidRDefault="00973529" w:rsidP="00283FB7">
      <w:pPr>
        <w:pStyle w:val="NoSpacing"/>
      </w:pPr>
      <w:r>
        <w:t xml:space="preserve">           8</w:t>
      </w:r>
    </w:p>
    <w:p w:rsidR="00973529" w:rsidRDefault="00973529" w:rsidP="00283FB7">
      <w:pPr>
        <w:pStyle w:val="NoSpacing"/>
      </w:pPr>
      <w:r>
        <w:t xml:space="preserve">   1.00000000000000        59.1699410115711        958.338515063105     </w:t>
      </w:r>
    </w:p>
    <w:p w:rsidR="00973529" w:rsidRDefault="00973529" w:rsidP="00283FB7">
      <w:pPr>
        <w:pStyle w:val="NoSpacing"/>
      </w:pPr>
      <w:r>
        <w:t xml:space="preserve">   6652.82867895812        23787.1247684747        47714.8722886812     </w:t>
      </w:r>
    </w:p>
    <w:p w:rsidR="00973529" w:rsidRDefault="00973529" w:rsidP="00283FB7">
      <w:pPr>
        <w:pStyle w:val="NoSpacing"/>
      </w:pPr>
      <w:r>
        <w:t xml:space="preserve">   55091.1405036376        35027.9043415134        10062.8542607902     </w:t>
      </w:r>
    </w:p>
    <w:p w:rsidR="00973529" w:rsidRDefault="00973529" w:rsidP="00283FB7">
      <w:pPr>
        <w:pStyle w:val="NoSpacing"/>
      </w:pPr>
      <w:r>
        <w:t xml:space="preserve"> Filter coefficients:           Z21</w:t>
      </w:r>
    </w:p>
    <w:p w:rsidR="00973529" w:rsidRDefault="00973529" w:rsidP="00283FB7">
      <w:pPr>
        <w:pStyle w:val="NoSpacing"/>
      </w:pPr>
      <w:r>
        <w:t xml:space="preserve">   1879300725.32370     </w:t>
      </w:r>
    </w:p>
    <w:p w:rsidR="00973529" w:rsidRDefault="00973529" w:rsidP="00283FB7">
      <w:pPr>
        <w:pStyle w:val="NoSpacing"/>
      </w:pPr>
      <w:r>
        <w:t xml:space="preserve">           8</w:t>
      </w:r>
    </w:p>
    <w:p w:rsidR="00973529" w:rsidRDefault="00973529" w:rsidP="00283FB7">
      <w:pPr>
        <w:pStyle w:val="NoSpacing"/>
      </w:pPr>
      <w:r>
        <w:t xml:space="preserve">   2.49999649033029       -9.55465868956522        18.0042349540697     </w:t>
      </w:r>
    </w:p>
    <w:p w:rsidR="00973529" w:rsidRDefault="00973529" w:rsidP="00283FB7">
      <w:pPr>
        <w:pStyle w:val="NoSpacing"/>
      </w:pPr>
      <w:r>
        <w:t xml:space="preserve">  -22.0433756134523        19.4167681206317       -12.7677271190888     </w:t>
      </w:r>
    </w:p>
    <w:p w:rsidR="00973529" w:rsidRDefault="00973529" w:rsidP="00283FB7">
      <w:pPr>
        <w:pStyle w:val="NoSpacing"/>
      </w:pPr>
      <w:r>
        <w:t xml:space="preserve">   6.31051749582964       -2.17900452863388       0.494019932530020     </w:t>
      </w:r>
    </w:p>
    <w:p w:rsidR="00973529" w:rsidRDefault="00973529" w:rsidP="00283FB7">
      <w:pPr>
        <w:pStyle w:val="NoSpacing"/>
      </w:pPr>
      <w:r>
        <w:t xml:space="preserve">           8</w:t>
      </w:r>
    </w:p>
    <w:p w:rsidR="00973529" w:rsidRDefault="00973529" w:rsidP="00283FB7">
      <w:pPr>
        <w:pStyle w:val="NoSpacing"/>
      </w:pPr>
      <w:r>
        <w:t xml:space="preserve">   1.00000000000000        59.1699410115711        958.338515063105     </w:t>
      </w:r>
    </w:p>
    <w:p w:rsidR="00973529" w:rsidRDefault="00973529" w:rsidP="00283FB7">
      <w:pPr>
        <w:pStyle w:val="NoSpacing"/>
      </w:pPr>
      <w:r>
        <w:t xml:space="preserve">   6652.82867895812        23787.1247684747        47714.8722886812     </w:t>
      </w:r>
    </w:p>
    <w:p w:rsidR="00973529" w:rsidRDefault="00973529" w:rsidP="00283FB7">
      <w:pPr>
        <w:pStyle w:val="NoSpacing"/>
      </w:pPr>
      <w:r>
        <w:t xml:space="preserve">   55091.1405036376        35027.9043415134        10062.8542607902     </w:t>
      </w:r>
    </w:p>
    <w:p w:rsidR="00973529" w:rsidRDefault="00973529" w:rsidP="00283FB7">
      <w:pPr>
        <w:pStyle w:val="NoSpacing"/>
      </w:pPr>
      <w:r>
        <w:t xml:space="preserve"> Filter coefficients:           Z22</w:t>
      </w:r>
    </w:p>
    <w:p w:rsidR="00973529" w:rsidRDefault="00973529" w:rsidP="00283FB7">
      <w:pPr>
        <w:pStyle w:val="NoSpacing"/>
      </w:pPr>
      <w:r>
        <w:t xml:space="preserve">   1879300725.32370     </w:t>
      </w:r>
    </w:p>
    <w:p w:rsidR="00973529" w:rsidRDefault="00973529" w:rsidP="00283FB7">
      <w:pPr>
        <w:pStyle w:val="NoSpacing"/>
      </w:pPr>
      <w:r>
        <w:t xml:space="preserve">           8</w:t>
      </w:r>
    </w:p>
    <w:p w:rsidR="00973529" w:rsidRDefault="00973529" w:rsidP="00283FB7">
      <w:pPr>
        <w:pStyle w:val="NoSpacing"/>
      </w:pPr>
      <w:r>
        <w:t xml:space="preserve">   2.50040212785157        454.893215171525        11670.5718399275     </w:t>
      </w:r>
    </w:p>
    <w:p w:rsidR="00973529" w:rsidRDefault="00973529" w:rsidP="00283FB7">
      <w:pPr>
        <w:pStyle w:val="NoSpacing"/>
      </w:pPr>
      <w:r>
        <w:t xml:space="preserve">   97323.3862334169        335240.047895711        515526.784099386     </w:t>
      </w:r>
    </w:p>
    <w:p w:rsidR="00973529" w:rsidRDefault="00973529" w:rsidP="00283FB7">
      <w:pPr>
        <w:pStyle w:val="NoSpacing"/>
      </w:pPr>
      <w:r>
        <w:t xml:space="preserve">   348135.557144271        91185.5275987549        6398.99890990202     </w:t>
      </w:r>
    </w:p>
    <w:p w:rsidR="00973529" w:rsidRDefault="00973529" w:rsidP="00283FB7">
      <w:pPr>
        <w:pStyle w:val="NoSpacing"/>
      </w:pPr>
      <w:r>
        <w:t xml:space="preserve">           8</w:t>
      </w:r>
    </w:p>
    <w:p w:rsidR="00973529" w:rsidRDefault="00973529" w:rsidP="00283FB7">
      <w:pPr>
        <w:pStyle w:val="NoSpacing"/>
      </w:pPr>
      <w:r>
        <w:t xml:space="preserve">   1.00000000000000        56.0401259219104        782.422973955926     </w:t>
      </w:r>
    </w:p>
    <w:p w:rsidR="00973529" w:rsidRDefault="00973529" w:rsidP="00283FB7">
      <w:pPr>
        <w:pStyle w:val="NoSpacing"/>
      </w:pPr>
      <w:r>
        <w:t xml:space="preserve">   4127.42531757411        9486.57419089856        9785.14659074041     </w:t>
      </w:r>
    </w:p>
    <w:p w:rsidR="00973529" w:rsidRDefault="00973529" w:rsidP="00283FB7">
      <w:pPr>
        <w:pStyle w:val="NoSpacing"/>
      </w:pPr>
      <w:r>
        <w:t xml:space="preserve">   4265.68320424062        646.901413408572        19.4769289887590  </w:t>
      </w:r>
    </w:p>
    <w:p w:rsidR="00452AD3" w:rsidRDefault="00452AD3" w:rsidP="00452AD3">
      <w:pPr>
        <w:pStyle w:val="Heading1"/>
        <w:numPr>
          <w:ilvl w:val="0"/>
          <w:numId w:val="0"/>
        </w:numPr>
      </w:pPr>
    </w:p>
    <w:p w:rsidR="00452AD3" w:rsidRDefault="00452AD3" w:rsidP="00452AD3">
      <w:pPr>
        <w:pStyle w:val="Heading2"/>
      </w:pPr>
      <w:bookmarkStart w:id="25" w:name="_Toc404075711"/>
      <w:r>
        <w:t>Anisotropic thin layer</w:t>
      </w:r>
      <w:bookmarkEnd w:id="25"/>
    </w:p>
    <w:p w:rsidR="00452AD3" w:rsidRPr="00452AD3" w:rsidRDefault="00452AD3" w:rsidP="00452AD3"/>
    <w:p w:rsidR="00452AD3" w:rsidRDefault="00452AD3" w:rsidP="00452AD3">
      <w:r>
        <w:t xml:space="preserve">Anisotropic thin layers are also all assumed to have frequency dependent properties. Anisotropic thin layers are represented by an impedance matrix which relates the orthogonal tangential electric and magnetic fields either side of the layer. Three impedance matrices characterise the anisotropic layer, one for each Cartesian E-field component </w:t>
      </w:r>
    </w:p>
    <w:p w:rsidR="00452AD3" w:rsidRDefault="00452AD3" w:rsidP="00452AD3">
      <w:r>
        <w:t>For example for a layer normal to z we have:</w:t>
      </w:r>
    </w:p>
    <w:p w:rsidR="00452AD3" w:rsidRDefault="00452AD3" w:rsidP="00452AD3">
      <w:pPr>
        <w:pStyle w:val="MTDisplayEquation"/>
      </w:pPr>
      <w:r>
        <w:tab/>
      </w:r>
      <w:r w:rsidRPr="00D8716A">
        <w:rPr>
          <w:position w:val="-32"/>
        </w:rPr>
        <w:object w:dxaOrig="2680" w:dyaOrig="760">
          <v:shape id="_x0000_i1033" type="#_x0000_t75" style="width:134pt;height:38pt" o:ole="">
            <v:imagedata r:id="rId19" o:title=""/>
          </v:shape>
          <o:OLEObject Type="Embed" ProgID="Equation.DSMT4" ShapeID="_x0000_i1033" DrawAspect="Content" ObjectID="_1632224287" r:id="rId20"/>
        </w:object>
      </w:r>
    </w:p>
    <w:p w:rsidR="00452AD3" w:rsidRDefault="00452AD3" w:rsidP="00452AD3">
      <w:r>
        <w:t xml:space="preserve">And </w:t>
      </w:r>
    </w:p>
    <w:p w:rsidR="00452AD3" w:rsidRPr="001A12C6" w:rsidRDefault="00452AD3" w:rsidP="00452AD3">
      <w:pPr>
        <w:pStyle w:val="MTDisplayEquation"/>
      </w:pPr>
      <w:r>
        <w:tab/>
      </w:r>
      <w:r w:rsidRPr="00D8716A">
        <w:rPr>
          <w:position w:val="-32"/>
        </w:rPr>
        <w:object w:dxaOrig="2860" w:dyaOrig="760">
          <v:shape id="_x0000_i1034" type="#_x0000_t75" style="width:143pt;height:38pt" o:ole="">
            <v:imagedata r:id="rId21" o:title=""/>
          </v:shape>
          <o:OLEObject Type="Embed" ProgID="Equation.DSMT4" ShapeID="_x0000_i1034" DrawAspect="Content" ObjectID="_1632224288" r:id="rId22"/>
        </w:object>
      </w:r>
    </w:p>
    <w:p w:rsidR="00452AD3" w:rsidRDefault="00452AD3" w:rsidP="00452AD3">
      <w:r>
        <w:lastRenderedPageBreak/>
        <w:t>Where the elements of the impedance matrix are frequency dependent functions.</w:t>
      </w:r>
    </w:p>
    <w:p w:rsidR="00452AD3" w:rsidRDefault="00452AD3" w:rsidP="00452AD3">
      <w:r>
        <w:t>Similar conditions apply at layers normal to x and y.</w:t>
      </w:r>
    </w:p>
    <w:p w:rsidR="00452AD3" w:rsidRDefault="00452AD3" w:rsidP="00452AD3">
      <w:r>
        <w:t>We assume that there is no coupling between the orthogonal polarisations at an anisotropic surface impedance boundary.</w:t>
      </w:r>
    </w:p>
    <w:p w:rsidR="00452AD3" w:rsidRPr="00612D06" w:rsidRDefault="00452AD3" w:rsidP="00452AD3">
      <w:r>
        <w:t xml:space="preserve">Anisotropic thin layer models are defined in a file with extension </w:t>
      </w:r>
      <w:r>
        <w:rPr>
          <w:b/>
        </w:rPr>
        <w:t>.smat</w:t>
      </w:r>
      <w:r>
        <w:t>.</w:t>
      </w:r>
    </w:p>
    <w:p w:rsidR="00452AD3" w:rsidRDefault="00452AD3" w:rsidP="00452AD3">
      <w:pPr>
        <w:pStyle w:val="Heading3"/>
      </w:pPr>
      <w:bookmarkStart w:id="26" w:name="_Toc404075712"/>
      <w:r>
        <w:t>Example</w:t>
      </w:r>
      <w:bookmarkEnd w:id="26"/>
    </w:p>
    <w:p w:rsidR="00452AD3" w:rsidRDefault="00452AD3" w:rsidP="00452AD3">
      <w:r>
        <w:t>An example of an anisotropic thin layer material definition file is shown below for an impedance boundary representation of a thin homogeneous conducting lay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Anisotropic impedance shee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0 1e8     # frequency range of validity</w:t>
      </w:r>
    </w:p>
    <w:p w:rsidR="00064E4F" w:rsidRPr="00064E4F" w:rsidRDefault="00064E4F" w:rsidP="00064E4F">
      <w:pPr>
        <w:autoSpaceDE w:val="0"/>
        <w:autoSpaceDN w:val="0"/>
        <w:adjustRightInd w:val="0"/>
        <w:spacing w:after="0" w:line="240" w:lineRule="auto"/>
        <w:rPr>
          <w:rFonts w:ascii="Courier New" w:hAnsi="Courier New" w:cs="Courier New"/>
          <w:sz w:val="20"/>
          <w:szCs w:val="20"/>
          <w:lang w:val="it-IT"/>
        </w:rPr>
      </w:pPr>
      <w:r w:rsidRPr="00064E4F">
        <w:rPr>
          <w:rFonts w:ascii="Courier New" w:hAnsi="Courier New" w:cs="Courier New"/>
          <w:sz w:val="20"/>
          <w:szCs w:val="20"/>
          <w:lang w:val="it-IT"/>
        </w:rPr>
        <w:t># Z11 filter: X polarisation</w:t>
      </w:r>
    </w:p>
    <w:p w:rsidR="00064E4F" w:rsidRPr="00064E4F" w:rsidRDefault="00064E4F" w:rsidP="00064E4F">
      <w:pPr>
        <w:autoSpaceDE w:val="0"/>
        <w:autoSpaceDN w:val="0"/>
        <w:adjustRightInd w:val="0"/>
        <w:spacing w:after="0" w:line="240" w:lineRule="auto"/>
        <w:rPr>
          <w:rFonts w:ascii="Courier New" w:hAnsi="Courier New" w:cs="Courier New"/>
          <w:sz w:val="20"/>
          <w:szCs w:val="20"/>
          <w:lang w:val="it-IT"/>
        </w:rPr>
      </w:pPr>
      <w:r w:rsidRPr="00064E4F">
        <w:rPr>
          <w:rFonts w:ascii="Courier New" w:hAnsi="Courier New" w:cs="Courier New"/>
          <w:sz w:val="20"/>
          <w:szCs w:val="20"/>
          <w:lang w:val="it-IT"/>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X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X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X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1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lastRenderedPageBreak/>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1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452AD3"/>
    <w:p w:rsidR="00452AD3" w:rsidRDefault="00452AD3" w:rsidP="00452AD3">
      <w:pPr>
        <w:pStyle w:val="Heading2"/>
      </w:pPr>
      <w:bookmarkStart w:id="27" w:name="_Toc404075713"/>
      <w:r>
        <w:t>Lumped component models</w:t>
      </w:r>
      <w:bookmarkEnd w:id="27"/>
    </w:p>
    <w:p w:rsidR="00452AD3" w:rsidRPr="00452AD3" w:rsidRDefault="00452AD3" w:rsidP="00452AD3"/>
    <w:p w:rsidR="001E6330" w:rsidRDefault="00452AD3" w:rsidP="00452AD3">
      <w:r>
        <w:t>In addition to the impedance boundary models a lumped component model may be placed on surfaces between TLM cells. Currently the only lumped component model implemented</w:t>
      </w:r>
      <w:r w:rsidR="002B6371">
        <w:t xml:space="preserve"> within GGI_TLM</w:t>
      </w:r>
      <w:r>
        <w:t xml:space="preserve"> is a diode model. This may be used to represent a surface mount diode on a PCB track for example. </w:t>
      </w:r>
      <w:r w:rsidR="001E6330">
        <w:t>The component has a direction associated with it hence it is an anisotropic model</w:t>
      </w:r>
      <w:r w:rsidR="00C2530A">
        <w:t xml:space="preserve"> which interacts with a single E fiel</w:t>
      </w:r>
      <w:r w:rsidR="001D1C5A">
        <w:t>d polarisation on a surface, The E field in the</w:t>
      </w:r>
      <w:r w:rsidR="00C2530A">
        <w:t xml:space="preserve"> orthogonal direction </w:t>
      </w:r>
      <w:r w:rsidR="001D1C5A">
        <w:t>on the surface is assumed not to see any additional impedance and the connection process occurs as in free space</w:t>
      </w:r>
      <w:r w:rsidR="001E6330">
        <w:t>.</w:t>
      </w:r>
      <w:r w:rsidR="002B6371">
        <w:t xml:space="preserve"> </w:t>
      </w:r>
    </w:p>
    <w:p w:rsidR="002B6371" w:rsidRDefault="002B6371" w:rsidP="00452AD3">
      <w:r>
        <w:t xml:space="preserve">In more recent developments, Ngspice component models may linked into GGI_TLM. This is described in the document </w:t>
      </w:r>
      <w:r>
        <w:rPr>
          <w:b/>
        </w:rPr>
        <w:t>GGI_TLM_Ngspice_documentaion</w:t>
      </w:r>
      <w:r>
        <w:t xml:space="preserve">. </w:t>
      </w:r>
    </w:p>
    <w:p w:rsidR="001E6330" w:rsidRDefault="001E6330" w:rsidP="001E6330">
      <w:pPr>
        <w:pStyle w:val="Heading3"/>
      </w:pPr>
      <w:r>
        <w:t xml:space="preserve"> </w:t>
      </w:r>
      <w:bookmarkStart w:id="28" w:name="_Toc404075714"/>
      <w:r>
        <w:t>Diode model</w:t>
      </w:r>
      <w:bookmarkEnd w:id="28"/>
    </w:p>
    <w:p w:rsidR="001E6330" w:rsidRDefault="001E6330" w:rsidP="001E6330"/>
    <w:p w:rsidR="001E6330" w:rsidRDefault="001E6330" w:rsidP="001E6330">
      <w:r>
        <w:t xml:space="preserve">The diode equivalent circuit is shown in figure 8.3.1.1 below. </w:t>
      </w:r>
    </w:p>
    <w:p w:rsidR="001E6330" w:rsidRDefault="00E71119" w:rsidP="001E6330">
      <w:r>
        <w:rPr>
          <w:noProof/>
          <w:lang w:eastAsia="en-GB"/>
        </w:rPr>
        <w:lastRenderedPageBreak/>
        <mc:AlternateContent>
          <mc:Choice Requires="wpc">
            <w:drawing>
              <wp:inline distT="0" distB="0" distL="0" distR="0">
                <wp:extent cx="5731510" cy="3439160"/>
                <wp:effectExtent l="0" t="0" r="2540" b="0"/>
                <wp:docPr id="450" name="Canvas 3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388"/>
                        <wps:cNvCnPr>
                          <a:cxnSpLocks noChangeShapeType="1"/>
                        </wps:cNvCnPr>
                        <wps:spPr bwMode="auto">
                          <a:xfrm>
                            <a:off x="2823565" y="325606"/>
                            <a:ext cx="0" cy="398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389"/>
                        <wps:cNvSpPr>
                          <a:spLocks noChangeArrowheads="1"/>
                        </wps:cNvSpPr>
                        <wps:spPr bwMode="auto">
                          <a:xfrm>
                            <a:off x="2714507" y="723657"/>
                            <a:ext cx="217320" cy="507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Line 390"/>
                        <wps:cNvCnPr>
                          <a:cxnSpLocks noChangeShapeType="1"/>
                        </wps:cNvCnPr>
                        <wps:spPr bwMode="auto">
                          <a:xfrm>
                            <a:off x="2823565" y="1230773"/>
                            <a:ext cx="796" cy="506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91"/>
                        <wps:cNvCnPr>
                          <a:cxnSpLocks noChangeShapeType="1"/>
                        </wps:cNvCnPr>
                        <wps:spPr bwMode="auto">
                          <a:xfrm>
                            <a:off x="2642067" y="1737094"/>
                            <a:ext cx="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92"/>
                        <wps:cNvCnPr>
                          <a:cxnSpLocks noChangeShapeType="1"/>
                        </wps:cNvCnPr>
                        <wps:spPr bwMode="auto">
                          <a:xfrm>
                            <a:off x="2642067" y="1737094"/>
                            <a:ext cx="181498" cy="25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93"/>
                        <wps:cNvCnPr>
                          <a:cxnSpLocks noChangeShapeType="1"/>
                        </wps:cNvCnPr>
                        <wps:spPr bwMode="auto">
                          <a:xfrm flipH="1">
                            <a:off x="2823565" y="1737094"/>
                            <a:ext cx="180702" cy="25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94"/>
                        <wps:cNvCnPr>
                          <a:cxnSpLocks noChangeShapeType="1"/>
                        </wps:cNvCnPr>
                        <wps:spPr bwMode="auto">
                          <a:xfrm>
                            <a:off x="2606245" y="1991051"/>
                            <a:ext cx="3980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95"/>
                        <wps:cNvCnPr>
                          <a:cxnSpLocks noChangeShapeType="1"/>
                        </wps:cNvCnPr>
                        <wps:spPr bwMode="auto">
                          <a:xfrm>
                            <a:off x="2823565" y="1991051"/>
                            <a:ext cx="0" cy="831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96"/>
                        <wps:cNvCnPr>
                          <a:cxnSpLocks noChangeShapeType="1"/>
                        </wps:cNvCnPr>
                        <wps:spPr bwMode="auto">
                          <a:xfrm>
                            <a:off x="2823565" y="1375664"/>
                            <a:ext cx="104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99"/>
                        <wps:cNvCnPr>
                          <a:cxnSpLocks noChangeShapeType="1"/>
                        </wps:cNvCnPr>
                        <wps:spPr bwMode="auto">
                          <a:xfrm>
                            <a:off x="2823565" y="2424926"/>
                            <a:ext cx="104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00"/>
                        <wps:cNvCnPr>
                          <a:cxnSpLocks noChangeShapeType="1"/>
                        </wps:cNvCnPr>
                        <wps:spPr bwMode="auto">
                          <a:xfrm flipV="1">
                            <a:off x="3655430" y="1809540"/>
                            <a:ext cx="434640"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401"/>
                        <wps:cNvCnPr>
                          <a:cxnSpLocks noChangeShapeType="1"/>
                        </wps:cNvCnPr>
                        <wps:spPr bwMode="auto">
                          <a:xfrm>
                            <a:off x="3655430" y="1918605"/>
                            <a:ext cx="434640"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402"/>
                        <wps:cNvCnPr>
                          <a:cxnSpLocks noChangeShapeType="1"/>
                        </wps:cNvCnPr>
                        <wps:spPr bwMode="auto">
                          <a:xfrm flipV="1">
                            <a:off x="3872749" y="1918605"/>
                            <a:ext cx="0" cy="506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03"/>
                        <wps:cNvCnPr>
                          <a:cxnSpLocks noChangeShapeType="1"/>
                        </wps:cNvCnPr>
                        <wps:spPr bwMode="auto">
                          <a:xfrm>
                            <a:off x="3872749" y="1375664"/>
                            <a:ext cx="0" cy="433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404"/>
                        <wps:cNvSpPr txBox="1">
                          <a:spLocks noChangeArrowheads="1"/>
                        </wps:cNvSpPr>
                        <wps:spPr bwMode="auto">
                          <a:xfrm>
                            <a:off x="2967649" y="796102"/>
                            <a:ext cx="326378" cy="32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E6330">
                              <w:r>
                                <w:t>Rs</w:t>
                              </w:r>
                            </w:p>
                          </w:txbxContent>
                        </wps:txbx>
                        <wps:bodyPr rot="0" vert="horz" wrap="square" lIns="91440" tIns="45720" rIns="91440" bIns="45720" anchor="t" anchorCtr="0" upright="1">
                          <a:noAutofit/>
                        </wps:bodyPr>
                      </wps:wsp>
                      <wps:wsp>
                        <wps:cNvPr id="448" name="Text Box 405"/>
                        <wps:cNvSpPr txBox="1">
                          <a:spLocks noChangeArrowheads="1"/>
                        </wps:cNvSpPr>
                        <wps:spPr bwMode="auto">
                          <a:xfrm>
                            <a:off x="4198331" y="1773715"/>
                            <a:ext cx="326378" cy="3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E6330">
                              <w:r>
                                <w:t>Cj</w:t>
                              </w:r>
                            </w:p>
                          </w:txbxContent>
                        </wps:txbx>
                        <wps:bodyPr rot="0" vert="horz" wrap="square" lIns="91440" tIns="45720" rIns="91440" bIns="45720" anchor="t" anchorCtr="0" upright="1">
                          <a:noAutofit/>
                        </wps:bodyPr>
                      </wps:wsp>
                      <wps:wsp>
                        <wps:cNvPr id="449" name="Text Box 406"/>
                        <wps:cNvSpPr txBox="1">
                          <a:spLocks noChangeArrowheads="1"/>
                        </wps:cNvSpPr>
                        <wps:spPr bwMode="auto">
                          <a:xfrm>
                            <a:off x="1701144" y="1701270"/>
                            <a:ext cx="832661" cy="3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E6330">
                              <w:r>
                                <w:t>Ideal diode</w:t>
                              </w:r>
                            </w:p>
                          </w:txbxContent>
                        </wps:txbx>
                        <wps:bodyPr rot="0" vert="horz" wrap="square" lIns="91440" tIns="45720" rIns="91440" bIns="45720" anchor="t" anchorCtr="0" upright="1">
                          <a:noAutofit/>
                        </wps:bodyPr>
                      </wps:wsp>
                    </wpc:wpc>
                  </a:graphicData>
                </a:graphic>
              </wp:inline>
            </w:drawing>
          </mc:Choice>
          <mc:Fallback>
            <w:pict>
              <v:group id="Canvas 386" o:spid="_x0000_s1094"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">
                <v:shape id="_x0000_s1095" type="#_x0000_t75" style="position:absolute;width:57315;height:34391;visibility:visible;mso-wrap-style:square">
                  <v:fill o:detectmouseclick="t"/>
                  <v:path o:connecttype="none"/>
                </v:shape>
                <v:line id="Line 388" o:spid="_x0000_s1096" style="position:absolute;visibility:visible;mso-wrap-style:square" from="28235,3256" to="28235,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rect id="Rectangle 389" o:spid="_x0000_s1097" style="position:absolute;left:27145;top:7236;width:2173;height:5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line id="Line 390" o:spid="_x0000_s1098" style="position:absolute;visibility:visible;mso-wrap-style:square" from="28235,12307" to="28243,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391" o:spid="_x0000_s1099" style="position:absolute;visibility:visible;mso-wrap-style:square" from="26420,17370" to="30042,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392" o:spid="_x0000_s1100" style="position:absolute;visibility:visible;mso-wrap-style:square" from="26420,17370" to="28235,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393" o:spid="_x0000_s1101" style="position:absolute;flip:x;visibility:visible;mso-wrap-style:square" from="28235,17370" to="30042,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Line 394" o:spid="_x0000_s1102" style="position:absolute;visibility:visible;mso-wrap-style:square" from="26062,19910" to="30042,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395" o:spid="_x0000_s1103" style="position:absolute;visibility:visible;mso-wrap-style:square" from="28235,19910" to="28235,2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396" o:spid="_x0000_s1104" style="position:absolute;visibility:visible;mso-wrap-style:square" from="28235,13756" to="38727,13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99" o:spid="_x0000_s1105" style="position:absolute;visibility:visible;mso-wrap-style:square" from="28235,24249" to="38727,2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400" o:spid="_x0000_s1106" style="position:absolute;flip:y;visibility:visible;mso-wrap-style:square" from="36554,18095" to="4090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401" o:spid="_x0000_s1107" style="position:absolute;visibility:visible;mso-wrap-style:square" from="36554,19186" to="40900,1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402" o:spid="_x0000_s1108" style="position:absolute;flip:y;visibility:visible;mso-wrap-style:square" from="38727,19186" to="38727,2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403" o:spid="_x0000_s1109" style="position:absolute;visibility:visible;mso-wrap-style:square" from="38727,13756" to="38727,18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shape id="Text Box 404" o:spid="_x0000_s1110" type="#_x0000_t202" style="position:absolute;left:29676;top:7961;width:3264;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5A423E" w:rsidRDefault="005A423E" w:rsidP="001E6330">
                        <w:r>
                          <w:t>Rs</w:t>
                        </w:r>
                      </w:p>
                    </w:txbxContent>
                  </v:textbox>
                </v:shape>
                <v:shape id="Text Box 405" o:spid="_x0000_s1111" type="#_x0000_t202" style="position:absolute;left:41983;top:17737;width:3264;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rsidR="005A423E" w:rsidRDefault="005A423E" w:rsidP="001E6330">
                        <w:r>
                          <w:t>Cj</w:t>
                        </w:r>
                      </w:p>
                    </w:txbxContent>
                  </v:textbox>
                </v:shape>
                <v:shape id="Text Box 406" o:spid="_x0000_s1112" type="#_x0000_t202" style="position:absolute;left:17011;top:17012;width:8327;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5A423E" w:rsidRDefault="005A423E" w:rsidP="001E6330">
                        <w:r>
                          <w:t>Ideal diode</w:t>
                        </w:r>
                      </w:p>
                    </w:txbxContent>
                  </v:textbox>
                </v:shape>
                <w10:anchorlock/>
              </v:group>
            </w:pict>
          </mc:Fallback>
        </mc:AlternateContent>
      </w:r>
    </w:p>
    <w:p w:rsidR="001E6330" w:rsidRDefault="001E6330" w:rsidP="001E6330">
      <w:r>
        <w:t>The model consists of an ideal diode in which the diode current is given by the expression</w:t>
      </w:r>
    </w:p>
    <w:p w:rsidR="001E6330" w:rsidRDefault="001E6330" w:rsidP="001E6330">
      <w:pPr>
        <w:pStyle w:val="MTDisplayEquation"/>
      </w:pPr>
      <w:r>
        <w:tab/>
      </w:r>
      <w:r w:rsidRPr="001E6330">
        <w:rPr>
          <w:position w:val="-32"/>
        </w:rPr>
        <w:object w:dxaOrig="1640" w:dyaOrig="760">
          <v:shape id="_x0000_i1035" type="#_x0000_t75" style="width:82pt;height:38pt" o:ole="">
            <v:imagedata r:id="rId23" o:title=""/>
          </v:shape>
          <o:OLEObject Type="Embed" ProgID="Equation.DSMT4" ShapeID="_x0000_i1035" DrawAspect="Content" ObjectID="_1632224289" r:id="rId24"/>
        </w:object>
      </w:r>
    </w:p>
    <w:p w:rsidR="001E6330" w:rsidRPr="001E6330" w:rsidRDefault="001E6330" w:rsidP="001E6330">
      <w:r>
        <w:t>The ideal diode is in parallel with a junction capacitance (C</w:t>
      </w:r>
      <w:r>
        <w:rPr>
          <w:vertAlign w:val="subscript"/>
        </w:rPr>
        <w:t>j</w:t>
      </w:r>
      <w:r>
        <w:t>) and the combination is in series with a resistance (R</w:t>
      </w:r>
      <w:r>
        <w:rPr>
          <w:vertAlign w:val="subscript"/>
        </w:rPr>
        <w:t>s</w:t>
      </w:r>
      <w:r>
        <w:t>).</w:t>
      </w:r>
    </w:p>
    <w:p w:rsidR="00452AD3" w:rsidRDefault="001D1C5A" w:rsidP="00452AD3">
      <w:r>
        <w:t xml:space="preserve">More details are available in the GGI_TLM_matrial_model_theory document. </w:t>
      </w:r>
    </w:p>
    <w:p w:rsidR="004E7492" w:rsidRDefault="004E7492" w:rsidP="00452AD3">
      <w:pPr>
        <w:pStyle w:val="Heading1"/>
        <w:numPr>
          <w:ilvl w:val="0"/>
          <w:numId w:val="0"/>
        </w:numPr>
      </w:pPr>
      <w:bookmarkStart w:id="29" w:name="_Toc404075715"/>
      <w:r w:rsidRPr="004E7492">
        <w:t>Cable Specification</w:t>
      </w:r>
      <w:bookmarkEnd w:id="29"/>
    </w:p>
    <w:p w:rsidR="004E7492" w:rsidRPr="004E7492" w:rsidRDefault="004E7492" w:rsidP="004E7492"/>
    <w:p w:rsidR="00156B60" w:rsidRDefault="00F5383D" w:rsidP="003D6CBA">
      <w:r>
        <w:t xml:space="preserve">Within </w:t>
      </w:r>
      <w:r>
        <w:rPr>
          <w:b/>
        </w:rPr>
        <w:t>GGI_TLM</w:t>
      </w:r>
      <w:r>
        <w:t xml:space="preserve"> cables are defined to be systems of conductors which run through the problem space without changing their cross section configuration along their length. A cable may have one conductor such as a simple cylindrical wire, or multiple conductors such as a coaxial cable</w:t>
      </w:r>
      <w:r w:rsidR="001A12C6">
        <w:t xml:space="preserve"> or a ribbon cable</w:t>
      </w:r>
      <w:r>
        <w:t>. Cables may include shielded conductors. Cables must be terminated at both ends to a defined junction</w:t>
      </w:r>
      <w:r w:rsidR="00156B60">
        <w:t>. The end of a cable may be connected to other cable(s) or terminated to a surface in the mesh.</w:t>
      </w:r>
      <w:r>
        <w:t xml:space="preserve"> A termination</w:t>
      </w:r>
      <w:r w:rsidR="00156B60">
        <w:t xml:space="preserve"> to a surface</w:t>
      </w:r>
      <w:r>
        <w:t xml:space="preserve"> </w:t>
      </w:r>
      <w:r w:rsidR="001A12C6">
        <w:t xml:space="preserve">should be </w:t>
      </w:r>
      <w:r>
        <w:t xml:space="preserve">situated at a </w:t>
      </w:r>
      <w:r w:rsidR="00156B60">
        <w:t>TLM cell face</w:t>
      </w:r>
      <w:r>
        <w:t>.</w:t>
      </w:r>
    </w:p>
    <w:p w:rsidR="00F5383D" w:rsidRDefault="00F5383D" w:rsidP="003D6CBA">
      <w:r>
        <w:t xml:space="preserve"> Boundary conditions may be applied at a </w:t>
      </w:r>
      <w:r w:rsidR="001A12C6">
        <w:t xml:space="preserve">junction </w:t>
      </w:r>
      <w:r w:rsidR="00156B60">
        <w:t>which allow</w:t>
      </w:r>
      <w:r>
        <w:t xml:space="preserve"> conductors to be electrically connected to surfaces as well as being connected amongst</w:t>
      </w:r>
      <w:r w:rsidR="00156B60">
        <w:t xml:space="preserve"> themselves</w:t>
      </w:r>
      <w:r>
        <w:t xml:space="preserve">. A termination at a surface allows cables to be connected from either side of the cell surface thus for example a coaxial cable may have its shield terminated to a ground plane while the inner conductor is allowed to pass through. In this way coaxial feeds trough ground planes can be modelled. </w:t>
      </w:r>
    </w:p>
    <w:p w:rsidR="00F5383D" w:rsidRDefault="00F5383D" w:rsidP="003D6CBA">
      <w:r>
        <w:lastRenderedPageBreak/>
        <w:t xml:space="preserve">A junction is </w:t>
      </w:r>
      <w:r w:rsidR="001A12C6">
        <w:t xml:space="preserve">normally </w:t>
      </w:r>
      <w:r>
        <w:t>situated at a cell centre. At a junction, conductors from the six faces belonging to the cell may be connected in an arbitrary manner so that complex networks can be formed.</w:t>
      </w:r>
    </w:p>
    <w:p w:rsidR="00F5383D" w:rsidRDefault="00F5383D" w:rsidP="003D6CBA">
      <w:r>
        <w:t>Lumped loads and sources may be placed at the ends of cables i.e. at junctions.</w:t>
      </w:r>
    </w:p>
    <w:p w:rsidR="00F5383D" w:rsidRDefault="00F5383D" w:rsidP="003D6CBA">
      <w:r>
        <w:t>Bundles are formed when more than one cable runs along the same path through the mesh.</w:t>
      </w:r>
    </w:p>
    <w:p w:rsidR="00B10A11" w:rsidRDefault="00F5383D" w:rsidP="003D6CBA">
      <w:r>
        <w:t xml:space="preserve">Complex wiring within a model is specified in a three stage manner. Firstly a number of lines are specified with the problem space in the input file (figure </w:t>
      </w:r>
      <w:r w:rsidR="0056615C">
        <w:t>10</w:t>
      </w:r>
      <w:r>
        <w:t xml:space="preserve">.1.) These lines are then put onto the structured mesh automatically (figure </w:t>
      </w:r>
      <w:r w:rsidR="0056615C">
        <w:t>10</w:t>
      </w:r>
      <w:r>
        <w:t xml:space="preserve">.2.) by </w:t>
      </w:r>
      <w:r w:rsidR="00B10A11">
        <w:t xml:space="preserve">the </w:t>
      </w:r>
      <w:r>
        <w:rPr>
          <w:b/>
        </w:rPr>
        <w:t>GGI_TLM</w:t>
      </w:r>
      <w:r w:rsidR="00B10A11">
        <w:rPr>
          <w:b/>
        </w:rPr>
        <w:t>_model_builder</w:t>
      </w:r>
      <w:r>
        <w:t xml:space="preserve">. Meshed lines run between cell centres on the mesh. It should be noted that lines which run through the same cell in the structured mesh will be snapped together. Nodes </w:t>
      </w:r>
      <w:r w:rsidR="00B10A11">
        <w:t xml:space="preserve">of the cable network model </w:t>
      </w:r>
      <w:r>
        <w:t xml:space="preserve">are formed at cell centres and at points where lines intersect cell faces. Where lines meet at a cell centre a junction is formed. </w:t>
      </w:r>
    </w:p>
    <w:p w:rsidR="00F5383D" w:rsidRDefault="00F5383D" w:rsidP="003D6CBA">
      <w:r>
        <w:t xml:space="preserve">The meshed line structure defines a </w:t>
      </w:r>
      <w:r w:rsidR="00B10A11">
        <w:t>cable network</w:t>
      </w:r>
      <w:r>
        <w:t xml:space="preserve"> consisting of nodes connected by segments. The </w:t>
      </w:r>
      <w:r w:rsidR="00B10A11">
        <w:t>network</w:t>
      </w:r>
      <w:r>
        <w:t xml:space="preserve"> will contain the junctions and terminations defined in the input file and also junctions formed by the meshing process as a result of changes in composition of the cable bundles formed by snapping together of the individual cables.</w:t>
      </w:r>
    </w:p>
    <w:p w:rsidR="00F5383D" w:rsidRDefault="00F5383D" w:rsidP="003D6CBA">
      <w:r>
        <w:t xml:space="preserve">Cables are defined with a particular cross section which may include multiple cores and screens so each cable may be a multi-conductor.  A cable route through the problem space is defined as a sequence of lines (figure </w:t>
      </w:r>
      <w:r w:rsidR="0056615C">
        <w:t>10</w:t>
      </w:r>
      <w:r>
        <w:t xml:space="preserve">.3.) The lines must be continuous. A termination condition must be specified at each end of the cable. This may take the form of an open circuit condition as in the ends of a dipole, a termination to a surface via a lumped load and source or a connection to a junction, again incorporating lumped elements and sources. </w:t>
      </w:r>
    </w:p>
    <w:p w:rsidR="00F5383D" w:rsidRDefault="00F5383D" w:rsidP="003D6CBA">
      <w:r>
        <w:t xml:space="preserve">The cables running along each line segment in the mesh are combined to form bundles of cables (figure </w:t>
      </w:r>
      <w:r w:rsidR="0056615C">
        <w:t>10</w:t>
      </w:r>
      <w:r>
        <w:t xml:space="preserve">.4.) The cable bundles on the 1D cable bundle mesh are the basis for the computation. </w:t>
      </w:r>
    </w:p>
    <w:p w:rsidR="00F5383D" w:rsidRPr="00316BF9" w:rsidRDefault="00E71119" w:rsidP="003D6CBA">
      <w:pPr>
        <w:rPr>
          <w:i/>
        </w:rPr>
      </w:pPr>
      <w:r w:rsidRPr="00B337AA">
        <w:rPr>
          <w:noProof/>
          <w:lang w:eastAsia="en-GB"/>
        </w:rPr>
        <w:lastRenderedPageBreak/>
        <mc:AlternateContent>
          <mc:Choice Requires="wpc">
            <w:drawing>
              <wp:inline distT="0" distB="0" distL="0" distR="0">
                <wp:extent cx="5760085" cy="3456305"/>
                <wp:effectExtent l="19050" t="0" r="2540" b="1270"/>
                <wp:docPr id="47"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 name="Freeform 20"/>
                        <wps:cNvSpPr>
                          <a:spLocks/>
                        </wps:cNvSpPr>
                        <wps:spPr bwMode="auto">
                          <a:xfrm>
                            <a:off x="430406" y="287225"/>
                            <a:ext cx="4808071" cy="657658"/>
                          </a:xfrm>
                          <a:custGeom>
                            <a:avLst/>
                            <a:gdLst>
                              <a:gd name="T0" fmla="*/ 0 w 7571"/>
                              <a:gd name="T1" fmla="*/ 0 h 1036"/>
                              <a:gd name="T2" fmla="*/ 1017 w 7571"/>
                              <a:gd name="T3" fmla="*/ 452 h 1036"/>
                              <a:gd name="T4" fmla="*/ 1582 w 7571"/>
                              <a:gd name="T5" fmla="*/ 565 h 1036"/>
                              <a:gd name="T6" fmla="*/ 2260 w 7571"/>
                              <a:gd name="T7" fmla="*/ 678 h 1036"/>
                              <a:gd name="T8" fmla="*/ 4068 w 7571"/>
                              <a:gd name="T9" fmla="*/ 791 h 1036"/>
                              <a:gd name="T10" fmla="*/ 6102 w 7571"/>
                              <a:gd name="T11" fmla="*/ 1017 h 1036"/>
                              <a:gd name="T12" fmla="*/ 7119 w 7571"/>
                              <a:gd name="T13" fmla="*/ 904 h 1036"/>
                              <a:gd name="T14" fmla="*/ 7571 w 7571"/>
                              <a:gd name="T15" fmla="*/ 565 h 10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71" h="1036">
                                <a:moveTo>
                                  <a:pt x="0" y="0"/>
                                </a:moveTo>
                                <a:cubicBezTo>
                                  <a:pt x="376" y="179"/>
                                  <a:pt x="753" y="358"/>
                                  <a:pt x="1017" y="452"/>
                                </a:cubicBezTo>
                                <a:cubicBezTo>
                                  <a:pt x="1281" y="546"/>
                                  <a:pt x="1375" y="527"/>
                                  <a:pt x="1582" y="565"/>
                                </a:cubicBezTo>
                                <a:cubicBezTo>
                                  <a:pt x="1789" y="603"/>
                                  <a:pt x="1846" y="640"/>
                                  <a:pt x="2260" y="678"/>
                                </a:cubicBezTo>
                                <a:cubicBezTo>
                                  <a:pt x="2674" y="716"/>
                                  <a:pt x="3428" y="735"/>
                                  <a:pt x="4068" y="791"/>
                                </a:cubicBezTo>
                                <a:cubicBezTo>
                                  <a:pt x="4708" y="847"/>
                                  <a:pt x="5594" y="998"/>
                                  <a:pt x="6102" y="1017"/>
                                </a:cubicBezTo>
                                <a:cubicBezTo>
                                  <a:pt x="6610" y="1036"/>
                                  <a:pt x="6874" y="979"/>
                                  <a:pt x="7119" y="904"/>
                                </a:cubicBezTo>
                                <a:cubicBezTo>
                                  <a:pt x="7364" y="829"/>
                                  <a:pt x="7496" y="621"/>
                                  <a:pt x="7571" y="5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utoShape 21"/>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4" name="Freeform 22"/>
                        <wps:cNvSpPr>
                          <a:spLocks/>
                        </wps:cNvSpPr>
                        <wps:spPr bwMode="auto">
                          <a:xfrm>
                            <a:off x="1507222" y="932882"/>
                            <a:ext cx="2582438" cy="1004889"/>
                          </a:xfrm>
                          <a:custGeom>
                            <a:avLst/>
                            <a:gdLst>
                              <a:gd name="T0" fmla="*/ 0 w 4067"/>
                              <a:gd name="T1" fmla="*/ 1469 h 1695"/>
                              <a:gd name="T2" fmla="*/ 564 w 4067"/>
                              <a:gd name="T3" fmla="*/ 565 h 1695"/>
                              <a:gd name="T4" fmla="*/ 1694 w 4067"/>
                              <a:gd name="T5" fmla="*/ 19 h 1695"/>
                              <a:gd name="T6" fmla="*/ 3389 w 4067"/>
                              <a:gd name="T7" fmla="*/ 452 h 1695"/>
                              <a:gd name="T8" fmla="*/ 4067 w 4067"/>
                              <a:gd name="T9" fmla="*/ 1695 h 1695"/>
                            </a:gdLst>
                            <a:ahLst/>
                            <a:cxnLst>
                              <a:cxn ang="0">
                                <a:pos x="T0" y="T1"/>
                              </a:cxn>
                              <a:cxn ang="0">
                                <a:pos x="T2" y="T3"/>
                              </a:cxn>
                              <a:cxn ang="0">
                                <a:pos x="T4" y="T5"/>
                              </a:cxn>
                              <a:cxn ang="0">
                                <a:pos x="T6" y="T7"/>
                              </a:cxn>
                              <a:cxn ang="0">
                                <a:pos x="T8" y="T9"/>
                              </a:cxn>
                            </a:cxnLst>
                            <a:rect l="0" t="0" r="r" b="b"/>
                            <a:pathLst>
                              <a:path w="4067" h="1695">
                                <a:moveTo>
                                  <a:pt x="0" y="1469"/>
                                </a:moveTo>
                                <a:cubicBezTo>
                                  <a:pt x="141" y="1138"/>
                                  <a:pt x="282" y="807"/>
                                  <a:pt x="564" y="565"/>
                                </a:cubicBezTo>
                                <a:cubicBezTo>
                                  <a:pt x="846" y="323"/>
                                  <a:pt x="1223" y="38"/>
                                  <a:pt x="1694" y="19"/>
                                </a:cubicBezTo>
                                <a:cubicBezTo>
                                  <a:pt x="2165" y="0"/>
                                  <a:pt x="2993" y="173"/>
                                  <a:pt x="3389" y="452"/>
                                </a:cubicBezTo>
                                <a:cubicBezTo>
                                  <a:pt x="3785" y="731"/>
                                  <a:pt x="3926" y="1213"/>
                                  <a:pt x="4067"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3"/>
                        <wps:cNvSpPr>
                          <a:spLocks/>
                        </wps:cNvSpPr>
                        <wps:spPr bwMode="auto">
                          <a:xfrm>
                            <a:off x="1507222" y="2008977"/>
                            <a:ext cx="2629639" cy="1112098"/>
                          </a:xfrm>
                          <a:custGeom>
                            <a:avLst/>
                            <a:gdLst>
                              <a:gd name="T0" fmla="*/ 4066 w 4141"/>
                              <a:gd name="T1" fmla="*/ 0 h 1751"/>
                              <a:gd name="T2" fmla="*/ 4066 w 4141"/>
                              <a:gd name="T3" fmla="*/ 565 h 1751"/>
                              <a:gd name="T4" fmla="*/ 3615 w 4141"/>
                              <a:gd name="T5" fmla="*/ 1017 h 1751"/>
                              <a:gd name="T6" fmla="*/ 2485 w 4141"/>
                              <a:gd name="T7" fmla="*/ 1243 h 1751"/>
                              <a:gd name="T8" fmla="*/ 1920 w 4141"/>
                              <a:gd name="T9" fmla="*/ 1582 h 1751"/>
                              <a:gd name="T10" fmla="*/ 1242 w 4141"/>
                              <a:gd name="T11" fmla="*/ 1695 h 1751"/>
                              <a:gd name="T12" fmla="*/ 677 w 4141"/>
                              <a:gd name="T13" fmla="*/ 1243 h 1751"/>
                              <a:gd name="T14" fmla="*/ 564 w 4141"/>
                              <a:gd name="T15" fmla="*/ 565 h 1751"/>
                              <a:gd name="T16" fmla="*/ 0 w 4141"/>
                              <a:gd name="T17" fmla="*/ 0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41" h="1751">
                                <a:moveTo>
                                  <a:pt x="4066" y="0"/>
                                </a:moveTo>
                                <a:cubicBezTo>
                                  <a:pt x="4103" y="198"/>
                                  <a:pt x="4141" y="396"/>
                                  <a:pt x="4066" y="565"/>
                                </a:cubicBezTo>
                                <a:cubicBezTo>
                                  <a:pt x="3991" y="734"/>
                                  <a:pt x="3878" y="904"/>
                                  <a:pt x="3615" y="1017"/>
                                </a:cubicBezTo>
                                <a:cubicBezTo>
                                  <a:pt x="3352" y="1130"/>
                                  <a:pt x="2767" y="1149"/>
                                  <a:pt x="2485" y="1243"/>
                                </a:cubicBezTo>
                                <a:cubicBezTo>
                                  <a:pt x="2203" y="1337"/>
                                  <a:pt x="2127" y="1507"/>
                                  <a:pt x="1920" y="1582"/>
                                </a:cubicBezTo>
                                <a:cubicBezTo>
                                  <a:pt x="1713" y="1657"/>
                                  <a:pt x="1449" y="1751"/>
                                  <a:pt x="1242" y="1695"/>
                                </a:cubicBezTo>
                                <a:cubicBezTo>
                                  <a:pt x="1035" y="1639"/>
                                  <a:pt x="790" y="1431"/>
                                  <a:pt x="677" y="1243"/>
                                </a:cubicBezTo>
                                <a:cubicBezTo>
                                  <a:pt x="564" y="1055"/>
                                  <a:pt x="677" y="772"/>
                                  <a:pt x="564" y="565"/>
                                </a:cubicBezTo>
                                <a:cubicBezTo>
                                  <a:pt x="451" y="358"/>
                                  <a:pt x="225" y="17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4"/>
                        <wps:cNvSpPr>
                          <a:spLocks/>
                        </wps:cNvSpPr>
                        <wps:spPr bwMode="auto">
                          <a:xfrm>
                            <a:off x="470407" y="1881766"/>
                            <a:ext cx="1029615" cy="572851"/>
                          </a:xfrm>
                          <a:custGeom>
                            <a:avLst/>
                            <a:gdLst>
                              <a:gd name="T0" fmla="*/ 38 w 1620"/>
                              <a:gd name="T1" fmla="*/ 1017 h 1017"/>
                              <a:gd name="T2" fmla="*/ 264 w 1620"/>
                              <a:gd name="T3" fmla="*/ 339 h 1017"/>
                              <a:gd name="T4" fmla="*/ 1620 w 1620"/>
                              <a:gd name="T5" fmla="*/ 0 h 1017"/>
                            </a:gdLst>
                            <a:ahLst/>
                            <a:cxnLst>
                              <a:cxn ang="0">
                                <a:pos x="T0" y="T1"/>
                              </a:cxn>
                              <a:cxn ang="0">
                                <a:pos x="T2" y="T3"/>
                              </a:cxn>
                              <a:cxn ang="0">
                                <a:pos x="T4" y="T5"/>
                              </a:cxn>
                            </a:cxnLst>
                            <a:rect l="0" t="0" r="r" b="b"/>
                            <a:pathLst>
                              <a:path w="1620" h="1017">
                                <a:moveTo>
                                  <a:pt x="38" y="1017"/>
                                </a:moveTo>
                                <a:cubicBezTo>
                                  <a:pt x="19" y="762"/>
                                  <a:pt x="0" y="508"/>
                                  <a:pt x="264" y="339"/>
                                </a:cubicBezTo>
                                <a:cubicBezTo>
                                  <a:pt x="528" y="170"/>
                                  <a:pt x="1394" y="56"/>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28FA6B1" id="Canvas 18" o:spid="_x0000_s1026"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">
                <v:shape id="_x0000_s1027" type="#_x0000_t75" style="position:absolute;width:57600;height:34563;visibility:visible;mso-wrap-style:square">
                  <v:fill o:detectmouseclick="t"/>
                  <v:path o:connecttype="none"/>
                </v:shape>
                <v:shape id="Freeform 20" o:spid="_x0000_s1028" style="position:absolute;left:4304;top:2872;width:48080;height:6576;visibility:visible;mso-wrap-style:square;v-text-anchor:top" coordsize="757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" path="m,c376,179,753,358,1017,452v264,94,358,75,565,113c1789,603,1846,640,2260,678v414,38,1168,57,1808,113c4708,847,5594,998,6102,1017v508,19,772,-38,1017,-113c7364,829,7496,621,7571,565e" filled="f">
                  <v:path arrowok="t" o:connecttype="custom" o:connectlocs="0,0;645860,286932;1004672,358665;1435245,430398;2583441,502131;3875162,645597;4521022,573864;4808071,358665" o:connectangles="0,0,0,0,0,0,0,0"/>
                </v:shape>
                <v:shape id="AutoShape 21" o:spid="_x0000_s1029"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" strokecolor="red" strokeweight="3pt"/>
                <v:shape id="Freeform 22" o:spid="_x0000_s1030" style="position:absolute;left:15072;top:9328;width:25824;height:10049;visibility:visible;mso-wrap-style:square;v-text-anchor:top" coordsize="4067,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" path="m,1469c141,1138,282,807,564,565,846,323,1223,38,1694,19,2165,,2993,173,3389,452v396,279,537,761,678,1243e" filled="f">
                  <v:path arrowok="t" o:connecttype="custom" o:connectlocs="0,870904;358125,334963;1075645,11264;2151926,267970;2582438,1004889" o:connectangles="0,0,0,0,0"/>
                </v:shape>
                <v:shape id="Freeform 23" o:spid="_x0000_s1031" style="position:absolute;left:15072;top:20089;width:26296;height:11121;visibility:visible;mso-wrap-style:square;v-text-anchor:top" coordsize="414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" path="m4066,v37,198,75,396,,565c3991,734,3878,904,3615,1017v-263,113,-848,132,-1130,226c2203,1337,2127,1507,1920,1582v-207,75,-471,169,-678,113c1035,1639,790,1431,677,1243,564,1055,677,772,564,565,451,358,225,179,,e" filled="f">
                  <v:path arrowok="t" o:connecttype="custom" o:connectlocs="2582012,0;2582012,358844;2295616,645919;1578037,789456;1219248,1004762;788701,1076531;429912,789456;358154,358844;0,0" o:connectangles="0,0,0,0,0,0,0,0,0"/>
                </v:shape>
                <v:shape id="Freeform 24" o:spid="_x0000_s1032" style="position:absolute;left:4704;top:18817;width:10296;height:5729;visibility:visible;mso-wrap-style:square;v-text-anchor:top" coordsize="162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" path="m38,1017c19,762,,508,264,339,528,170,1394,56,1620,e" filled="f">
                  <v:path arrowok="t" o:connecttype="custom" o:connectlocs="24151,572851;167789,190950;1029615,0" o:connectangles="0,0,0"/>
                </v:shape>
                <w10:anchorlock/>
              </v:group>
            </w:pict>
          </mc:Fallback>
        </mc:AlternateContent>
      </w:r>
      <w:r w:rsidR="00F5383D">
        <w:rPr>
          <w:i/>
        </w:rPr>
        <w:t xml:space="preserve">Figure </w:t>
      </w:r>
      <w:r w:rsidR="0056615C">
        <w:rPr>
          <w:i/>
        </w:rPr>
        <w:t>10</w:t>
      </w:r>
      <w:r w:rsidR="00F5383D" w:rsidRPr="00316BF9">
        <w:rPr>
          <w:i/>
        </w:rPr>
        <w:t xml:space="preserve">.1 </w:t>
      </w:r>
      <w:r w:rsidR="00F5383D">
        <w:rPr>
          <w:i/>
        </w:rPr>
        <w:t>Initial line geometry</w:t>
      </w:r>
    </w:p>
    <w:p w:rsidR="00F5383D" w:rsidRDefault="00E71119" w:rsidP="003D6CBA">
      <w:r>
        <w:rPr>
          <w:noProof/>
          <w:lang w:eastAsia="en-GB"/>
        </w:rPr>
        <mc:AlternateContent>
          <mc:Choice Requires="wpc">
            <w:drawing>
              <wp:inline distT="0" distB="0" distL="0" distR="0">
                <wp:extent cx="5760085" cy="3456305"/>
                <wp:effectExtent l="19050" t="0" r="2540" b="1905"/>
                <wp:docPr id="41"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0" name="AutoShape 27"/>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31" name="Freeform 28"/>
                        <wps:cNvSpPr>
                          <a:spLocks/>
                        </wps:cNvSpPr>
                        <wps:spPr bwMode="auto">
                          <a:xfrm>
                            <a:off x="1532823" y="2073783"/>
                            <a:ext cx="2630439" cy="1112098"/>
                          </a:xfrm>
                          <a:custGeom>
                            <a:avLst/>
                            <a:gdLst>
                              <a:gd name="T0" fmla="*/ 4066 w 4141"/>
                              <a:gd name="T1" fmla="*/ 0 h 1751"/>
                              <a:gd name="T2" fmla="*/ 4066 w 4141"/>
                              <a:gd name="T3" fmla="*/ 565 h 1751"/>
                              <a:gd name="T4" fmla="*/ 3615 w 4141"/>
                              <a:gd name="T5" fmla="*/ 1017 h 1751"/>
                              <a:gd name="T6" fmla="*/ 2485 w 4141"/>
                              <a:gd name="T7" fmla="*/ 1243 h 1751"/>
                              <a:gd name="T8" fmla="*/ 1920 w 4141"/>
                              <a:gd name="T9" fmla="*/ 1582 h 1751"/>
                              <a:gd name="T10" fmla="*/ 1242 w 4141"/>
                              <a:gd name="T11" fmla="*/ 1695 h 1751"/>
                              <a:gd name="T12" fmla="*/ 677 w 4141"/>
                              <a:gd name="T13" fmla="*/ 1243 h 1751"/>
                              <a:gd name="T14" fmla="*/ 564 w 4141"/>
                              <a:gd name="T15" fmla="*/ 565 h 1751"/>
                              <a:gd name="T16" fmla="*/ 0 w 4141"/>
                              <a:gd name="T17" fmla="*/ 0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41" h="1751">
                                <a:moveTo>
                                  <a:pt x="4066" y="0"/>
                                </a:moveTo>
                                <a:cubicBezTo>
                                  <a:pt x="4103" y="198"/>
                                  <a:pt x="4141" y="396"/>
                                  <a:pt x="4066" y="565"/>
                                </a:cubicBezTo>
                                <a:cubicBezTo>
                                  <a:pt x="3991" y="734"/>
                                  <a:pt x="3878" y="904"/>
                                  <a:pt x="3615" y="1017"/>
                                </a:cubicBezTo>
                                <a:cubicBezTo>
                                  <a:pt x="3352" y="1130"/>
                                  <a:pt x="2767" y="1149"/>
                                  <a:pt x="2485" y="1243"/>
                                </a:cubicBezTo>
                                <a:cubicBezTo>
                                  <a:pt x="2203" y="1337"/>
                                  <a:pt x="2127" y="1507"/>
                                  <a:pt x="1920" y="1582"/>
                                </a:cubicBezTo>
                                <a:cubicBezTo>
                                  <a:pt x="1713" y="1657"/>
                                  <a:pt x="1449" y="1751"/>
                                  <a:pt x="1242" y="1695"/>
                                </a:cubicBezTo>
                                <a:cubicBezTo>
                                  <a:pt x="1035" y="1639"/>
                                  <a:pt x="790" y="1431"/>
                                  <a:pt x="677" y="1243"/>
                                </a:cubicBezTo>
                                <a:cubicBezTo>
                                  <a:pt x="564" y="1055"/>
                                  <a:pt x="677" y="772"/>
                                  <a:pt x="564" y="565"/>
                                </a:cubicBezTo>
                                <a:cubicBezTo>
                                  <a:pt x="451" y="358"/>
                                  <a:pt x="225" y="17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utoShape 29"/>
                        <wps:cNvCnPr>
                          <a:cxnSpLocks noChangeShapeType="1"/>
                        </wps:cNvCnPr>
                        <wps:spPr bwMode="auto">
                          <a:xfrm flipV="1">
                            <a:off x="540808" y="1983375"/>
                            <a:ext cx="0" cy="541648"/>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3" name="AutoShape 30"/>
                        <wps:cNvCnPr>
                          <a:cxnSpLocks noChangeShapeType="1"/>
                        </wps:cNvCnPr>
                        <wps:spPr bwMode="auto">
                          <a:xfrm>
                            <a:off x="540808" y="1983375"/>
                            <a:ext cx="10824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4" name="AutoShape 31"/>
                        <wps:cNvCnPr>
                          <a:cxnSpLocks noChangeShapeType="1"/>
                        </wps:cNvCnPr>
                        <wps:spPr bwMode="auto">
                          <a:xfrm>
                            <a:off x="1623224" y="1983375"/>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5" name="AutoShape 32"/>
                        <wps:cNvCnPr>
                          <a:cxnSpLocks noChangeShapeType="1"/>
                        </wps:cNvCnPr>
                        <wps:spPr bwMode="auto">
                          <a:xfrm>
                            <a:off x="1623224" y="2344207"/>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6" name="AutoShape 33"/>
                        <wps:cNvCnPr>
                          <a:cxnSpLocks noChangeShapeType="1"/>
                        </wps:cNvCnPr>
                        <wps:spPr bwMode="auto">
                          <a:xfrm>
                            <a:off x="1984029" y="2344207"/>
                            <a:ext cx="0" cy="7216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7" name="AutoShape 34"/>
                        <wps:cNvCnPr>
                          <a:cxnSpLocks noChangeShapeType="1"/>
                        </wps:cNvCnPr>
                        <wps:spPr bwMode="auto">
                          <a:xfrm>
                            <a:off x="1984029" y="3065871"/>
                            <a:ext cx="10816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8" name="AutoShape 35"/>
                        <wps:cNvCnPr>
                          <a:cxnSpLocks noChangeShapeType="1"/>
                        </wps:cNvCnPr>
                        <wps:spPr bwMode="auto">
                          <a:xfrm>
                            <a:off x="3065645" y="2705039"/>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9" name="AutoShape 36"/>
                        <wps:cNvCnPr>
                          <a:cxnSpLocks noChangeShapeType="1"/>
                        </wps:cNvCnPr>
                        <wps:spPr bwMode="auto">
                          <a:xfrm>
                            <a:off x="3065645" y="2705039"/>
                            <a:ext cx="1082416"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0" name="AutoShape 37"/>
                        <wps:cNvCnPr>
                          <a:cxnSpLocks noChangeShapeType="1"/>
                        </wps:cNvCnPr>
                        <wps:spPr bwMode="auto">
                          <a:xfrm flipV="1">
                            <a:off x="4148061" y="1623343"/>
                            <a:ext cx="800" cy="1081695"/>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1" name="Freeform 38"/>
                        <wps:cNvSpPr>
                          <a:spLocks/>
                        </wps:cNvSpPr>
                        <wps:spPr bwMode="auto">
                          <a:xfrm>
                            <a:off x="540808" y="1893767"/>
                            <a:ext cx="1029615" cy="572851"/>
                          </a:xfrm>
                          <a:custGeom>
                            <a:avLst/>
                            <a:gdLst>
                              <a:gd name="T0" fmla="*/ 38 w 1620"/>
                              <a:gd name="T1" fmla="*/ 1017 h 1017"/>
                              <a:gd name="T2" fmla="*/ 264 w 1620"/>
                              <a:gd name="T3" fmla="*/ 339 h 1017"/>
                              <a:gd name="T4" fmla="*/ 1620 w 1620"/>
                              <a:gd name="T5" fmla="*/ 0 h 1017"/>
                            </a:gdLst>
                            <a:ahLst/>
                            <a:cxnLst>
                              <a:cxn ang="0">
                                <a:pos x="T0" y="T1"/>
                              </a:cxn>
                              <a:cxn ang="0">
                                <a:pos x="T2" y="T3"/>
                              </a:cxn>
                              <a:cxn ang="0">
                                <a:pos x="T4" y="T5"/>
                              </a:cxn>
                            </a:cxnLst>
                            <a:rect l="0" t="0" r="r" b="b"/>
                            <a:pathLst>
                              <a:path w="1620" h="1017">
                                <a:moveTo>
                                  <a:pt x="38" y="1017"/>
                                </a:moveTo>
                                <a:cubicBezTo>
                                  <a:pt x="19" y="762"/>
                                  <a:pt x="0" y="508"/>
                                  <a:pt x="264" y="339"/>
                                </a:cubicBezTo>
                                <a:cubicBezTo>
                                  <a:pt x="528" y="170"/>
                                  <a:pt x="1394" y="56"/>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AutoShape 39"/>
                        <wps:cNvCnPr>
                          <a:cxnSpLocks noChangeShapeType="1"/>
                        </wps:cNvCnPr>
                        <wps:spPr bwMode="auto">
                          <a:xfrm flipH="1" flipV="1">
                            <a:off x="3787256" y="1623343"/>
                            <a:ext cx="360805" cy="7201"/>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3" name="AutoShape 40"/>
                        <wps:cNvCnPr>
                          <a:cxnSpLocks noChangeShapeType="1"/>
                        </wps:cNvCnPr>
                        <wps:spPr bwMode="auto">
                          <a:xfrm flipV="1">
                            <a:off x="3787256" y="1262511"/>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4" name="AutoShape 41"/>
                        <wps:cNvCnPr>
                          <a:cxnSpLocks noChangeShapeType="1"/>
                        </wps:cNvCnPr>
                        <wps:spPr bwMode="auto">
                          <a:xfrm flipH="1">
                            <a:off x="3426451" y="1262511"/>
                            <a:ext cx="3608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5" name="AutoShape 42"/>
                        <wps:cNvCnPr>
                          <a:cxnSpLocks noChangeShapeType="1"/>
                        </wps:cNvCnPr>
                        <wps:spPr bwMode="auto">
                          <a:xfrm flipV="1">
                            <a:off x="3426451"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6" name="AutoShape 43"/>
                        <wps:cNvCnPr>
                          <a:cxnSpLocks noChangeShapeType="1"/>
                        </wps:cNvCnPr>
                        <wps:spPr bwMode="auto">
                          <a:xfrm flipH="1">
                            <a:off x="1984029" y="901680"/>
                            <a:ext cx="1442421"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7" name="AutoShape 44"/>
                        <wps:cNvCnPr>
                          <a:cxnSpLocks noChangeShapeType="1"/>
                        </wps:cNvCnPr>
                        <wps:spPr bwMode="auto">
                          <a:xfrm>
                            <a:off x="1984029"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 name="AutoShape 45"/>
                        <wps:cNvCnPr>
                          <a:cxnSpLocks noChangeShapeType="1"/>
                        </wps:cNvCnPr>
                        <wps:spPr bwMode="auto">
                          <a:xfrm flipH="1">
                            <a:off x="1623224" y="1262511"/>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3" name="AutoShape 46"/>
                        <wps:cNvCnPr>
                          <a:cxnSpLocks noChangeShapeType="1"/>
                        </wps:cNvCnPr>
                        <wps:spPr bwMode="auto">
                          <a:xfrm>
                            <a:off x="1623224" y="1262511"/>
                            <a:ext cx="0" cy="7208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4" name="AutoShape 47"/>
                        <wps:cNvCnPr>
                          <a:cxnSpLocks noChangeShapeType="1"/>
                        </wps:cNvCnPr>
                        <wps:spPr bwMode="auto">
                          <a:xfrm>
                            <a:off x="540808" y="180016"/>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5" name="AutoShape 48"/>
                        <wps:cNvCnPr>
                          <a:cxnSpLocks noChangeShapeType="1"/>
                        </wps:cNvCnPr>
                        <wps:spPr bwMode="auto">
                          <a:xfrm>
                            <a:off x="540808" y="540848"/>
                            <a:ext cx="1443221"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6" name="AutoShape 49"/>
                        <wps:cNvCnPr>
                          <a:cxnSpLocks noChangeShapeType="1"/>
                        </wps:cNvCnPr>
                        <wps:spPr bwMode="auto">
                          <a:xfrm>
                            <a:off x="1984029" y="5432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7" name="AutoShape 50"/>
                        <wps:cNvCnPr>
                          <a:cxnSpLocks noChangeShapeType="1"/>
                        </wps:cNvCnPr>
                        <wps:spPr bwMode="auto">
                          <a:xfrm flipV="1">
                            <a:off x="3426451" y="901680"/>
                            <a:ext cx="1803227" cy="24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8" name="AutoShape 51"/>
                        <wps:cNvCnPr>
                          <a:cxnSpLocks noChangeShapeType="1"/>
                        </wps:cNvCnPr>
                        <wps:spPr bwMode="auto">
                          <a:xfrm flipV="1">
                            <a:off x="5229677" y="5408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9" name="Freeform 52"/>
                        <wps:cNvSpPr>
                          <a:spLocks/>
                        </wps:cNvSpPr>
                        <wps:spPr bwMode="auto">
                          <a:xfrm>
                            <a:off x="540808" y="270424"/>
                            <a:ext cx="4808071" cy="657658"/>
                          </a:xfrm>
                          <a:custGeom>
                            <a:avLst/>
                            <a:gdLst>
                              <a:gd name="T0" fmla="*/ 0 w 7571"/>
                              <a:gd name="T1" fmla="*/ 0 h 1036"/>
                              <a:gd name="T2" fmla="*/ 1017 w 7571"/>
                              <a:gd name="T3" fmla="*/ 452 h 1036"/>
                              <a:gd name="T4" fmla="*/ 1582 w 7571"/>
                              <a:gd name="T5" fmla="*/ 565 h 1036"/>
                              <a:gd name="T6" fmla="*/ 2260 w 7571"/>
                              <a:gd name="T7" fmla="*/ 678 h 1036"/>
                              <a:gd name="T8" fmla="*/ 4068 w 7571"/>
                              <a:gd name="T9" fmla="*/ 791 h 1036"/>
                              <a:gd name="T10" fmla="*/ 6102 w 7571"/>
                              <a:gd name="T11" fmla="*/ 1017 h 1036"/>
                              <a:gd name="T12" fmla="*/ 7119 w 7571"/>
                              <a:gd name="T13" fmla="*/ 904 h 1036"/>
                              <a:gd name="T14" fmla="*/ 7571 w 7571"/>
                              <a:gd name="T15" fmla="*/ 565 h 10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71" h="1036">
                                <a:moveTo>
                                  <a:pt x="0" y="0"/>
                                </a:moveTo>
                                <a:cubicBezTo>
                                  <a:pt x="376" y="179"/>
                                  <a:pt x="753" y="358"/>
                                  <a:pt x="1017" y="452"/>
                                </a:cubicBezTo>
                                <a:cubicBezTo>
                                  <a:pt x="1281" y="546"/>
                                  <a:pt x="1375" y="527"/>
                                  <a:pt x="1582" y="565"/>
                                </a:cubicBezTo>
                                <a:cubicBezTo>
                                  <a:pt x="1789" y="603"/>
                                  <a:pt x="1846" y="640"/>
                                  <a:pt x="2260" y="678"/>
                                </a:cubicBezTo>
                                <a:cubicBezTo>
                                  <a:pt x="2674" y="716"/>
                                  <a:pt x="3428" y="735"/>
                                  <a:pt x="4068" y="791"/>
                                </a:cubicBezTo>
                                <a:cubicBezTo>
                                  <a:pt x="4708" y="847"/>
                                  <a:pt x="5594" y="998"/>
                                  <a:pt x="6102" y="1017"/>
                                </a:cubicBezTo>
                                <a:cubicBezTo>
                                  <a:pt x="6610" y="1036"/>
                                  <a:pt x="6874" y="979"/>
                                  <a:pt x="7119" y="904"/>
                                </a:cubicBezTo>
                                <a:cubicBezTo>
                                  <a:pt x="7364" y="829"/>
                                  <a:pt x="7496" y="621"/>
                                  <a:pt x="7571" y="5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3"/>
                        <wps:cNvSpPr>
                          <a:spLocks/>
                        </wps:cNvSpPr>
                        <wps:spPr bwMode="auto">
                          <a:xfrm>
                            <a:off x="1532823" y="901680"/>
                            <a:ext cx="2581638" cy="1004889"/>
                          </a:xfrm>
                          <a:custGeom>
                            <a:avLst/>
                            <a:gdLst>
                              <a:gd name="T0" fmla="*/ 0 w 4067"/>
                              <a:gd name="T1" fmla="*/ 1469 h 1695"/>
                              <a:gd name="T2" fmla="*/ 564 w 4067"/>
                              <a:gd name="T3" fmla="*/ 565 h 1695"/>
                              <a:gd name="T4" fmla="*/ 1694 w 4067"/>
                              <a:gd name="T5" fmla="*/ 19 h 1695"/>
                              <a:gd name="T6" fmla="*/ 3389 w 4067"/>
                              <a:gd name="T7" fmla="*/ 452 h 1695"/>
                              <a:gd name="T8" fmla="*/ 4067 w 4067"/>
                              <a:gd name="T9" fmla="*/ 1695 h 1695"/>
                            </a:gdLst>
                            <a:ahLst/>
                            <a:cxnLst>
                              <a:cxn ang="0">
                                <a:pos x="T0" y="T1"/>
                              </a:cxn>
                              <a:cxn ang="0">
                                <a:pos x="T2" y="T3"/>
                              </a:cxn>
                              <a:cxn ang="0">
                                <a:pos x="T4" y="T5"/>
                              </a:cxn>
                              <a:cxn ang="0">
                                <a:pos x="T6" y="T7"/>
                              </a:cxn>
                              <a:cxn ang="0">
                                <a:pos x="T8" y="T9"/>
                              </a:cxn>
                            </a:cxnLst>
                            <a:rect l="0" t="0" r="r" b="b"/>
                            <a:pathLst>
                              <a:path w="4067" h="1695">
                                <a:moveTo>
                                  <a:pt x="0" y="1469"/>
                                </a:moveTo>
                                <a:cubicBezTo>
                                  <a:pt x="141" y="1138"/>
                                  <a:pt x="282" y="807"/>
                                  <a:pt x="564" y="565"/>
                                </a:cubicBezTo>
                                <a:cubicBezTo>
                                  <a:pt x="846" y="323"/>
                                  <a:pt x="1223" y="38"/>
                                  <a:pt x="1694" y="19"/>
                                </a:cubicBezTo>
                                <a:cubicBezTo>
                                  <a:pt x="2165" y="0"/>
                                  <a:pt x="2993" y="173"/>
                                  <a:pt x="3389" y="452"/>
                                </a:cubicBezTo>
                                <a:cubicBezTo>
                                  <a:pt x="3785" y="731"/>
                                  <a:pt x="3926" y="1213"/>
                                  <a:pt x="4067"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18381E3" id="Canvas 25" o:spid="_x0000_s1026"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">
                <v:shape id="_x0000_s1027" type="#_x0000_t75" style="position:absolute;width:57600;height:34563;visibility:visible;mso-wrap-style:square">
                  <v:fill o:detectmouseclick="t"/>
                  <v:path o:connecttype="none"/>
                </v:shape>
                <v:shape id="AutoShape 27" o:spid="_x0000_s1028"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" strokecolor="red" strokeweight="3pt"/>
                <v:shape id="Freeform 28" o:spid="_x0000_s1029" style="position:absolute;left:15328;top:20737;width:26304;height:11121;visibility:visible;mso-wrap-style:square;v-text-anchor:top" coordsize="414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" path="m4066,v37,198,75,396,,565c3991,734,3878,904,3615,1017v-263,113,-848,132,-1130,226c2203,1337,2127,1507,1920,1582v-207,75,-471,169,-678,113c1035,1639,790,1431,677,1243,564,1055,677,772,564,565,451,358,225,179,,e" filled="f">
                  <v:path arrowok="t" o:connecttype="custom" o:connectlocs="2582798,0;2582798,358844;2296314,645919;1578517,789456;1219619,1004762;788941,1076531;430043,789456;358263,358844;0,0" o:connectangles="0,0,0,0,0,0,0,0,0"/>
                </v:shape>
                <v:shape id="AutoShape 29" o:spid="_x0000_s1030" type="#_x0000_t32" style="position:absolute;left:5408;top:19833;width:0;height:5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" strokecolor="#7030a0" strokeweight="1.5pt"/>
                <v:shape id="AutoShape 30" o:spid="_x0000_s1031" type="#_x0000_t32" style="position:absolute;left:5408;top:19833;width:10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" strokecolor="#7030a0" strokeweight="1.5pt"/>
                <v:shape id="AutoShape 31" o:spid="_x0000_s1032" type="#_x0000_t32" style="position:absolute;left:16232;top:19833;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" strokecolor="#7030a0" strokeweight="1.5pt"/>
                <v:shape id="AutoShape 32" o:spid="_x0000_s1033" type="#_x0000_t32" style="position:absolute;left:16232;top:23442;width:36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" strokecolor="#7030a0" strokeweight="1.5pt"/>
                <v:shape id="AutoShape 33" o:spid="_x0000_s1034" type="#_x0000_t32" style="position:absolute;left:19840;top:23442;width:0;height:7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" strokecolor="#7030a0" strokeweight="1.5pt"/>
                <v:shape id="AutoShape 34" o:spid="_x0000_s1035" type="#_x0000_t32" style="position:absolute;left:19840;top:30658;width:10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" strokecolor="#7030a0" strokeweight="1.5pt"/>
                <v:shape id="AutoShape 35" o:spid="_x0000_s1036" type="#_x0000_t32" style="position:absolute;left:30656;top:2705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" strokecolor="#7030a0" strokeweight="1.5pt"/>
                <v:shape id="AutoShape 36" o:spid="_x0000_s1037" type="#_x0000_t32" style="position:absolute;left:30656;top:27050;width:108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" strokecolor="#7030a0" strokeweight="1.5pt"/>
                <v:shape id="AutoShape 37" o:spid="_x0000_s1038" type="#_x0000_t32" style="position:absolute;left:41480;top:16233;width:8;height:10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" strokecolor="#7030a0" strokeweight="1.5pt"/>
                <v:shape id="Freeform 38" o:spid="_x0000_s1039" style="position:absolute;left:5408;top:18937;width:10296;height:5729;visibility:visible;mso-wrap-style:square;v-text-anchor:top" coordsize="162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" path="m38,1017c19,762,,508,264,339,528,170,1394,56,1620,e" filled="f">
                  <v:path arrowok="t" o:connecttype="custom" o:connectlocs="24151,572851;167789,190950;1029615,0" o:connectangles="0,0,0"/>
                </v:shape>
                <v:shape id="AutoShape 39" o:spid="_x0000_s1040" type="#_x0000_t32" style="position:absolute;left:37872;top:16233;width:3608;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" strokecolor="#7030a0" strokeweight="1.5pt"/>
                <v:shape id="AutoShape 40" o:spid="_x0000_s1041" type="#_x0000_t32" style="position:absolute;left:37872;top:12625;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" strokecolor="#7030a0" strokeweight="1.5pt"/>
                <v:shape id="AutoShape 41" o:spid="_x0000_s1042" type="#_x0000_t32" style="position:absolute;left:34264;top:12625;width:360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" strokecolor="#7030a0" strokeweight="1.5pt"/>
                <v:shape id="AutoShape 42" o:spid="_x0000_s1043" type="#_x0000_t32" style="position:absolute;left:34264;top:9016;width:0;height:3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" strokecolor="#7030a0" strokeweight="1.5pt"/>
                <v:shape id="AutoShape 43" o:spid="_x0000_s1044" type="#_x0000_t32" style="position:absolute;left:19840;top:9016;width:14424;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" strokecolor="#7030a0" strokeweight="1.5pt"/>
                <v:shape id="AutoShape 44" o:spid="_x0000_s1045" type="#_x0000_t32" style="position:absolute;left:19840;top:9016;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" strokecolor="#7030a0" strokeweight="1.5pt"/>
                <v:shape id="AutoShape 45" o:spid="_x0000_s1046" type="#_x0000_t32" style="position:absolute;left:16232;top:12625;width:36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" strokecolor="#7030a0" strokeweight="1.5pt"/>
                <v:shape id="AutoShape 46" o:spid="_x0000_s1047" type="#_x0000_t32" style="position:absolute;left:16232;top:12625;width:0;height:7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" strokecolor="#7030a0" strokeweight="1.5pt"/>
                <v:shape id="AutoShape 47" o:spid="_x0000_s1048" type="#_x0000_t32" style="position:absolute;left:5408;top:180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" strokecolor="#7030a0" strokeweight="1.5pt"/>
                <v:shape id="AutoShape 48" o:spid="_x0000_s1049" type="#_x0000_t32" style="position:absolute;left:5408;top:5408;width:14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" strokecolor="#7030a0" strokeweight="1.5pt"/>
                <v:shape id="AutoShape 49" o:spid="_x0000_s1050" type="#_x0000_t32" style="position:absolute;left:19840;top:5432;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" strokecolor="#7030a0" strokeweight="1.5pt"/>
                <v:shape id="AutoShape 50" o:spid="_x0000_s1051" type="#_x0000_t32" style="position:absolute;left:34264;top:9016;width:1803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" strokecolor="#7030a0" strokeweight="1.5pt"/>
                <v:shape id="AutoShape 51" o:spid="_x0000_s1052" type="#_x0000_t32" style="position:absolute;left:52296;top:5408;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" strokecolor="#7030a0" strokeweight="1.5pt"/>
                <v:shape id="Freeform 52" o:spid="_x0000_s1053" style="position:absolute;left:5408;top:2704;width:48080;height:6576;visibility:visible;mso-wrap-style:square;v-text-anchor:top" coordsize="757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" path="m,c376,179,753,358,1017,452v264,94,358,75,565,113c1789,603,1846,640,2260,678v414,38,1168,57,1808,113c4708,847,5594,998,6102,1017v508,19,772,-38,1017,-113c7364,829,7496,621,7571,565e" filled="f">
                  <v:path arrowok="t" o:connecttype="custom" o:connectlocs="0,0;645860,286932;1004672,358665;1435245,430398;2583441,502131;3875162,645597;4521022,573864;4808071,358665" o:connectangles="0,0,0,0,0,0,0,0"/>
                </v:shape>
                <v:shape id="Freeform 53" o:spid="_x0000_s1054" style="position:absolute;left:15328;top:9016;width:25816;height:10049;visibility:visible;mso-wrap-style:square;v-text-anchor:top" coordsize="4067,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" path="m,1469c141,1138,282,807,564,565,846,323,1223,38,1694,19,2165,,2993,173,3389,452v396,279,537,761,678,1243e" filled="f">
                  <v:path arrowok="t" o:connecttype="custom" o:connectlocs="0,870904;358014,334963;1075312,11264;2151259,267970;2581638,1004889" o:connectangles="0,0,0,0,0"/>
                </v:shape>
                <w10:anchorlock/>
              </v:group>
            </w:pict>
          </mc:Fallback>
        </mc:AlternateContent>
      </w:r>
    </w:p>
    <w:p w:rsidR="00F5383D" w:rsidRDefault="00F5383D" w:rsidP="003D6CBA">
      <w:pPr>
        <w:rPr>
          <w:i/>
        </w:rPr>
      </w:pPr>
      <w:r>
        <w:rPr>
          <w:i/>
        </w:rPr>
        <w:t xml:space="preserve">Figure </w:t>
      </w:r>
      <w:r w:rsidR="0056615C">
        <w:rPr>
          <w:i/>
        </w:rPr>
        <w:t>10</w:t>
      </w:r>
      <w:r>
        <w:rPr>
          <w:i/>
        </w:rPr>
        <w:t>.2.Create structured line geometry forming wire routes</w:t>
      </w:r>
    </w:p>
    <w:p w:rsidR="00F5383D" w:rsidRDefault="00E71119" w:rsidP="003D6CBA">
      <w:pPr>
        <w:rPr>
          <w:i/>
        </w:rPr>
      </w:pPr>
      <w:r w:rsidRPr="00B337AA">
        <w:rPr>
          <w:noProof/>
          <w:lang w:eastAsia="en-GB"/>
        </w:rPr>
        <w:lastRenderedPageBreak/>
        <mc:AlternateContent>
          <mc:Choice Requires="wpc">
            <w:drawing>
              <wp:inline distT="0" distB="0" distL="0" distR="0">
                <wp:extent cx="5760085" cy="3456305"/>
                <wp:effectExtent l="19050" t="0" r="2540" b="127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1" name="AutoShape 56"/>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282" name="AutoShape 57"/>
                        <wps:cNvCnPr>
                          <a:cxnSpLocks noChangeShapeType="1"/>
                        </wps:cNvCnPr>
                        <wps:spPr bwMode="auto">
                          <a:xfrm flipV="1">
                            <a:off x="540808" y="1983375"/>
                            <a:ext cx="0" cy="541648"/>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4" name="AutoShape 58"/>
                        <wps:cNvCnPr>
                          <a:cxnSpLocks noChangeShapeType="1"/>
                        </wps:cNvCnPr>
                        <wps:spPr bwMode="auto">
                          <a:xfrm>
                            <a:off x="540808" y="1983375"/>
                            <a:ext cx="10824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5" name="AutoShape 59"/>
                        <wps:cNvCnPr>
                          <a:cxnSpLocks noChangeShapeType="1"/>
                        </wps:cNvCnPr>
                        <wps:spPr bwMode="auto">
                          <a:xfrm>
                            <a:off x="1623224" y="1983375"/>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6" name="AutoShape 60"/>
                        <wps:cNvCnPr>
                          <a:cxnSpLocks noChangeShapeType="1"/>
                        </wps:cNvCnPr>
                        <wps:spPr bwMode="auto">
                          <a:xfrm>
                            <a:off x="1623224" y="2344207"/>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7" name="AutoShape 61"/>
                        <wps:cNvCnPr>
                          <a:cxnSpLocks noChangeShapeType="1"/>
                        </wps:cNvCnPr>
                        <wps:spPr bwMode="auto">
                          <a:xfrm>
                            <a:off x="1984029" y="2344207"/>
                            <a:ext cx="0" cy="7216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8" name="AutoShape 62"/>
                        <wps:cNvCnPr>
                          <a:cxnSpLocks noChangeShapeType="1"/>
                        </wps:cNvCnPr>
                        <wps:spPr bwMode="auto">
                          <a:xfrm>
                            <a:off x="1984029" y="3065871"/>
                            <a:ext cx="10816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9" name="AutoShape 63"/>
                        <wps:cNvCnPr>
                          <a:cxnSpLocks noChangeShapeType="1"/>
                        </wps:cNvCnPr>
                        <wps:spPr bwMode="auto">
                          <a:xfrm>
                            <a:off x="3065645" y="2705039"/>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0" name="AutoShape 64"/>
                        <wps:cNvCnPr>
                          <a:cxnSpLocks noChangeShapeType="1"/>
                        </wps:cNvCnPr>
                        <wps:spPr bwMode="auto">
                          <a:xfrm>
                            <a:off x="3065645" y="2705039"/>
                            <a:ext cx="1082416"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1" name="AutoShape 65"/>
                        <wps:cNvCnPr>
                          <a:cxnSpLocks noChangeShapeType="1"/>
                        </wps:cNvCnPr>
                        <wps:spPr bwMode="auto">
                          <a:xfrm flipV="1">
                            <a:off x="4148061" y="1623343"/>
                            <a:ext cx="800" cy="1081695"/>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2" name="AutoShape 66"/>
                        <wps:cNvCnPr>
                          <a:cxnSpLocks noChangeShapeType="1"/>
                        </wps:cNvCnPr>
                        <wps:spPr bwMode="auto">
                          <a:xfrm flipH="1" flipV="1">
                            <a:off x="3787256" y="1623343"/>
                            <a:ext cx="360805" cy="7201"/>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3" name="AutoShape 67"/>
                        <wps:cNvCnPr>
                          <a:cxnSpLocks noChangeShapeType="1"/>
                        </wps:cNvCnPr>
                        <wps:spPr bwMode="auto">
                          <a:xfrm flipV="1">
                            <a:off x="3787256" y="1262511"/>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4" name="AutoShape 68"/>
                        <wps:cNvCnPr>
                          <a:cxnSpLocks noChangeShapeType="1"/>
                        </wps:cNvCnPr>
                        <wps:spPr bwMode="auto">
                          <a:xfrm flipH="1">
                            <a:off x="3426451" y="1262511"/>
                            <a:ext cx="3608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5" name="AutoShape 69"/>
                        <wps:cNvCnPr>
                          <a:cxnSpLocks noChangeShapeType="1"/>
                        </wps:cNvCnPr>
                        <wps:spPr bwMode="auto">
                          <a:xfrm flipV="1">
                            <a:off x="3426451"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6" name="AutoShape 70"/>
                        <wps:cNvCnPr>
                          <a:cxnSpLocks noChangeShapeType="1"/>
                        </wps:cNvCnPr>
                        <wps:spPr bwMode="auto">
                          <a:xfrm flipH="1">
                            <a:off x="1984029" y="901680"/>
                            <a:ext cx="1442421"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7" name="AutoShape 71"/>
                        <wps:cNvCnPr>
                          <a:cxnSpLocks noChangeShapeType="1"/>
                        </wps:cNvCnPr>
                        <wps:spPr bwMode="auto">
                          <a:xfrm>
                            <a:off x="1984029"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8" name="AutoShape 72"/>
                        <wps:cNvCnPr>
                          <a:cxnSpLocks noChangeShapeType="1"/>
                        </wps:cNvCnPr>
                        <wps:spPr bwMode="auto">
                          <a:xfrm flipH="1">
                            <a:off x="1623224" y="1262511"/>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9" name="AutoShape 73"/>
                        <wps:cNvCnPr>
                          <a:cxnSpLocks noChangeShapeType="1"/>
                        </wps:cNvCnPr>
                        <wps:spPr bwMode="auto">
                          <a:xfrm>
                            <a:off x="1623224" y="1262511"/>
                            <a:ext cx="0" cy="7208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0" name="AutoShape 74"/>
                        <wps:cNvCnPr>
                          <a:cxnSpLocks noChangeShapeType="1"/>
                        </wps:cNvCnPr>
                        <wps:spPr bwMode="auto">
                          <a:xfrm>
                            <a:off x="540808" y="180016"/>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1" name="AutoShape 75"/>
                        <wps:cNvCnPr>
                          <a:cxnSpLocks noChangeShapeType="1"/>
                        </wps:cNvCnPr>
                        <wps:spPr bwMode="auto">
                          <a:xfrm>
                            <a:off x="540808" y="540848"/>
                            <a:ext cx="1443221"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2" name="AutoShape 76"/>
                        <wps:cNvCnPr>
                          <a:cxnSpLocks noChangeShapeType="1"/>
                        </wps:cNvCnPr>
                        <wps:spPr bwMode="auto">
                          <a:xfrm>
                            <a:off x="1984029" y="5432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3" name="AutoShape 77"/>
                        <wps:cNvCnPr>
                          <a:cxnSpLocks noChangeShapeType="1"/>
                        </wps:cNvCnPr>
                        <wps:spPr bwMode="auto">
                          <a:xfrm flipV="1">
                            <a:off x="3426451" y="901680"/>
                            <a:ext cx="1803227" cy="24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4" name="AutoShape 78"/>
                        <wps:cNvCnPr>
                          <a:cxnSpLocks noChangeShapeType="1"/>
                        </wps:cNvCnPr>
                        <wps:spPr bwMode="auto">
                          <a:xfrm flipV="1">
                            <a:off x="5229677" y="5408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6" name="AutoShape 79"/>
                        <wps:cNvCnPr>
                          <a:cxnSpLocks noChangeShapeType="1"/>
                        </wps:cNvCnPr>
                        <wps:spPr bwMode="auto">
                          <a:xfrm>
                            <a:off x="561608" y="187217"/>
                            <a:ext cx="0" cy="327229"/>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7" name="AutoShape 80"/>
                        <wps:cNvCnPr>
                          <a:cxnSpLocks noChangeShapeType="1"/>
                        </wps:cNvCnPr>
                        <wps:spPr bwMode="auto">
                          <a:xfrm flipV="1">
                            <a:off x="556008" y="514445"/>
                            <a:ext cx="1448821" cy="560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8" name="AutoShape 81"/>
                        <wps:cNvCnPr>
                          <a:cxnSpLocks noChangeShapeType="1"/>
                        </wps:cNvCnPr>
                        <wps:spPr bwMode="auto">
                          <a:xfrm>
                            <a:off x="2004830" y="520046"/>
                            <a:ext cx="0" cy="356031"/>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9" name="AutoShape 82"/>
                        <wps:cNvCnPr>
                          <a:cxnSpLocks noChangeShapeType="1"/>
                        </wps:cNvCnPr>
                        <wps:spPr bwMode="auto">
                          <a:xfrm>
                            <a:off x="2004830" y="881678"/>
                            <a:ext cx="3205647" cy="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10" name="AutoShape 83"/>
                        <wps:cNvCnPr>
                          <a:cxnSpLocks noChangeShapeType="1"/>
                        </wps:cNvCnPr>
                        <wps:spPr bwMode="auto">
                          <a:xfrm>
                            <a:off x="5204877" y="549649"/>
                            <a:ext cx="0" cy="332029"/>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11" name="AutoShape 84"/>
                        <wps:cNvCnPr>
                          <a:cxnSpLocks noChangeShapeType="1"/>
                        </wps:cNvCnPr>
                        <wps:spPr bwMode="auto">
                          <a:xfrm flipV="1">
                            <a:off x="508007" y="1962573"/>
                            <a:ext cx="0" cy="516846"/>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2" name="AutoShape 85"/>
                        <wps:cNvCnPr>
                          <a:cxnSpLocks noChangeShapeType="1"/>
                        </wps:cNvCnPr>
                        <wps:spPr bwMode="auto">
                          <a:xfrm>
                            <a:off x="508007" y="1944972"/>
                            <a:ext cx="1086416" cy="12001"/>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3" name="AutoShape 86"/>
                        <wps:cNvCnPr>
                          <a:cxnSpLocks noChangeShapeType="1"/>
                        </wps:cNvCnPr>
                        <wps:spPr bwMode="auto">
                          <a:xfrm flipV="1">
                            <a:off x="1588823" y="1238509"/>
                            <a:ext cx="5600" cy="718463"/>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4" name="AutoShape 87"/>
                        <wps:cNvCnPr>
                          <a:cxnSpLocks noChangeShapeType="1"/>
                        </wps:cNvCnPr>
                        <wps:spPr bwMode="auto">
                          <a:xfrm>
                            <a:off x="1600824" y="1232909"/>
                            <a:ext cx="356005" cy="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5" name="AutoShape 88"/>
                        <wps:cNvCnPr>
                          <a:cxnSpLocks noChangeShapeType="1"/>
                        </wps:cNvCnPr>
                        <wps:spPr bwMode="auto">
                          <a:xfrm>
                            <a:off x="1956829" y="561650"/>
                            <a:ext cx="0" cy="664859"/>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6" name="AutoShape 89"/>
                        <wps:cNvCnPr>
                          <a:cxnSpLocks noChangeShapeType="1"/>
                        </wps:cNvCnPr>
                        <wps:spPr bwMode="auto">
                          <a:xfrm>
                            <a:off x="514408" y="181616"/>
                            <a:ext cx="0" cy="386434"/>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7" name="AutoShape 90"/>
                        <wps:cNvCnPr>
                          <a:cxnSpLocks noChangeShapeType="1"/>
                        </wps:cNvCnPr>
                        <wps:spPr bwMode="auto">
                          <a:xfrm>
                            <a:off x="508007" y="573651"/>
                            <a:ext cx="1454421" cy="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8" name="AutoShape 91"/>
                        <wps:cNvCnPr>
                          <a:cxnSpLocks noChangeShapeType="1"/>
                        </wps:cNvCnPr>
                        <wps:spPr bwMode="auto">
                          <a:xfrm>
                            <a:off x="1642424" y="1986575"/>
                            <a:ext cx="6400" cy="332829"/>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319" name="AutoShape 92"/>
                        <wps:cNvCnPr>
                          <a:cxnSpLocks noChangeShapeType="1"/>
                        </wps:cNvCnPr>
                        <wps:spPr bwMode="auto">
                          <a:xfrm>
                            <a:off x="1648824" y="2325005"/>
                            <a:ext cx="3560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2" name="AutoShape 93"/>
                        <wps:cNvCnPr>
                          <a:cxnSpLocks noChangeShapeType="1"/>
                        </wps:cNvCnPr>
                        <wps:spPr bwMode="auto">
                          <a:xfrm>
                            <a:off x="2010430" y="2331406"/>
                            <a:ext cx="0" cy="70646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3" name="AutoShape 94"/>
                        <wps:cNvCnPr>
                          <a:cxnSpLocks noChangeShapeType="1"/>
                        </wps:cNvCnPr>
                        <wps:spPr bwMode="auto">
                          <a:xfrm>
                            <a:off x="2010430" y="3043469"/>
                            <a:ext cx="103281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4" name="AutoShape 95"/>
                        <wps:cNvCnPr>
                          <a:cxnSpLocks noChangeShapeType="1"/>
                        </wps:cNvCnPr>
                        <wps:spPr bwMode="auto">
                          <a:xfrm>
                            <a:off x="3043245" y="2681837"/>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5" name="AutoShape 96"/>
                        <wps:cNvCnPr>
                          <a:cxnSpLocks noChangeShapeType="1"/>
                        </wps:cNvCnPr>
                        <wps:spPr bwMode="auto">
                          <a:xfrm>
                            <a:off x="3037645" y="2675436"/>
                            <a:ext cx="1086416" cy="640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6" name="AutoShape 97"/>
                        <wps:cNvCnPr>
                          <a:cxnSpLocks noChangeShapeType="1"/>
                        </wps:cNvCnPr>
                        <wps:spPr bwMode="auto">
                          <a:xfrm>
                            <a:off x="4124061" y="1648145"/>
                            <a:ext cx="0" cy="102729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7" name="AutoShape 98"/>
                        <wps:cNvCnPr>
                          <a:cxnSpLocks noChangeShapeType="1"/>
                        </wps:cNvCnPr>
                        <wps:spPr bwMode="auto">
                          <a:xfrm>
                            <a:off x="3768056" y="1641745"/>
                            <a:ext cx="361605" cy="640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9" name="AutoShape 99"/>
                        <wps:cNvCnPr>
                          <a:cxnSpLocks noChangeShapeType="1"/>
                        </wps:cNvCnPr>
                        <wps:spPr bwMode="auto">
                          <a:xfrm>
                            <a:off x="3761656" y="1280113"/>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0" name="AutoShape 100"/>
                        <wps:cNvCnPr>
                          <a:cxnSpLocks noChangeShapeType="1"/>
                        </wps:cNvCnPr>
                        <wps:spPr bwMode="auto">
                          <a:xfrm>
                            <a:off x="3400050" y="1285713"/>
                            <a:ext cx="3616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1" name="AutoShape 101"/>
                        <wps:cNvCnPr>
                          <a:cxnSpLocks noChangeShapeType="1"/>
                        </wps:cNvCnPr>
                        <wps:spPr bwMode="auto">
                          <a:xfrm>
                            <a:off x="3400050" y="924082"/>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2" name="AutoShape 102"/>
                        <wps:cNvCnPr>
                          <a:cxnSpLocks noChangeShapeType="1"/>
                        </wps:cNvCnPr>
                        <wps:spPr bwMode="auto">
                          <a:xfrm>
                            <a:off x="2004830" y="929682"/>
                            <a:ext cx="1395221"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3" name="AutoShape 103"/>
                        <wps:cNvCnPr>
                          <a:cxnSpLocks noChangeShapeType="1"/>
                        </wps:cNvCnPr>
                        <wps:spPr bwMode="auto">
                          <a:xfrm>
                            <a:off x="2004830" y="935283"/>
                            <a:ext cx="0" cy="35043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4" name="AutoShape 104"/>
                        <wps:cNvCnPr>
                          <a:cxnSpLocks noChangeShapeType="1"/>
                        </wps:cNvCnPr>
                        <wps:spPr bwMode="auto">
                          <a:xfrm>
                            <a:off x="1642424" y="1291314"/>
                            <a:ext cx="3624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5" name="AutoShape 105"/>
                        <wps:cNvCnPr>
                          <a:cxnSpLocks noChangeShapeType="1"/>
                        </wps:cNvCnPr>
                        <wps:spPr bwMode="auto">
                          <a:xfrm>
                            <a:off x="1648824" y="1291314"/>
                            <a:ext cx="0" cy="69526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6" name="AutoShape 106"/>
                        <wps:cNvCnPr>
                          <a:cxnSpLocks noChangeShapeType="1"/>
                        </wps:cNvCnPr>
                        <wps:spPr bwMode="auto">
                          <a:xfrm flipV="1">
                            <a:off x="1672025" y="1316116"/>
                            <a:ext cx="0" cy="664059"/>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7" name="AutoShape 107"/>
                        <wps:cNvCnPr>
                          <a:cxnSpLocks noChangeShapeType="1"/>
                        </wps:cNvCnPr>
                        <wps:spPr bwMode="auto">
                          <a:xfrm>
                            <a:off x="1672025" y="1316116"/>
                            <a:ext cx="356005"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8" name="AutoShape 108"/>
                        <wps:cNvCnPr>
                          <a:cxnSpLocks noChangeShapeType="1"/>
                        </wps:cNvCnPr>
                        <wps:spPr bwMode="auto">
                          <a:xfrm>
                            <a:off x="2033630" y="959285"/>
                            <a:ext cx="0" cy="362432"/>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9" name="AutoShape 109"/>
                        <wps:cNvCnPr>
                          <a:cxnSpLocks noChangeShapeType="1"/>
                        </wps:cNvCnPr>
                        <wps:spPr bwMode="auto">
                          <a:xfrm flipV="1">
                            <a:off x="2033630" y="959285"/>
                            <a:ext cx="1336020" cy="560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0" name="AutoShape 110"/>
                        <wps:cNvCnPr>
                          <a:cxnSpLocks noChangeShapeType="1"/>
                        </wps:cNvCnPr>
                        <wps:spPr bwMode="auto">
                          <a:xfrm>
                            <a:off x="3364050" y="964885"/>
                            <a:ext cx="0" cy="34483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1" name="AutoShape 111"/>
                        <wps:cNvCnPr>
                          <a:cxnSpLocks noChangeShapeType="1"/>
                        </wps:cNvCnPr>
                        <wps:spPr bwMode="auto">
                          <a:xfrm>
                            <a:off x="3358450" y="1316116"/>
                            <a:ext cx="374406"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2" name="AutoShape 112"/>
                        <wps:cNvCnPr>
                          <a:cxnSpLocks noChangeShapeType="1"/>
                        </wps:cNvCnPr>
                        <wps:spPr bwMode="auto">
                          <a:xfrm>
                            <a:off x="3726455" y="1316116"/>
                            <a:ext cx="0" cy="350431"/>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3" name="AutoShape 113"/>
                        <wps:cNvCnPr>
                          <a:cxnSpLocks noChangeShapeType="1"/>
                        </wps:cNvCnPr>
                        <wps:spPr bwMode="auto">
                          <a:xfrm>
                            <a:off x="3726455" y="1672148"/>
                            <a:ext cx="368005"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4" name="AutoShape 114"/>
                        <wps:cNvCnPr>
                          <a:cxnSpLocks noChangeShapeType="1"/>
                        </wps:cNvCnPr>
                        <wps:spPr bwMode="auto">
                          <a:xfrm>
                            <a:off x="4094460" y="1677748"/>
                            <a:ext cx="0" cy="385634"/>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5" name="Oval 115"/>
                        <wps:cNvSpPr>
                          <a:spLocks noChangeArrowheads="1"/>
                        </wps:cNvSpPr>
                        <wps:spPr bwMode="auto">
                          <a:xfrm>
                            <a:off x="475207" y="2445016"/>
                            <a:ext cx="91201" cy="912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16" name="Oval 116"/>
                        <wps:cNvSpPr>
                          <a:spLocks noChangeArrowheads="1"/>
                        </wps:cNvSpPr>
                        <wps:spPr bwMode="auto">
                          <a:xfrm>
                            <a:off x="482407" y="125611"/>
                            <a:ext cx="92001" cy="912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17" name="Oval 117"/>
                        <wps:cNvSpPr>
                          <a:spLocks noChangeArrowheads="1"/>
                        </wps:cNvSpPr>
                        <wps:spPr bwMode="auto">
                          <a:xfrm>
                            <a:off x="1589623" y="1926570"/>
                            <a:ext cx="90401" cy="912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8" name="Oval 118"/>
                        <wps:cNvSpPr>
                          <a:spLocks noChangeArrowheads="1"/>
                        </wps:cNvSpPr>
                        <wps:spPr bwMode="auto">
                          <a:xfrm>
                            <a:off x="4075260" y="2020178"/>
                            <a:ext cx="91201" cy="896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9" name="Oval 119"/>
                        <wps:cNvSpPr>
                          <a:spLocks noChangeArrowheads="1"/>
                        </wps:cNvSpPr>
                        <wps:spPr bwMode="auto">
                          <a:xfrm>
                            <a:off x="3360850" y="895279"/>
                            <a:ext cx="90401" cy="912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0" name="Oval 120"/>
                        <wps:cNvSpPr>
                          <a:spLocks noChangeArrowheads="1"/>
                        </wps:cNvSpPr>
                        <wps:spPr bwMode="auto">
                          <a:xfrm>
                            <a:off x="1952029" y="857676"/>
                            <a:ext cx="90401" cy="904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1" name="Oval 121"/>
                        <wps:cNvSpPr>
                          <a:spLocks noChangeArrowheads="1"/>
                        </wps:cNvSpPr>
                        <wps:spPr bwMode="auto">
                          <a:xfrm>
                            <a:off x="2692040" y="296826"/>
                            <a:ext cx="91201" cy="904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2" name="Oval 122"/>
                        <wps:cNvSpPr>
                          <a:spLocks noChangeArrowheads="1"/>
                        </wps:cNvSpPr>
                        <wps:spPr bwMode="auto">
                          <a:xfrm>
                            <a:off x="5170476" y="472042"/>
                            <a:ext cx="90401" cy="920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23" name="Oval 123"/>
                        <wps:cNvSpPr>
                          <a:spLocks noChangeArrowheads="1"/>
                        </wps:cNvSpPr>
                        <wps:spPr bwMode="auto">
                          <a:xfrm>
                            <a:off x="2689640" y="88008"/>
                            <a:ext cx="91201" cy="904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16" name="AutoShape 124"/>
                        <wps:cNvCnPr>
                          <a:cxnSpLocks noChangeShapeType="1"/>
                        </wps:cNvCnPr>
                        <wps:spPr bwMode="auto">
                          <a:xfrm>
                            <a:off x="2614439" y="543248"/>
                            <a:ext cx="305605" cy="16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17" name="AutoShape 125"/>
                        <wps:cNvCnPr>
                          <a:cxnSpLocks noChangeShapeType="1"/>
                        </wps:cNvCnPr>
                        <wps:spPr bwMode="auto">
                          <a:xfrm>
                            <a:off x="3692054" y="113610"/>
                            <a:ext cx="356805" cy="80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418" name="AutoShape 126"/>
                        <wps:cNvCnPr>
                          <a:cxnSpLocks noChangeShapeType="1"/>
                        </wps:cNvCnPr>
                        <wps:spPr bwMode="auto">
                          <a:xfrm flipV="1">
                            <a:off x="3695255" y="269624"/>
                            <a:ext cx="355205" cy="560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419" name="AutoShape 127"/>
                        <wps:cNvCnPr>
                          <a:cxnSpLocks noChangeShapeType="1"/>
                        </wps:cNvCnPr>
                        <wps:spPr bwMode="auto">
                          <a:xfrm>
                            <a:off x="3704855" y="446439"/>
                            <a:ext cx="356805" cy="80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420" name="AutoShape 128"/>
                        <wps:cNvCnPr>
                          <a:cxnSpLocks noChangeShapeType="1"/>
                        </wps:cNvCnPr>
                        <wps:spPr bwMode="auto">
                          <a:xfrm>
                            <a:off x="3705655" y="635256"/>
                            <a:ext cx="356005" cy="80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421" name="AutoShape 129"/>
                        <wps:cNvCnPr>
                          <a:cxnSpLocks noChangeShapeType="1"/>
                        </wps:cNvCnPr>
                        <wps:spPr bwMode="auto">
                          <a:xfrm flipH="1">
                            <a:off x="2581638" y="738465"/>
                            <a:ext cx="3600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22" name="Text Box 130"/>
                        <wps:cNvSpPr txBox="1">
                          <a:spLocks noChangeArrowheads="1"/>
                        </wps:cNvSpPr>
                        <wps:spPr bwMode="auto">
                          <a:xfrm>
                            <a:off x="2918443" y="39203"/>
                            <a:ext cx="712811" cy="2200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sidRPr="0069211C">
                                <w:rPr>
                                  <w:sz w:val="16"/>
                                </w:rPr>
                                <w:t>Termination</w:t>
                              </w:r>
                            </w:p>
                          </w:txbxContent>
                        </wps:txbx>
                        <wps:bodyPr rot="0" vert="horz" wrap="square" lIns="91440" tIns="45720" rIns="91440" bIns="45720" anchor="t" anchorCtr="0" upright="1">
                          <a:noAutofit/>
                        </wps:bodyPr>
                      </wps:wsp>
                      <wps:wsp>
                        <wps:cNvPr id="423" name="Text Box 131"/>
                        <wps:cNvSpPr txBox="1">
                          <a:spLocks noChangeArrowheads="1"/>
                        </wps:cNvSpPr>
                        <wps:spPr bwMode="auto">
                          <a:xfrm>
                            <a:off x="2928043" y="228020"/>
                            <a:ext cx="711210" cy="2192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Pr>
                                  <w:sz w:val="16"/>
                                </w:rPr>
                                <w:t>Junction</w:t>
                              </w:r>
                            </w:p>
                          </w:txbxContent>
                        </wps:txbx>
                        <wps:bodyPr rot="0" vert="horz" wrap="square" lIns="91440" tIns="45720" rIns="91440" bIns="45720" anchor="t" anchorCtr="0" upright="1">
                          <a:noAutofit/>
                        </wps:bodyPr>
                      </wps:wsp>
                      <wps:wsp>
                        <wps:cNvPr id="424" name="Text Box 132"/>
                        <wps:cNvSpPr txBox="1">
                          <a:spLocks noChangeArrowheads="1"/>
                        </wps:cNvSpPr>
                        <wps:spPr bwMode="auto">
                          <a:xfrm>
                            <a:off x="2932043" y="434438"/>
                            <a:ext cx="711210" cy="2192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Pr>
                                  <w:sz w:val="16"/>
                                </w:rPr>
                                <w:t>Surface</w:t>
                              </w:r>
                            </w:p>
                          </w:txbxContent>
                        </wps:txbx>
                        <wps:bodyPr rot="0" vert="horz" wrap="square" lIns="91440" tIns="45720" rIns="91440" bIns="45720" anchor="t" anchorCtr="0" upright="1">
                          <a:noAutofit/>
                        </wps:bodyPr>
                      </wps:wsp>
                      <wps:wsp>
                        <wps:cNvPr id="425" name="Text Box 133"/>
                        <wps:cNvSpPr txBox="1">
                          <a:spLocks noChangeArrowheads="1"/>
                        </wps:cNvSpPr>
                        <wps:spPr bwMode="auto">
                          <a:xfrm>
                            <a:off x="2960044" y="621655"/>
                            <a:ext cx="711210" cy="2184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Pr>
                                  <w:sz w:val="16"/>
                                </w:rPr>
                                <w:t>Wire route</w:t>
                              </w:r>
                            </w:p>
                          </w:txbxContent>
                        </wps:txbx>
                        <wps:bodyPr rot="0" vert="horz" wrap="square" lIns="91440" tIns="45720" rIns="91440" bIns="45720" anchor="t" anchorCtr="0" upright="1">
                          <a:noAutofit/>
                        </wps:bodyPr>
                      </wps:wsp>
                      <wps:wsp>
                        <wps:cNvPr id="426" name="Text Box 134"/>
                        <wps:cNvSpPr txBox="1">
                          <a:spLocks noChangeArrowheads="1"/>
                        </wps:cNvSpPr>
                        <wps:spPr bwMode="auto">
                          <a:xfrm>
                            <a:off x="4055260" y="173615"/>
                            <a:ext cx="878413" cy="216819"/>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2</w:t>
                              </w:r>
                            </w:p>
                          </w:txbxContent>
                        </wps:txbx>
                        <wps:bodyPr rot="0" vert="horz" wrap="square" lIns="91440" tIns="45720" rIns="91440" bIns="45720" anchor="t" anchorCtr="0" upright="1">
                          <a:noAutofit/>
                        </wps:bodyPr>
                      </wps:wsp>
                      <wps:wsp>
                        <wps:cNvPr id="427" name="Text Box 135"/>
                        <wps:cNvSpPr txBox="1">
                          <a:spLocks noChangeArrowheads="1"/>
                        </wps:cNvSpPr>
                        <wps:spPr bwMode="auto">
                          <a:xfrm>
                            <a:off x="4052860" y="348031"/>
                            <a:ext cx="912013" cy="230420"/>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3</w:t>
                              </w:r>
                            </w:p>
                          </w:txbxContent>
                        </wps:txbx>
                        <wps:bodyPr rot="0" vert="horz" wrap="square" lIns="91440" tIns="45720" rIns="91440" bIns="45720" anchor="t" anchorCtr="0" upright="1">
                          <a:noAutofit/>
                        </wps:bodyPr>
                      </wps:wsp>
                      <wps:wsp>
                        <wps:cNvPr id="428" name="Text Box 136"/>
                        <wps:cNvSpPr txBox="1">
                          <a:spLocks noChangeArrowheads="1"/>
                        </wps:cNvSpPr>
                        <wps:spPr bwMode="auto">
                          <a:xfrm>
                            <a:off x="4063260" y="513645"/>
                            <a:ext cx="967214" cy="265623"/>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4</w:t>
                              </w:r>
                            </w:p>
                          </w:txbxContent>
                        </wps:txbx>
                        <wps:bodyPr rot="0" vert="horz" wrap="square" lIns="91440" tIns="45720" rIns="91440" bIns="45720" anchor="t" anchorCtr="0" upright="1">
                          <a:noAutofit/>
                        </wps:bodyPr>
                      </wps:wsp>
                      <wps:wsp>
                        <wps:cNvPr id="429" name="Text Box 137"/>
                        <wps:cNvSpPr txBox="1">
                          <a:spLocks noChangeArrowheads="1"/>
                        </wps:cNvSpPr>
                        <wps:spPr bwMode="auto">
                          <a:xfrm>
                            <a:off x="4049660" y="16001"/>
                            <a:ext cx="871213" cy="216019"/>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1</w:t>
                              </w:r>
                            </w:p>
                          </w:txbxContent>
                        </wps:txbx>
                        <wps:bodyPr rot="0" vert="horz" wrap="square" lIns="91440" tIns="45720" rIns="91440" bIns="45720" anchor="t" anchorCtr="0" upright="1">
                          <a:noAutofit/>
                        </wps:bodyPr>
                      </wps:wsp>
                    </wpc:wpc>
                  </a:graphicData>
                </a:graphic>
              </wp:inline>
            </w:drawing>
          </mc:Choice>
          <mc:Fallback>
            <w:pict>
              <v:group id="Canvas 54" o:spid="_x0000_s1113"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">
                <v:shape id="_x0000_s1114" type="#_x0000_t75" style="position:absolute;width:57600;height:34563;visibility:visible;mso-wrap-style:square">
                  <v:fill o:detectmouseclick="t"/>
                  <v:path o:connecttype="none"/>
                </v:shape>
                <v:shape id="AutoShape 56" o:spid="_x0000_s1115"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" strokecolor="red" strokeweight="3pt"/>
                <v:shape id="AutoShape 57" o:spid="_x0000_s1116" type="#_x0000_t32" style="position:absolute;left:5408;top:19833;width:0;height:5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" strokecolor="#7030a0" strokeweight="1.5pt"/>
                <v:shape id="AutoShape 58" o:spid="_x0000_s1117" type="#_x0000_t32" style="position:absolute;left:5408;top:19833;width:10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" strokecolor="#7030a0" strokeweight="1.5pt"/>
                <v:shape id="AutoShape 59" o:spid="_x0000_s1118" type="#_x0000_t32" style="position:absolute;left:16232;top:19833;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" strokecolor="#7030a0" strokeweight="1.5pt"/>
                <v:shape id="AutoShape 60" o:spid="_x0000_s1119" type="#_x0000_t32" style="position:absolute;left:16232;top:23442;width:36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" strokecolor="#7030a0" strokeweight="1.5pt"/>
                <v:shape id="AutoShape 61" o:spid="_x0000_s1120" type="#_x0000_t32" style="position:absolute;left:19840;top:23442;width:0;height:7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" strokecolor="#7030a0" strokeweight="1.5pt"/>
                <v:shape id="AutoShape 62" o:spid="_x0000_s1121" type="#_x0000_t32" style="position:absolute;left:19840;top:30658;width:10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" strokecolor="#7030a0" strokeweight="1.5pt"/>
                <v:shape id="AutoShape 63" o:spid="_x0000_s1122" type="#_x0000_t32" style="position:absolute;left:30656;top:2705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" strokecolor="#7030a0" strokeweight="1.5pt"/>
                <v:shape id="AutoShape 64" o:spid="_x0000_s1123" type="#_x0000_t32" style="position:absolute;left:30656;top:27050;width:108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" strokecolor="#7030a0" strokeweight="1.5pt"/>
                <v:shape id="AutoShape 65" o:spid="_x0000_s1124" type="#_x0000_t32" style="position:absolute;left:41480;top:16233;width:8;height:10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" strokecolor="#7030a0" strokeweight="1.5pt"/>
                <v:shape id="AutoShape 66" o:spid="_x0000_s1125" type="#_x0000_t32" style="position:absolute;left:37872;top:16233;width:3608;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" strokecolor="#7030a0" strokeweight="1.5pt"/>
                <v:shape id="AutoShape 67" o:spid="_x0000_s1126" type="#_x0000_t32" style="position:absolute;left:37872;top:12625;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" strokecolor="#7030a0" strokeweight="1.5pt"/>
                <v:shape id="AutoShape 68" o:spid="_x0000_s1127" type="#_x0000_t32" style="position:absolute;left:34264;top:12625;width:360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" strokecolor="#7030a0" strokeweight="1.5pt"/>
                <v:shape id="AutoShape 69" o:spid="_x0000_s1128" type="#_x0000_t32" style="position:absolute;left:34264;top:9016;width:0;height:3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" strokecolor="#7030a0" strokeweight="1.5pt"/>
                <v:shape id="AutoShape 70" o:spid="_x0000_s1129" type="#_x0000_t32" style="position:absolute;left:19840;top:9016;width:14424;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" strokecolor="#7030a0" strokeweight="1.5pt"/>
                <v:shape id="AutoShape 71" o:spid="_x0000_s1130" type="#_x0000_t32" style="position:absolute;left:19840;top:9016;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" strokecolor="#7030a0" strokeweight="1.5pt"/>
                <v:shape id="AutoShape 72" o:spid="_x0000_s1131" type="#_x0000_t32" style="position:absolute;left:16232;top:12625;width:36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" strokecolor="#7030a0" strokeweight="1.5pt"/>
                <v:shape id="AutoShape 73" o:spid="_x0000_s1132" type="#_x0000_t32" style="position:absolute;left:16232;top:12625;width:0;height:7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" strokecolor="#7030a0" strokeweight="1.5pt"/>
                <v:shape id="AutoShape 74" o:spid="_x0000_s1133" type="#_x0000_t32" style="position:absolute;left:5408;top:180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" strokecolor="#7030a0" strokeweight="1.5pt"/>
                <v:shape id="AutoShape 75" o:spid="_x0000_s1134" type="#_x0000_t32" style="position:absolute;left:5408;top:5408;width:14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" strokecolor="#7030a0" strokeweight="1.5pt"/>
                <v:shape id="AutoShape 76" o:spid="_x0000_s1135" type="#_x0000_t32" style="position:absolute;left:19840;top:5432;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" strokecolor="#7030a0" strokeweight="1.5pt"/>
                <v:shape id="AutoShape 77" o:spid="_x0000_s1136" type="#_x0000_t32" style="position:absolute;left:34264;top:9016;width:1803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" strokecolor="#7030a0" strokeweight="1.5pt"/>
                <v:shape id="AutoShape 78" o:spid="_x0000_s1137" type="#_x0000_t32" style="position:absolute;left:52296;top:5408;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" strokecolor="#7030a0" strokeweight="1.5pt"/>
                <v:shape id="AutoShape 79" o:spid="_x0000_s1138" type="#_x0000_t32" style="position:absolute;left:5616;top:1872;width:0;height:32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" strokecolor="#00b050" strokeweight="1.5pt"/>
                <v:shape id="AutoShape 80" o:spid="_x0000_s1139" type="#_x0000_t32" style="position:absolute;left:5560;top:5144;width:14488;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" strokecolor="#00b050" strokeweight="1.5pt"/>
                <v:shape id="AutoShape 81" o:spid="_x0000_s1140" type="#_x0000_t32" style="position:absolute;left:20048;top:5200;width:0;height:3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" strokecolor="#00b050" strokeweight="1.5pt"/>
                <v:shape id="AutoShape 82" o:spid="_x0000_s1141" type="#_x0000_t32" style="position:absolute;left:20048;top:8816;width:320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" strokecolor="#00b050" strokeweight="1.5pt"/>
                <v:shape id="AutoShape 83" o:spid="_x0000_s1142" type="#_x0000_t32" style="position:absolute;left:52048;top:5496;width:0;height:3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" strokecolor="#00b050" strokeweight="1.5pt"/>
                <v:shape id="AutoShape 84" o:spid="_x0000_s1143" type="#_x0000_t32" style="position:absolute;left:5080;top:19625;width:0;height:51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" strokecolor="yellow" strokeweight="1.5pt"/>
                <v:shape id="AutoShape 85" o:spid="_x0000_s1144" type="#_x0000_t32" style="position:absolute;left:5080;top:19449;width:10864;height: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" strokecolor="yellow" strokeweight="1.5pt"/>
                <v:shape id="AutoShape 86" o:spid="_x0000_s1145" type="#_x0000_t32" style="position:absolute;left:15888;top:12385;width:56;height:71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" strokecolor="yellow" strokeweight="1.5pt"/>
                <v:shape id="AutoShape 87" o:spid="_x0000_s1146" type="#_x0000_t32" style="position:absolute;left:16008;top:12329;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" strokecolor="yellow" strokeweight="1.5pt"/>
                <v:shape id="AutoShape 88" o:spid="_x0000_s1147" type="#_x0000_t32" style="position:absolute;left:19568;top:5616;width:0;height:66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" strokecolor="yellow" strokeweight="1.5pt"/>
                <v:shape id="AutoShape 89" o:spid="_x0000_s1148" type="#_x0000_t32" style="position:absolute;left:5144;top:1816;width:0;height:38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" strokecolor="yellow" strokeweight="1.5pt"/>
                <v:shape id="AutoShape 90" o:spid="_x0000_s1149" type="#_x0000_t32" style="position:absolute;left:5080;top:5736;width:14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" strokecolor="yellow" strokeweight="1.5pt"/>
                <v:shape id="AutoShape 91" o:spid="_x0000_s1150" type="#_x0000_t32" style="position:absolute;left:16424;top:19865;width:64;height:3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" strokecolor="#0070c0" strokeweight="1.5pt"/>
                <v:shape id="AutoShape 92" o:spid="_x0000_s1151" type="#_x0000_t32" style="position:absolute;left:16488;top:23250;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" strokecolor="#0070c0" strokeweight="1.5pt"/>
                <v:shape id="AutoShape 93" o:spid="_x0000_s1152" type="#_x0000_t32" style="position:absolute;left:20104;top:23314;width:0;height:7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" strokecolor="#0070c0" strokeweight="1.5pt"/>
                <v:shape id="AutoShape 94" o:spid="_x0000_s1153" type="#_x0000_t32" style="position:absolute;left:20104;top:30434;width:10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" strokecolor="#0070c0" strokeweight="1.5pt"/>
                <v:shape id="AutoShape 95" o:spid="_x0000_s1154" type="#_x0000_t32" style="position:absolute;left:30432;top:26818;width:0;height:3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" strokecolor="#0070c0" strokeweight="1.5pt"/>
                <v:shape id="AutoShape 96" o:spid="_x0000_s1155" type="#_x0000_t32" style="position:absolute;left:30376;top:26754;width:10864;height: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" strokecolor="#0070c0" strokeweight="1.5pt"/>
                <v:shape id="AutoShape 97" o:spid="_x0000_s1156" type="#_x0000_t32" style="position:absolute;left:41240;top:16481;width:0;height:102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" strokecolor="#0070c0" strokeweight="1.5pt"/>
                <v:shape id="AutoShape 98" o:spid="_x0000_s1157" type="#_x0000_t32" style="position:absolute;left:37680;top:16417;width:3616;height: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" strokecolor="#0070c0" strokeweight="1.5pt"/>
                <v:shape id="AutoShape 99" o:spid="_x0000_s1158" type="#_x0000_t32" style="position:absolute;left:37616;top:12801;width:0;height:3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" strokecolor="#0070c0" strokeweight="1.5pt"/>
                <v:shape id="AutoShape 100" o:spid="_x0000_s1159" type="#_x0000_t32" style="position:absolute;left:34000;top:12857;width:3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" strokecolor="#0070c0" strokeweight="1.5pt"/>
                <v:shape id="AutoShape 101" o:spid="_x0000_s1160" type="#_x0000_t32" style="position:absolute;left:34000;top:9240;width:0;height:3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" strokecolor="#0070c0" strokeweight="1.5pt"/>
                <v:shape id="AutoShape 102" o:spid="_x0000_s1161" type="#_x0000_t32" style="position:absolute;left:20048;top:9296;width:13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" strokecolor="#0070c0" strokeweight="1.5pt"/>
                <v:shape id="AutoShape 103" o:spid="_x0000_s1162" type="#_x0000_t32" style="position:absolute;left:20048;top:9352;width:0;height:3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" strokecolor="#0070c0" strokeweight="1.5pt"/>
                <v:shape id="AutoShape 104" o:spid="_x0000_s1163" type="#_x0000_t32" style="position:absolute;left:16424;top:12913;width:36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" strokecolor="#0070c0" strokeweight="1.5pt"/>
                <v:shape id="AutoShape 105" o:spid="_x0000_s1164" type="#_x0000_t32" style="position:absolute;left:16488;top:12913;width:0;height:6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" strokecolor="#0070c0" strokeweight="1.5pt"/>
                <v:shape id="AutoShape 106" o:spid="_x0000_s1165" type="#_x0000_t32" style="position:absolute;left:16720;top:13161;width:0;height:6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" strokecolor="#f79646" strokeweight="1.5pt"/>
                <v:shape id="AutoShape 107" o:spid="_x0000_s1166" type="#_x0000_t32" style="position:absolute;left:16720;top:13161;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" strokecolor="#f79646" strokeweight="1.5pt"/>
                <v:shape id="AutoShape 108" o:spid="_x0000_s1167" type="#_x0000_t32" style="position:absolute;left:20336;top:9592;width:0;height:36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" strokecolor="#f79646" strokeweight="1.5pt"/>
                <v:shape id="AutoShape 109" o:spid="_x0000_s1168" type="#_x0000_t32" style="position:absolute;left:20336;top:9592;width:13360;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" strokecolor="#f79646" strokeweight="1.5pt"/>
                <v:shape id="AutoShape 110" o:spid="_x0000_s1169" type="#_x0000_t32" style="position:absolute;left:33640;top:9648;width:0;height:3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" strokecolor="#f79646" strokeweight="1.5pt"/>
                <v:shape id="AutoShape 111" o:spid="_x0000_s1170" type="#_x0000_t32" style="position:absolute;left:33584;top:13161;width:37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" strokecolor="#f79646" strokeweight="1.5pt"/>
                <v:shape id="AutoShape 112" o:spid="_x0000_s1171" type="#_x0000_t32" style="position:absolute;left:37264;top:13161;width:0;height:3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" strokecolor="#f79646" strokeweight="1.5pt"/>
                <v:shape id="AutoShape 113" o:spid="_x0000_s1172" type="#_x0000_t32" style="position:absolute;left:37264;top:16721;width:3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" strokecolor="#f79646" strokeweight="1.5pt"/>
                <v:shape id="AutoShape 114" o:spid="_x0000_s1173" type="#_x0000_t32" style="position:absolute;left:40944;top:16777;width:0;height:38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" strokecolor="#f79646" strokeweight="1.5pt"/>
                <v:oval id="Oval 115" o:spid="_x0000_s1174" style="position:absolute;left:4752;top:24450;width:912;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" fillcolor="black" strokeweight="1.5pt"/>
                <v:oval id="Oval 116" o:spid="_x0000_s1175" style="position:absolute;left:4824;top:1256;width:920;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" fillcolor="black" strokeweight="1.5pt"/>
                <v:oval id="Oval 117" o:spid="_x0000_s1176" style="position:absolute;left:15896;top:19265;width:9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" strokeweight="1.5pt"/>
                <v:oval id="Oval 118" o:spid="_x0000_s1177" style="position:absolute;left:40752;top:20201;width:912;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" strokeweight="1.5pt"/>
                <v:oval id="Oval 119" o:spid="_x0000_s1178" style="position:absolute;left:33608;top:8952;width:9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" strokeweight="1.5pt"/>
                <v:oval id="Oval 120" o:spid="_x0000_s1179" style="position:absolute;left:19520;top:8576;width:904;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" strokeweight="1.5pt"/>
                <v:oval id="Oval 121" o:spid="_x0000_s1180" style="position:absolute;left:26920;top:2968;width:912;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" strokeweight="1.5pt"/>
                <v:oval id="Oval 122" o:spid="_x0000_s1181" style="position:absolute;left:51704;top:4720;width:904;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" fillcolor="black" strokeweight="1.5pt"/>
                <v:oval id="Oval 123" o:spid="_x0000_s1182" style="position:absolute;left:26896;top:880;width:912;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" fillcolor="black" strokeweight="1.5pt"/>
                <v:shape id="AutoShape 124" o:spid="_x0000_s1183" type="#_x0000_t32" style="position:absolute;left:26144;top:5432;width:3056;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" strokecolor="red" strokeweight="3pt"/>
                <v:shape id="AutoShape 125" o:spid="_x0000_s1184" type="#_x0000_t32" style="position:absolute;left:36920;top:1136;width:356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" strokecolor="yellow" strokeweight="1.5pt"/>
                <v:shape id="AutoShape 126" o:spid="_x0000_s1185" type="#_x0000_t32" style="position:absolute;left:36952;top:2696;width:3552;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" strokecolor="#00b050" strokeweight="1.5pt"/>
                <v:shape id="AutoShape 127" o:spid="_x0000_s1186" type="#_x0000_t32" style="position:absolute;left:37048;top:4464;width:356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" strokecolor="#f79646" strokeweight="1.5pt"/>
                <v:shape id="AutoShape 128" o:spid="_x0000_s1187" type="#_x0000_t32" style="position:absolute;left:37056;top:6352;width:356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" strokecolor="#0070c0" strokeweight="1.5pt"/>
                <v:shape id="AutoShape 129" o:spid="_x0000_s1188" type="#_x0000_t32" style="position:absolute;left:25816;top:7384;width:3600;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" strokecolor="#7030a0" strokeweight="1.5pt"/>
                <v:shape id="Text Box 130" o:spid="_x0000_s1189" type="#_x0000_t202" style="position:absolute;left:29184;top:392;width:7128;height:2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" strokecolor="white" strokeweight="1.5pt">
                  <v:textbox>
                    <w:txbxContent>
                      <w:p w:rsidR="005A423E" w:rsidRPr="0069211C" w:rsidRDefault="005A423E" w:rsidP="0019566E">
                        <w:pPr>
                          <w:rPr>
                            <w:sz w:val="16"/>
                          </w:rPr>
                        </w:pPr>
                        <w:r w:rsidRPr="0069211C">
                          <w:rPr>
                            <w:sz w:val="16"/>
                          </w:rPr>
                          <w:t>Termination</w:t>
                        </w:r>
                      </w:p>
                    </w:txbxContent>
                  </v:textbox>
                </v:shape>
                <v:shape id="Text Box 131" o:spid="_x0000_s1190" type="#_x0000_t202" style="position:absolute;left:29280;top:2280;width:7112;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" strokecolor="white" strokeweight="1.5pt">
                  <v:textbox>
                    <w:txbxContent>
                      <w:p w:rsidR="005A423E" w:rsidRPr="0069211C" w:rsidRDefault="005A423E" w:rsidP="0019566E">
                        <w:pPr>
                          <w:rPr>
                            <w:sz w:val="16"/>
                          </w:rPr>
                        </w:pPr>
                        <w:r>
                          <w:rPr>
                            <w:sz w:val="16"/>
                          </w:rPr>
                          <w:t>Junction</w:t>
                        </w:r>
                      </w:p>
                    </w:txbxContent>
                  </v:textbox>
                </v:shape>
                <v:shape id="Text Box 132" o:spid="_x0000_s1191" type="#_x0000_t202" style="position:absolute;left:29320;top:4344;width:7112;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" strokecolor="white" strokeweight="1.5pt">
                  <v:textbox>
                    <w:txbxContent>
                      <w:p w:rsidR="005A423E" w:rsidRPr="0069211C" w:rsidRDefault="005A423E" w:rsidP="0019566E">
                        <w:pPr>
                          <w:rPr>
                            <w:sz w:val="16"/>
                          </w:rPr>
                        </w:pPr>
                        <w:r>
                          <w:rPr>
                            <w:sz w:val="16"/>
                          </w:rPr>
                          <w:t>Surface</w:t>
                        </w:r>
                      </w:p>
                    </w:txbxContent>
                  </v:textbox>
                </v:shape>
                <v:shape id="Text Box 133" o:spid="_x0000_s1192" type="#_x0000_t202" style="position:absolute;left:29600;top:6216;width:7112;height:2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" strokecolor="white" strokeweight="1.5pt">
                  <v:textbox>
                    <w:txbxContent>
                      <w:p w:rsidR="005A423E" w:rsidRPr="0069211C" w:rsidRDefault="005A423E" w:rsidP="0019566E">
                        <w:pPr>
                          <w:rPr>
                            <w:sz w:val="16"/>
                          </w:rPr>
                        </w:pPr>
                        <w:r>
                          <w:rPr>
                            <w:sz w:val="16"/>
                          </w:rPr>
                          <w:t>Wire route</w:t>
                        </w:r>
                      </w:p>
                    </w:txbxContent>
                  </v:textbox>
                </v:shape>
                <v:shape id="Text Box 134" o:spid="_x0000_s1193" type="#_x0000_t202" style="position:absolute;left:40552;top:1736;width:8784;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" filled="f" strokecolor="white" strokeweight="1.5pt">
                  <v:textbox>
                    <w:txbxContent>
                      <w:p w:rsidR="005A423E" w:rsidRPr="0069211C" w:rsidRDefault="005A423E" w:rsidP="0019566E">
                        <w:pPr>
                          <w:rPr>
                            <w:sz w:val="16"/>
                          </w:rPr>
                        </w:pPr>
                        <w:r>
                          <w:rPr>
                            <w:sz w:val="16"/>
                          </w:rPr>
                          <w:t>Wire number 2</w:t>
                        </w:r>
                      </w:p>
                    </w:txbxContent>
                  </v:textbox>
                </v:shape>
                <v:shape id="Text Box 135" o:spid="_x0000_s1194" type="#_x0000_t202" style="position:absolute;left:40528;top:3480;width:9120;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" filled="f" strokecolor="white" strokeweight="1.5pt">
                  <v:textbox>
                    <w:txbxContent>
                      <w:p w:rsidR="005A423E" w:rsidRPr="0069211C" w:rsidRDefault="005A423E" w:rsidP="0019566E">
                        <w:pPr>
                          <w:rPr>
                            <w:sz w:val="16"/>
                          </w:rPr>
                        </w:pPr>
                        <w:r>
                          <w:rPr>
                            <w:sz w:val="16"/>
                          </w:rPr>
                          <w:t>Wire number 3</w:t>
                        </w:r>
                      </w:p>
                    </w:txbxContent>
                  </v:textbox>
                </v:shape>
                <v:shape id="Text Box 136" o:spid="_x0000_s1195" type="#_x0000_t202" style="position:absolute;left:40632;top:5136;width:9672;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" filled="f" strokecolor="white" strokeweight="1.5pt">
                  <v:textbox>
                    <w:txbxContent>
                      <w:p w:rsidR="005A423E" w:rsidRPr="0069211C" w:rsidRDefault="005A423E" w:rsidP="0019566E">
                        <w:pPr>
                          <w:rPr>
                            <w:sz w:val="16"/>
                          </w:rPr>
                        </w:pPr>
                        <w:r>
                          <w:rPr>
                            <w:sz w:val="16"/>
                          </w:rPr>
                          <w:t>Wire number 4</w:t>
                        </w:r>
                      </w:p>
                    </w:txbxContent>
                  </v:textbox>
                </v:shape>
                <v:shape id="Text Box 137" o:spid="_x0000_s1196" type="#_x0000_t202" style="position:absolute;left:40496;top:160;width:8712;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" filled="f" strokecolor="white" strokeweight="1.5pt">
                  <v:textbox>
                    <w:txbxContent>
                      <w:p w:rsidR="005A423E" w:rsidRPr="0069211C" w:rsidRDefault="005A423E" w:rsidP="0019566E">
                        <w:pPr>
                          <w:rPr>
                            <w:sz w:val="16"/>
                          </w:rPr>
                        </w:pPr>
                        <w:r>
                          <w:rPr>
                            <w:sz w:val="16"/>
                          </w:rPr>
                          <w:t>Wire number 1</w:t>
                        </w:r>
                      </w:p>
                    </w:txbxContent>
                  </v:textbox>
                </v:shape>
                <w10:anchorlock/>
              </v:group>
            </w:pict>
          </mc:Fallback>
        </mc:AlternateContent>
      </w:r>
    </w:p>
    <w:p w:rsidR="00F5383D" w:rsidRDefault="00F5383D" w:rsidP="003D6CBA">
      <w:pPr>
        <w:rPr>
          <w:i/>
        </w:rPr>
      </w:pPr>
      <w:r>
        <w:rPr>
          <w:i/>
        </w:rPr>
        <w:t xml:space="preserve">Figure </w:t>
      </w:r>
      <w:r w:rsidR="0056615C">
        <w:rPr>
          <w:i/>
        </w:rPr>
        <w:t>10</w:t>
      </w:r>
      <w:r>
        <w:rPr>
          <w:i/>
        </w:rPr>
        <w:t>.3. Cables follow the wire routes forming bundles.</w:t>
      </w:r>
    </w:p>
    <w:p w:rsidR="00F5383D" w:rsidRDefault="00F5383D" w:rsidP="003D6CBA"/>
    <w:p w:rsidR="00F5383D" w:rsidRPr="000242AF" w:rsidRDefault="00F5383D" w:rsidP="003D6CBA">
      <w:r>
        <w:t>Individual cables are assembled into bundles and the bundle parameters are ca</w:t>
      </w:r>
      <w:r w:rsidR="00DA4DC0">
        <w:t>lculated in the EM solver code.</w:t>
      </w:r>
    </w:p>
    <w:p w:rsidR="00F5383D" w:rsidRDefault="00E71119" w:rsidP="003D6CBA">
      <w:r>
        <w:rPr>
          <w:noProof/>
          <w:lang w:eastAsia="en-GB"/>
        </w:rPr>
        <mc:AlternateContent>
          <mc:Choice Requires="wpc">
            <w:drawing>
              <wp:inline distT="0" distB="0" distL="0" distR="0">
                <wp:extent cx="5731510" cy="3439160"/>
                <wp:effectExtent l="0" t="0" r="2540" b="1270"/>
                <wp:docPr id="280"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5" name="Group 140"/>
                        <wpg:cNvGrpSpPr>
                          <a:grpSpLocks/>
                        </wpg:cNvGrpSpPr>
                        <wpg:grpSpPr bwMode="auto">
                          <a:xfrm>
                            <a:off x="718031" y="254753"/>
                            <a:ext cx="674248" cy="680667"/>
                            <a:chOff x="4452" y="6143"/>
                            <a:chExt cx="846" cy="855"/>
                          </a:xfrm>
                        </wpg:grpSpPr>
                        <wps:wsp>
                          <wps:cNvPr id="256" name="Oval 141"/>
                          <wps:cNvSpPr>
                            <a:spLocks noChangeArrowheads="1"/>
                          </wps:cNvSpPr>
                          <wps:spPr bwMode="auto">
                            <a:xfrm>
                              <a:off x="4750" y="6452"/>
                              <a:ext cx="250" cy="2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57" name="Oval 142"/>
                          <wps:cNvSpPr>
                            <a:spLocks noChangeArrowheads="1"/>
                          </wps:cNvSpPr>
                          <wps:spPr bwMode="auto">
                            <a:xfrm>
                              <a:off x="4452" y="6143"/>
                              <a:ext cx="846" cy="855"/>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g:wgp>
                        <wpg:cNvPr id="258" name="Group 143"/>
                        <wpg:cNvGrpSpPr>
                          <a:grpSpLocks/>
                        </wpg:cNvGrpSpPr>
                        <wpg:grpSpPr bwMode="auto">
                          <a:xfrm>
                            <a:off x="784102" y="1381237"/>
                            <a:ext cx="372548" cy="337547"/>
                            <a:chOff x="3321" y="5977"/>
                            <a:chExt cx="857" cy="792"/>
                          </a:xfrm>
                        </wpg:grpSpPr>
                        <wps:wsp>
                          <wps:cNvPr id="259" name="Oval 144"/>
                          <wps:cNvSpPr>
                            <a:spLocks noChangeArrowheads="1"/>
                          </wps:cNvSpPr>
                          <wps:spPr bwMode="auto">
                            <a:xfrm>
                              <a:off x="3624" y="6255"/>
                              <a:ext cx="251" cy="236"/>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0" name="Oval 145"/>
                          <wps:cNvSpPr>
                            <a:spLocks noChangeArrowheads="1"/>
                          </wps:cNvSpPr>
                          <wps:spPr bwMode="auto">
                            <a:xfrm>
                              <a:off x="3321" y="5977"/>
                              <a:ext cx="857" cy="792"/>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s:wsp>
                        <wps:cNvPr id="261" name="Oval 146"/>
                        <wps:cNvSpPr>
                          <a:spLocks noChangeArrowheads="1"/>
                        </wps:cNvSpPr>
                        <wps:spPr bwMode="auto">
                          <a:xfrm>
                            <a:off x="816740" y="2127980"/>
                            <a:ext cx="269063" cy="2579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g:wgp>
                        <wpg:cNvPr id="262" name="Group 147"/>
                        <wpg:cNvGrpSpPr>
                          <a:grpSpLocks/>
                        </wpg:cNvGrpSpPr>
                        <wpg:grpSpPr bwMode="auto">
                          <a:xfrm>
                            <a:off x="4036734" y="1121708"/>
                            <a:ext cx="673452" cy="680667"/>
                            <a:chOff x="4452" y="6143"/>
                            <a:chExt cx="846" cy="855"/>
                          </a:xfrm>
                        </wpg:grpSpPr>
                        <wps:wsp>
                          <wps:cNvPr id="263" name="Oval 148"/>
                          <wps:cNvSpPr>
                            <a:spLocks noChangeArrowheads="1"/>
                          </wps:cNvSpPr>
                          <wps:spPr bwMode="auto">
                            <a:xfrm>
                              <a:off x="4750" y="6452"/>
                              <a:ext cx="250" cy="2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4" name="Oval 149"/>
                          <wps:cNvSpPr>
                            <a:spLocks noChangeArrowheads="1"/>
                          </wps:cNvSpPr>
                          <wps:spPr bwMode="auto">
                            <a:xfrm>
                              <a:off x="4452" y="6143"/>
                              <a:ext cx="846" cy="855"/>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g:wgp>
                        <wpg:cNvPr id="265" name="Group 150"/>
                        <wpg:cNvGrpSpPr>
                          <a:grpSpLocks/>
                        </wpg:cNvGrpSpPr>
                        <wpg:grpSpPr bwMode="auto">
                          <a:xfrm>
                            <a:off x="3947578" y="1844568"/>
                            <a:ext cx="374936" cy="335955"/>
                            <a:chOff x="3321" y="5977"/>
                            <a:chExt cx="857" cy="792"/>
                          </a:xfrm>
                        </wpg:grpSpPr>
                        <wps:wsp>
                          <wps:cNvPr id="266" name="Oval 151"/>
                          <wps:cNvSpPr>
                            <a:spLocks noChangeArrowheads="1"/>
                          </wps:cNvSpPr>
                          <wps:spPr bwMode="auto">
                            <a:xfrm>
                              <a:off x="3624" y="6255"/>
                              <a:ext cx="251" cy="236"/>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7" name="Oval 152"/>
                          <wps:cNvSpPr>
                            <a:spLocks noChangeArrowheads="1"/>
                          </wps:cNvSpPr>
                          <wps:spPr bwMode="auto">
                            <a:xfrm>
                              <a:off x="3321" y="5977"/>
                              <a:ext cx="857" cy="792"/>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s:wsp>
                        <wps:cNvPr id="268" name="Oval 153"/>
                        <wps:cNvSpPr>
                          <a:spLocks noChangeArrowheads="1"/>
                        </wps:cNvSpPr>
                        <wps:spPr bwMode="auto">
                          <a:xfrm>
                            <a:off x="4394954" y="1866859"/>
                            <a:ext cx="269063" cy="257141"/>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9" name="Oval 154"/>
                        <wps:cNvSpPr>
                          <a:spLocks noChangeArrowheads="1"/>
                        </wps:cNvSpPr>
                        <wps:spPr bwMode="auto">
                          <a:xfrm>
                            <a:off x="848582" y="2903383"/>
                            <a:ext cx="157617" cy="160813"/>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70" name="Oval 155"/>
                        <wps:cNvSpPr>
                          <a:spLocks noChangeArrowheads="1"/>
                        </wps:cNvSpPr>
                        <wps:spPr bwMode="auto">
                          <a:xfrm>
                            <a:off x="3908571" y="1640766"/>
                            <a:ext cx="157617" cy="161609"/>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71" name="Text Box 156"/>
                        <wps:cNvSpPr txBox="1">
                          <a:spLocks noChangeArrowheads="1"/>
                        </wps:cNvSpPr>
                        <wps:spPr bwMode="auto">
                          <a:xfrm>
                            <a:off x="620118" y="991943"/>
                            <a:ext cx="795247" cy="33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1</w:t>
                              </w:r>
                            </w:p>
                          </w:txbxContent>
                        </wps:txbx>
                        <wps:bodyPr rot="0" vert="horz" wrap="square" lIns="91440" tIns="45720" rIns="91440" bIns="45720" anchor="t" anchorCtr="0" upright="1">
                          <a:noAutofit/>
                        </wps:bodyPr>
                      </wps:wsp>
                      <wps:wsp>
                        <wps:cNvPr id="272" name="Text Box 157"/>
                        <wps:cNvSpPr txBox="1">
                          <a:spLocks noChangeArrowheads="1"/>
                        </wps:cNvSpPr>
                        <wps:spPr bwMode="auto">
                          <a:xfrm>
                            <a:off x="591460" y="1756997"/>
                            <a:ext cx="795247" cy="33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2</w:t>
                              </w:r>
                            </w:p>
                          </w:txbxContent>
                        </wps:txbx>
                        <wps:bodyPr rot="0" vert="horz" wrap="square" lIns="91440" tIns="45720" rIns="91440" bIns="45720" anchor="t" anchorCtr="0" upright="1">
                          <a:noAutofit/>
                        </wps:bodyPr>
                      </wps:wsp>
                      <wps:wsp>
                        <wps:cNvPr id="273" name="Text Box 158"/>
                        <wps:cNvSpPr txBox="1">
                          <a:spLocks noChangeArrowheads="1"/>
                        </wps:cNvSpPr>
                        <wps:spPr bwMode="auto">
                          <a:xfrm>
                            <a:off x="581111" y="2427315"/>
                            <a:ext cx="794451" cy="33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3</w:t>
                              </w:r>
                            </w:p>
                          </w:txbxContent>
                        </wps:txbx>
                        <wps:bodyPr rot="0" vert="horz" wrap="square" lIns="91440" tIns="45720" rIns="91440" bIns="45720" anchor="t" anchorCtr="0" upright="1">
                          <a:noAutofit/>
                        </wps:bodyPr>
                      </wps:wsp>
                      <wps:wsp>
                        <wps:cNvPr id="274" name="Text Box 159"/>
                        <wps:cNvSpPr txBox="1">
                          <a:spLocks noChangeArrowheads="1"/>
                        </wps:cNvSpPr>
                        <wps:spPr bwMode="auto">
                          <a:xfrm>
                            <a:off x="542901" y="3102409"/>
                            <a:ext cx="795247" cy="33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4</w:t>
                              </w:r>
                            </w:p>
                          </w:txbxContent>
                        </wps:txbx>
                        <wps:bodyPr rot="0" vert="horz" wrap="square" lIns="91440" tIns="45720" rIns="91440" bIns="45720" anchor="t" anchorCtr="0" upright="1">
                          <a:noAutofit/>
                        </wps:bodyPr>
                      </wps:wsp>
                      <wps:wsp>
                        <wps:cNvPr id="275" name="AutoShape 160"/>
                        <wps:cNvCnPr>
                          <a:cxnSpLocks noChangeShapeType="1"/>
                        </wps:cNvCnPr>
                        <wps:spPr bwMode="auto">
                          <a:xfrm>
                            <a:off x="1526811" y="655192"/>
                            <a:ext cx="2070508" cy="811228"/>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6" name="AutoShape 161"/>
                        <wps:cNvCnPr>
                          <a:cxnSpLocks noChangeShapeType="1"/>
                        </wps:cNvCnPr>
                        <wps:spPr bwMode="auto">
                          <a:xfrm>
                            <a:off x="1311083" y="1587427"/>
                            <a:ext cx="2252006" cy="77222"/>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7" name="AutoShape 162"/>
                        <wps:cNvCnPr>
                          <a:cxnSpLocks noChangeShapeType="1"/>
                        </wps:cNvCnPr>
                        <wps:spPr bwMode="auto">
                          <a:xfrm flipV="1">
                            <a:off x="1337352" y="1915421"/>
                            <a:ext cx="2267927" cy="370187"/>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8" name="AutoShape 163"/>
                        <wps:cNvCnPr>
                          <a:cxnSpLocks noChangeShapeType="1"/>
                        </wps:cNvCnPr>
                        <wps:spPr bwMode="auto">
                          <a:xfrm flipV="1">
                            <a:off x="1414569" y="2182115"/>
                            <a:ext cx="2268723" cy="759481"/>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9" name="Text Box 164"/>
                        <wps:cNvSpPr txBox="1">
                          <a:spLocks noChangeArrowheads="1"/>
                        </wps:cNvSpPr>
                        <wps:spPr bwMode="auto">
                          <a:xfrm>
                            <a:off x="3467564" y="2433683"/>
                            <a:ext cx="1777564" cy="645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Individual cables combine to form a bundle</w:t>
                              </w:r>
                            </w:p>
                          </w:txbxContent>
                        </wps:txbx>
                        <wps:bodyPr rot="0" vert="horz" wrap="square" lIns="91440" tIns="45720" rIns="91440" bIns="45720" anchor="t" anchorCtr="0" upright="1">
                          <a:noAutofit/>
                        </wps:bodyPr>
                      </wps:wsp>
                    </wpc:wpc>
                  </a:graphicData>
                </a:graphic>
              </wp:inline>
            </w:drawing>
          </mc:Choice>
          <mc:Fallback>
            <w:pict>
              <v:group id="Canvas 138" o:spid="_x0000_s1197"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">
                <v:shape id="_x0000_s1198" type="#_x0000_t75" style="position:absolute;width:57315;height:34391;visibility:visible;mso-wrap-style:square">
                  <v:fill o:detectmouseclick="t"/>
                  <v:path o:connecttype="none"/>
                </v:shape>
                <v:group id="Group 140" o:spid="_x0000_s1199" style="position:absolute;left:7180;top:2547;width:6742;height:6807" coordorigin="4452,6143" coordsize="84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oval id="Oval 141" o:spid="_x0000_s1200" style="position:absolute;left:4750;top:6452;width:25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" fillcolor="gray" strokecolor="gray" strokeweight="1.5pt"/>
                  <v:oval id="Oval 142" o:spid="_x0000_s1201" style="position:absolute;left:4452;top:6143;width:846;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" filled="f" fillcolor="gray" strokecolor="gray" strokeweight="1.5pt"/>
                </v:group>
                <v:group id="Group 143" o:spid="_x0000_s1202" style="position:absolute;left:7841;top:13812;width:3725;height:3375" coordorigin="3321,5977" coordsize="8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oval id="Oval 144" o:spid="_x0000_s1203" style="position:absolute;left:3624;top:6255;width:25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" fillcolor="gray" strokecolor="gray" strokeweight="1.5pt"/>
                  <v:oval id="Oval 145" o:spid="_x0000_s1204" style="position:absolute;left:3321;top:5977;width:857;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" filled="f" fillcolor="gray" strokecolor="gray" strokeweight="1.5pt"/>
                </v:group>
                <v:oval id="Oval 146" o:spid="_x0000_s1205" style="position:absolute;left:8167;top:21279;width:2691;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" fillcolor="gray" strokecolor="gray" strokeweight="1.5pt"/>
                <v:group id="Group 147" o:spid="_x0000_s1206" style="position:absolute;left:40367;top:11217;width:6734;height:6806" coordorigin="4452,6143" coordsize="84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oval id="Oval 148" o:spid="_x0000_s1207" style="position:absolute;left:4750;top:6452;width:25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" fillcolor="gray" strokecolor="gray" strokeweight="1.5pt"/>
                  <v:oval id="Oval 149" o:spid="_x0000_s1208" style="position:absolute;left:4452;top:6143;width:846;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" filled="f" fillcolor="gray" strokecolor="gray" strokeweight="1.5pt"/>
                </v:group>
                <v:group id="Group 150" o:spid="_x0000_s1209" style="position:absolute;left:39475;top:18445;width:3750;height:3360" coordorigin="3321,5977" coordsize="8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oval id="Oval 151" o:spid="_x0000_s1210" style="position:absolute;left:3624;top:6255;width:25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" fillcolor="gray" strokecolor="gray" strokeweight="1.5pt"/>
                  <v:oval id="Oval 152" o:spid="_x0000_s1211" style="position:absolute;left:3321;top:5977;width:857;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" filled="f" fillcolor="gray" strokecolor="gray" strokeweight="1.5pt"/>
                </v:group>
                <v:oval id="Oval 153" o:spid="_x0000_s1212" style="position:absolute;left:43949;top:18668;width:269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" fillcolor="gray" strokecolor="gray" strokeweight="1.5pt"/>
                <v:oval id="Oval 154" o:spid="_x0000_s1213" style="position:absolute;left:8485;top:29033;width:1576;height:1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" fillcolor="gray" strokecolor="gray" strokeweight="1.5pt"/>
                <v:oval id="Oval 155" o:spid="_x0000_s1214" style="position:absolute;left:39085;top:16407;width:1576;height:1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" fillcolor="gray" strokecolor="gray" strokeweight="1.5pt"/>
                <v:shape id="Text Box 156" o:spid="_x0000_s1215" type="#_x0000_t202" style="position:absolute;left:6201;top:9919;width:7952;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" filled="f" stroked="f" strokecolor="#7030a0" strokeweight="1.5pt">
                  <v:textbox>
                    <w:txbxContent>
                      <w:p w:rsidR="005A423E" w:rsidRDefault="005A423E" w:rsidP="0019566E">
                        <w:r>
                          <w:t>Cable 1</w:t>
                        </w:r>
                      </w:p>
                    </w:txbxContent>
                  </v:textbox>
                </v:shape>
                <v:shape id="Text Box 157" o:spid="_x0000_s1216" type="#_x0000_t202" style="position:absolute;left:5914;top:17569;width:7953;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" filled="f" stroked="f" strokecolor="#7030a0" strokeweight="1.5pt">
                  <v:textbox>
                    <w:txbxContent>
                      <w:p w:rsidR="005A423E" w:rsidRDefault="005A423E" w:rsidP="0019566E">
                        <w:r>
                          <w:t>Cable 2</w:t>
                        </w:r>
                      </w:p>
                    </w:txbxContent>
                  </v:textbox>
                </v:shape>
                <v:shape id="Text Box 158" o:spid="_x0000_s1217" type="#_x0000_t202" style="position:absolute;left:5811;top:24273;width:7944;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" filled="f" stroked="f" strokecolor="#7030a0" strokeweight="1.5pt">
                  <v:textbox>
                    <w:txbxContent>
                      <w:p w:rsidR="005A423E" w:rsidRDefault="005A423E" w:rsidP="0019566E">
                        <w:r>
                          <w:t>Cable 3</w:t>
                        </w:r>
                      </w:p>
                    </w:txbxContent>
                  </v:textbox>
                </v:shape>
                <v:shape id="Text Box 159" o:spid="_x0000_s1218" type="#_x0000_t202" style="position:absolute;left:5429;top:31024;width:7952;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" filled="f" stroked="f" strokecolor="#7030a0" strokeweight="1.5pt">
                  <v:textbox>
                    <w:txbxContent>
                      <w:p w:rsidR="005A423E" w:rsidRDefault="005A423E" w:rsidP="0019566E">
                        <w:r>
                          <w:t>Cable 4</w:t>
                        </w:r>
                      </w:p>
                    </w:txbxContent>
                  </v:textbox>
                </v:shape>
                <v:shape id="AutoShape 160" o:spid="_x0000_s1219" type="#_x0000_t32" style="position:absolute;left:15268;top:6551;width:20705;height:8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" strokecolor="#7030a0" strokeweight="1.5pt">
                  <v:stroke endarrow="block"/>
                </v:shape>
                <v:shape id="AutoShape 161" o:spid="_x0000_s1220" type="#_x0000_t32" style="position:absolute;left:13110;top:15874;width:22520;height: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" strokecolor="#7030a0" strokeweight="1.5pt">
                  <v:stroke endarrow="block"/>
                </v:shape>
                <v:shape id="AutoShape 162" o:spid="_x0000_s1221" type="#_x0000_t32" style="position:absolute;left:13373;top:19154;width:22679;height:37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" strokecolor="#7030a0" strokeweight="1.5pt">
                  <v:stroke endarrow="block"/>
                </v:shape>
                <v:shape id="AutoShape 163" o:spid="_x0000_s1222" type="#_x0000_t32" style="position:absolute;left:14145;top:21821;width:22687;height:75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" strokecolor="#7030a0" strokeweight="1.5pt">
                  <v:stroke endarrow="block"/>
                </v:shape>
                <v:shape id="Text Box 164" o:spid="_x0000_s1223" type="#_x0000_t202" style="position:absolute;left:34675;top:24336;width:17776;height:6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" filled="f" stroked="f" strokecolor="#7030a0" strokeweight="1.5pt">
                  <v:textbox>
                    <w:txbxContent>
                      <w:p w:rsidR="005A423E" w:rsidRDefault="005A423E" w:rsidP="0019566E">
                        <w:r>
                          <w:t>Individual cables combine to form a bundle</w:t>
                        </w:r>
                      </w:p>
                    </w:txbxContent>
                  </v:textbox>
                </v:shape>
                <w10:anchorlock/>
              </v:group>
            </w:pict>
          </mc:Fallback>
        </mc:AlternateContent>
      </w:r>
    </w:p>
    <w:p w:rsidR="00F5383D" w:rsidRDefault="00F5383D" w:rsidP="003D6CBA">
      <w:pPr>
        <w:rPr>
          <w:i/>
        </w:rPr>
      </w:pPr>
      <w:r>
        <w:rPr>
          <w:i/>
        </w:rPr>
        <w:t xml:space="preserve">Figure </w:t>
      </w:r>
      <w:r w:rsidR="0056615C">
        <w:rPr>
          <w:i/>
        </w:rPr>
        <w:t>10</w:t>
      </w:r>
      <w:r>
        <w:rPr>
          <w:i/>
        </w:rPr>
        <w:t>.4. Individual cables are combined to form bundles.</w:t>
      </w:r>
    </w:p>
    <w:p w:rsidR="00F5383D" w:rsidRDefault="00F5383D" w:rsidP="003D6CBA"/>
    <w:p w:rsidR="00F5383D" w:rsidRDefault="00F5383D" w:rsidP="003D6CBA">
      <w:r>
        <w:lastRenderedPageBreak/>
        <w:t xml:space="preserve">The individual cable characteristics are defined in a </w:t>
      </w:r>
      <w:r w:rsidRPr="00612D06">
        <w:rPr>
          <w:b/>
        </w:rPr>
        <w:t>.cable</w:t>
      </w:r>
      <w:r>
        <w:t xml:space="preserve"> file in which the cable characteristics are defined.</w:t>
      </w:r>
    </w:p>
    <w:p w:rsidR="00F5383D" w:rsidRDefault="00F5383D" w:rsidP="003D6CBA">
      <w:r>
        <w:t>The available cable types and their required parameters are as follows:</w:t>
      </w:r>
    </w:p>
    <w:p w:rsidR="00F5383D" w:rsidRDefault="00F5383D" w:rsidP="003D6CBA">
      <w:r w:rsidRPr="00FF79DD">
        <w:rPr>
          <w:b/>
        </w:rPr>
        <w:t>Cylindrical</w:t>
      </w:r>
      <w:r>
        <w:t>: single cylindrical conductor.</w:t>
      </w:r>
    </w:p>
    <w:p w:rsidR="00F5383D" w:rsidRDefault="00F5383D" w:rsidP="003D6CBA">
      <w:r>
        <w:t xml:space="preserve">Parameters: radius of conductor, radius of </w:t>
      </w:r>
      <w:r w:rsidR="00DA4DC0">
        <w:t>insulation, relative permittivity of insulation</w:t>
      </w:r>
    </w:p>
    <w:p w:rsidR="00AD0EE3" w:rsidRDefault="00AD0EE3" w:rsidP="00AD0EE3">
      <w:r>
        <w:rPr>
          <w:b/>
        </w:rPr>
        <w:t>FD_</w:t>
      </w:r>
      <w:r w:rsidRPr="00FF79DD">
        <w:rPr>
          <w:b/>
        </w:rPr>
        <w:t>Cylindrical</w:t>
      </w:r>
      <w:r>
        <w:t xml:space="preserve">: single cylindrical conductor with frequency dependent series </w:t>
      </w:r>
      <w:r w:rsidR="00B10A11">
        <w:t>impedance.</w:t>
      </w:r>
    </w:p>
    <w:p w:rsidR="00DA4DC0" w:rsidRDefault="00AD0EE3" w:rsidP="003D6CBA">
      <w:r>
        <w:t>Parameters: radius of conductor, radius of insulation</w:t>
      </w:r>
      <w:r w:rsidR="00DA4DC0">
        <w:t>, relative permittivity of insulation</w:t>
      </w:r>
    </w:p>
    <w:p w:rsidR="00DA4DC0" w:rsidRDefault="00DA4DC0" w:rsidP="003D6CBA">
      <w:r>
        <w:t>In addition to these parameters a single filter description specifies the series impedance.</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FD_cylindric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 </w:t>
      </w:r>
      <w:r>
        <w:rPr>
          <w:rFonts w:ascii="Courier New" w:hAnsi="Courier New" w:cs="Courier New"/>
        </w:rPr>
        <w:tab/>
        <w:t># parameter 1: conducto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2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FILTERS</w:t>
      </w:r>
    </w:p>
    <w:p w:rsidR="00DA4DC0" w:rsidRPr="001757FF" w:rsidRDefault="00DA4DC0" w:rsidP="00DA4DC0">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Filter 1: Wire impedance filter</w:t>
      </w:r>
    </w:p>
    <w:p w:rsidR="00DA4DC0" w:rsidRPr="001757FF" w:rsidRDefault="00DA4DC0" w:rsidP="00DA4DC0">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xml:space="preserve">1.0e8 </w:t>
      </w:r>
      <w:r w:rsidRPr="001757FF">
        <w:rPr>
          <w:rFonts w:ascii="Courier New" w:hAnsi="Courier New" w:cs="Courier New"/>
          <w:lang w:val="it-IT"/>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5 </w:t>
      </w:r>
      <w:r>
        <w:rPr>
          <w:rFonts w:ascii="Courier New" w:hAnsi="Courier New" w:cs="Courier New"/>
        </w:rPr>
        <w:tab/>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p>
    <w:p w:rsidR="00DA4DC0" w:rsidRDefault="00DA4DC0" w:rsidP="003D6CBA"/>
    <w:p w:rsidR="00F5383D" w:rsidRDefault="00F5383D" w:rsidP="003D6CBA">
      <w:r w:rsidRPr="00FF79DD">
        <w:rPr>
          <w:b/>
        </w:rPr>
        <w:t>Coaxia</w:t>
      </w:r>
      <w:r w:rsidR="00AD0EE3">
        <w:rPr>
          <w:b/>
        </w:rPr>
        <w:t>l</w:t>
      </w:r>
      <w:r>
        <w:t xml:space="preserve">: cylindrical coaxial cable with dielectric between wire and shield, including </w:t>
      </w:r>
      <w:r w:rsidR="00B10A11">
        <w:t>Z</w:t>
      </w:r>
      <w:r w:rsidR="00B10A11" w:rsidRPr="00B10A11">
        <w:rPr>
          <w:vertAlign w:val="subscript"/>
        </w:rPr>
        <w:t>t</w:t>
      </w:r>
      <w:r w:rsidR="00B10A11">
        <w:t>=</w:t>
      </w:r>
      <w:r>
        <w:t>R</w:t>
      </w:r>
      <w:r w:rsidRPr="00B10A11">
        <w:rPr>
          <w:vertAlign w:val="subscript"/>
        </w:rPr>
        <w:t>t</w:t>
      </w:r>
      <w:r>
        <w:t>+jωL</w:t>
      </w:r>
      <w:r w:rsidRPr="00B10A11">
        <w:rPr>
          <w:vertAlign w:val="subscript"/>
        </w:rPr>
        <w:t xml:space="preserve">t </w:t>
      </w:r>
      <w:r>
        <w:t>transfer impedance model.</w:t>
      </w:r>
    </w:p>
    <w:p w:rsidR="00F5383D" w:rsidRDefault="00F5383D" w:rsidP="003D6CBA">
      <w:r>
        <w:t>Parameters: shield radius,</w:t>
      </w:r>
      <w:r w:rsidR="00DA4DC0">
        <w:t xml:space="preserve"> outer insulation radius, permittivity of outer dielectric,</w:t>
      </w:r>
      <w:r>
        <w:t xml:space="preserve"> inner radius, permittivity of </w:t>
      </w:r>
      <w:r w:rsidR="00DA4DC0">
        <w:t xml:space="preserve">inner </w:t>
      </w:r>
      <w:r>
        <w:t>dielectric,</w:t>
      </w:r>
      <w:r w:rsidR="00DA4DC0">
        <w:t xml:space="preserve"> per-unit-length</w:t>
      </w:r>
      <w:r>
        <w:t xml:space="preserve"> </w:t>
      </w:r>
      <w:r w:rsidR="00DA4DC0">
        <w:t xml:space="preserve">transfer inductance </w:t>
      </w:r>
      <w:r>
        <w:t>L</w:t>
      </w:r>
      <w:r w:rsidRPr="00B10A11">
        <w:rPr>
          <w:vertAlign w:val="subscript"/>
        </w:rPr>
        <w:t>t</w:t>
      </w:r>
      <w:r>
        <w:t>,</w:t>
      </w:r>
      <w:r w:rsidR="00DA4DC0" w:rsidRPr="00DA4DC0">
        <w:t xml:space="preserve"> </w:t>
      </w:r>
      <w:r w:rsidR="00DA4DC0">
        <w:t>per-unit-length transfer resistance,</w:t>
      </w:r>
      <w:r>
        <w:t xml:space="preserve"> R</w:t>
      </w:r>
      <w:r w:rsidRPr="00B10A11">
        <w:rPr>
          <w:vertAlign w:val="subscript"/>
        </w:rPr>
        <w:t>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coaxi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7</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t># parameter 5: permittivity of inn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6.59e-10  </w:t>
      </w:r>
      <w:r>
        <w:rPr>
          <w:rFonts w:ascii="Courier New" w:hAnsi="Courier New" w:cs="Courier New"/>
        </w:rPr>
        <w:tab/>
        <w:t># parameter 6: Transfer inductance, L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987 </w:t>
      </w:r>
      <w:r>
        <w:rPr>
          <w:rFonts w:ascii="Courier New" w:hAnsi="Courier New" w:cs="Courier New"/>
        </w:rPr>
        <w:tab/>
        <w:t xml:space="preserve"># parameter 7: Transfer resistance, Rt </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rsidR="00DA4DC0" w:rsidRDefault="00DA4DC0" w:rsidP="003D6CBA"/>
    <w:p w:rsidR="00AD0EE3" w:rsidRDefault="00AD0EE3" w:rsidP="003D6CBA">
      <w:r>
        <w:rPr>
          <w:b/>
        </w:rPr>
        <w:t>FD_</w:t>
      </w:r>
      <w:r w:rsidR="00F5383D" w:rsidRPr="00FF79DD">
        <w:rPr>
          <w:b/>
        </w:rPr>
        <w:t>Coaxial</w:t>
      </w:r>
      <w:r w:rsidR="00F5383D">
        <w:t>: cylindrical coaxial cable with dielectric between wire and shield, includi</w:t>
      </w:r>
      <w:r w:rsidR="00DA4DC0">
        <w:t xml:space="preserve">ng general frequency dependent </w:t>
      </w:r>
      <w:r w:rsidR="00F5383D">
        <w:t>transfer impedance model</w:t>
      </w:r>
      <w:r>
        <w:t xml:space="preserve"> and frequency dependent impedance on both conductors</w:t>
      </w:r>
      <w:r w:rsidR="00F5383D">
        <w:t xml:space="preserve">. </w:t>
      </w:r>
    </w:p>
    <w:p w:rsidR="00F5383D" w:rsidRDefault="00F5383D" w:rsidP="003D6CBA">
      <w:r>
        <w:lastRenderedPageBreak/>
        <w:t xml:space="preserve">Parameters: </w:t>
      </w:r>
      <w:r w:rsidR="00DA4DC0">
        <w:t>shield radius, outer insulation radius, permittivity of outer dielectric, inner radius, permittivity of inner dielectric. The transfer impedance and series impedance for inner and outer conductor are specified as filter fu</w:t>
      </w:r>
      <w:r w:rsidR="002276AB">
        <w:t>n</w:t>
      </w:r>
      <w:r w:rsidR="00FD5B67">
        <w:t>ctions i.e. three filter functions in tot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FD_coaxi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t># parameter 5: permittivity of inn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FIL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1: Inner wire series impedance filt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2: Shield series impedance filt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3: Transfer impedance filt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p>
    <w:p w:rsidR="00FD5B67" w:rsidRDefault="00FD5B67" w:rsidP="00FD5B67">
      <w:r>
        <w:rPr>
          <w:b/>
        </w:rPr>
        <w:t>Ribbon_cable</w:t>
      </w:r>
      <w:r>
        <w:t>: multiple conductor ribbon cable.</w:t>
      </w:r>
    </w:p>
    <w:p w:rsidR="00FD5B67" w:rsidRDefault="00FD5B67" w:rsidP="00FD5B67">
      <w:r>
        <w:t>Parameters: number of conductors, radius of conductor, radius of insulation, relative permittivity of insulation,conductor separation.</w:t>
      </w:r>
    </w:p>
    <w:p w:rsidR="00FD5B67" w:rsidRDefault="00FD5B67" w:rsidP="00FD5B67">
      <w:pPr>
        <w:pStyle w:val="NoSpacing"/>
      </w:pPr>
      <w:r>
        <w:t>ribbon_cable</w:t>
      </w:r>
    </w:p>
    <w:p w:rsidR="00FD5B67" w:rsidRDefault="00FD5B67" w:rsidP="00FD5B67">
      <w:pPr>
        <w:pStyle w:val="NoSpacing"/>
      </w:pPr>
      <w:r>
        <w:t>3</w:t>
      </w:r>
      <w:r>
        <w:tab/>
      </w:r>
      <w:r>
        <w:tab/>
        <w:t># number of conductors</w:t>
      </w:r>
    </w:p>
    <w:p w:rsidR="00FD5B67" w:rsidRDefault="00FD5B67" w:rsidP="00FD5B67">
      <w:pPr>
        <w:pStyle w:val="NoSpacing"/>
      </w:pPr>
      <w:r>
        <w:t>4</w:t>
      </w:r>
      <w:r>
        <w:tab/>
      </w:r>
      <w:r>
        <w:tab/>
        <w:t># NUMBER OF PARAMETERS</w:t>
      </w:r>
    </w:p>
    <w:p w:rsidR="00FD5B67" w:rsidRDefault="00FD5B67" w:rsidP="00FD5B67">
      <w:pPr>
        <w:pStyle w:val="NoSpacing"/>
      </w:pPr>
      <w:r>
        <w:t xml:space="preserve">1.905e-4  </w:t>
      </w:r>
      <w:r>
        <w:tab/>
        <w:t># parameter 1: conductor radius</w:t>
      </w:r>
    </w:p>
    <w:p w:rsidR="00FD5B67" w:rsidRDefault="00FD5B67" w:rsidP="00FD5B67">
      <w:pPr>
        <w:pStyle w:val="NoSpacing"/>
      </w:pPr>
      <w:r>
        <w:t xml:space="preserve">2.56e-4 </w:t>
      </w:r>
      <w:r>
        <w:tab/>
        <w:t># parameter 2: insulation radius</w:t>
      </w:r>
    </w:p>
    <w:p w:rsidR="00FD5B67" w:rsidRDefault="00FD5B67" w:rsidP="00FD5B67">
      <w:pPr>
        <w:pStyle w:val="NoSpacing"/>
      </w:pPr>
      <w:r>
        <w:t xml:space="preserve">3.5  </w:t>
      </w:r>
      <w:r>
        <w:tab/>
      </w:r>
      <w:r>
        <w:tab/>
        <w:t># parameter 3: permittivity of dielectric</w:t>
      </w:r>
    </w:p>
    <w:p w:rsidR="00FD5B67" w:rsidRDefault="00FD5B67" w:rsidP="00FD5B67">
      <w:pPr>
        <w:pStyle w:val="NoSpacing"/>
      </w:pPr>
      <w:r>
        <w:t xml:space="preserve">1.27e-3  </w:t>
      </w:r>
      <w:r>
        <w:tab/>
        <w:t># parameter 4: conductor separation</w:t>
      </w:r>
    </w:p>
    <w:p w:rsidR="00FD5B67" w:rsidRDefault="00FD5B67" w:rsidP="00FD5B67">
      <w:pPr>
        <w:pStyle w:val="NoSpacing"/>
      </w:pPr>
      <w:r>
        <w:t>0</w:t>
      </w:r>
      <w:r>
        <w:tab/>
      </w:r>
      <w:r>
        <w:tab/>
        <w:t># NUMBER OF FILTERS</w:t>
      </w:r>
    </w:p>
    <w:p w:rsidR="00FD5B67" w:rsidRDefault="00FD5B67" w:rsidP="00FD5B67">
      <w:pPr>
        <w:pStyle w:val="NoSpacing"/>
      </w:pPr>
    </w:p>
    <w:p w:rsidR="00FD5B67" w:rsidRDefault="00FD5B67" w:rsidP="00FD5B67">
      <w:r>
        <w:rPr>
          <w:b/>
        </w:rPr>
        <w:t>FD_Ribbon_cable</w:t>
      </w:r>
      <w:r>
        <w:t>: multiple conductor ribbon cable with frequency dependent series impedance.</w:t>
      </w:r>
    </w:p>
    <w:p w:rsidR="00FD5B67" w:rsidRDefault="00FD5B67" w:rsidP="00FD5B67">
      <w:r>
        <w:t>Parameters: number of conductors, radius of conductor, radius of insulation, relative permittivity of insulation,conductor separation.</w:t>
      </w:r>
      <w:r w:rsidRPr="00FD5B67">
        <w:t xml:space="preserve"> </w:t>
      </w:r>
      <w:r>
        <w:t xml:space="preserve"> The series impedance  of the conductors is specified as a filter function.</w:t>
      </w:r>
    </w:p>
    <w:p w:rsidR="000A6747" w:rsidRDefault="000A6747" w:rsidP="00FD5B67"/>
    <w:p w:rsidR="00FD5B67" w:rsidRDefault="00FD5B67" w:rsidP="00FD5B67">
      <w:pPr>
        <w:pStyle w:val="NoSpacing"/>
      </w:pPr>
      <w:r w:rsidRPr="00FD5B67">
        <w:lastRenderedPageBreak/>
        <w:t>FD_ribbon_cable</w:t>
      </w:r>
    </w:p>
    <w:p w:rsidR="00FD5B67" w:rsidRDefault="00FD5B67" w:rsidP="00FD5B67">
      <w:pPr>
        <w:pStyle w:val="NoSpacing"/>
      </w:pPr>
      <w:r>
        <w:t>3</w:t>
      </w:r>
      <w:r>
        <w:tab/>
      </w:r>
      <w:r>
        <w:tab/>
        <w:t># number of conductors</w:t>
      </w:r>
    </w:p>
    <w:p w:rsidR="00FD5B67" w:rsidRDefault="00FD5B67" w:rsidP="00FD5B67">
      <w:pPr>
        <w:pStyle w:val="NoSpacing"/>
      </w:pPr>
      <w:r>
        <w:t>4</w:t>
      </w:r>
      <w:r>
        <w:tab/>
      </w:r>
      <w:r>
        <w:tab/>
        <w:t># NUMBER OF PARAMETERS</w:t>
      </w:r>
    </w:p>
    <w:p w:rsidR="00FD5B67" w:rsidRDefault="00FD5B67" w:rsidP="00FD5B67">
      <w:pPr>
        <w:pStyle w:val="NoSpacing"/>
      </w:pPr>
      <w:r>
        <w:t xml:space="preserve">1.905e-4  </w:t>
      </w:r>
      <w:r>
        <w:tab/>
        <w:t># parameter 1: conductor radius</w:t>
      </w:r>
    </w:p>
    <w:p w:rsidR="00FD5B67" w:rsidRDefault="00FD5B67" w:rsidP="00FD5B67">
      <w:pPr>
        <w:pStyle w:val="NoSpacing"/>
      </w:pPr>
      <w:r>
        <w:t xml:space="preserve">2.56e-4 </w:t>
      </w:r>
      <w:r>
        <w:tab/>
        <w:t># parameter 2: insulation radius</w:t>
      </w:r>
    </w:p>
    <w:p w:rsidR="00FD5B67" w:rsidRDefault="00FD5B67" w:rsidP="00FD5B67">
      <w:pPr>
        <w:pStyle w:val="NoSpacing"/>
      </w:pPr>
      <w:r>
        <w:t xml:space="preserve">3.5  </w:t>
      </w:r>
      <w:r>
        <w:tab/>
      </w:r>
      <w:r>
        <w:tab/>
        <w:t># parameter 3: permittivity of dielectric</w:t>
      </w:r>
    </w:p>
    <w:p w:rsidR="00FD5B67" w:rsidRDefault="00FD5B67" w:rsidP="00FD5B67">
      <w:pPr>
        <w:pStyle w:val="NoSpacing"/>
      </w:pPr>
      <w:r>
        <w:t xml:space="preserve">1.27e-3  </w:t>
      </w:r>
      <w:r>
        <w:tab/>
        <w:t># parameter 4: conductor separation</w:t>
      </w:r>
    </w:p>
    <w:p w:rsidR="00FD5B67" w:rsidRDefault="00FD5B67" w:rsidP="00FD5B67">
      <w:pPr>
        <w:pStyle w:val="NoSpacing"/>
      </w:pPr>
      <w:r>
        <w:t>1</w:t>
      </w:r>
      <w:r>
        <w:tab/>
      </w:r>
      <w:r>
        <w:tab/>
        <w:t># NUMBER OF FILTERS</w:t>
      </w:r>
    </w:p>
    <w:p w:rsidR="00FD5B67" w:rsidRPr="00A9122C" w:rsidRDefault="00FD5B67" w:rsidP="00FD5B67">
      <w:pPr>
        <w:pStyle w:val="NoSpacing"/>
        <w:rPr>
          <w:lang w:val="it-IT"/>
        </w:rPr>
      </w:pPr>
      <w:r w:rsidRPr="00A9122C">
        <w:rPr>
          <w:lang w:val="it-IT"/>
        </w:rPr>
        <w:t># Filter 1: Wire impedance filter</w:t>
      </w:r>
    </w:p>
    <w:p w:rsidR="00FD5B67" w:rsidRPr="00A9122C" w:rsidRDefault="00FD5B67" w:rsidP="00FD5B67">
      <w:pPr>
        <w:pStyle w:val="NoSpacing"/>
        <w:rPr>
          <w:lang w:val="it-IT"/>
        </w:rPr>
      </w:pPr>
      <w:r w:rsidRPr="00A9122C">
        <w:rPr>
          <w:lang w:val="it-IT"/>
        </w:rPr>
        <w:t xml:space="preserve">1.0e8 </w:t>
      </w:r>
      <w:r w:rsidRPr="00A9122C">
        <w:rPr>
          <w:lang w:val="it-IT"/>
        </w:rPr>
        <w:tab/>
      </w:r>
      <w:r w:rsidRPr="00A9122C">
        <w:rPr>
          <w:lang w:val="it-IT"/>
        </w:rPr>
        <w:tab/>
        <w:t># w normalisation constant</w:t>
      </w:r>
    </w:p>
    <w:p w:rsidR="00FD5B67" w:rsidRDefault="00FD5B67" w:rsidP="00FD5B67">
      <w:pPr>
        <w:pStyle w:val="NoSpacing"/>
      </w:pPr>
      <w:r>
        <w:t xml:space="preserve">0   </w:t>
      </w:r>
      <w:r>
        <w:tab/>
      </w:r>
      <w:r>
        <w:tab/>
        <w:t># a order</w:t>
      </w:r>
    </w:p>
    <w:p w:rsidR="00FD5B67" w:rsidRDefault="00FD5B67" w:rsidP="00FD5B67">
      <w:pPr>
        <w:pStyle w:val="NoSpacing"/>
      </w:pPr>
      <w:r>
        <w:t xml:space="preserve">0.1944e0 </w:t>
      </w:r>
      <w:r>
        <w:tab/>
        <w:t># a coefficients</w:t>
      </w:r>
    </w:p>
    <w:p w:rsidR="00FD5B67" w:rsidRDefault="00FD5B67" w:rsidP="00FD5B67">
      <w:pPr>
        <w:pStyle w:val="NoSpacing"/>
      </w:pPr>
      <w:r>
        <w:t xml:space="preserve">0   </w:t>
      </w:r>
      <w:r>
        <w:tab/>
      </w:r>
      <w:r>
        <w:tab/>
        <w:t># b order</w:t>
      </w:r>
    </w:p>
    <w:p w:rsidR="00DA4DC0" w:rsidRDefault="00FD5B67" w:rsidP="00FD5B67">
      <w:pPr>
        <w:pStyle w:val="NoSpacing"/>
      </w:pPr>
      <w:r>
        <w:t xml:space="preserve">1.0 </w:t>
      </w:r>
      <w:r>
        <w:tab/>
      </w:r>
      <w:r>
        <w:tab/>
        <w:t># b coefficients</w:t>
      </w:r>
    </w:p>
    <w:p w:rsidR="00FD5B67" w:rsidRDefault="00FD5B67" w:rsidP="00FD5B67">
      <w:pPr>
        <w:pStyle w:val="NoSpacing"/>
      </w:pPr>
    </w:p>
    <w:p w:rsidR="00FD5B67" w:rsidRDefault="00FD5B67" w:rsidP="00FD5B67">
      <w:pPr>
        <w:pStyle w:val="NoSpacing"/>
      </w:pPr>
    </w:p>
    <w:p w:rsidR="00F5383D" w:rsidRDefault="00F5383D" w:rsidP="003D6CBA">
      <w:pPr>
        <w:rPr>
          <w:b/>
        </w:rPr>
      </w:pPr>
      <w:r>
        <w:rPr>
          <w:b/>
        </w:rPr>
        <w:t>Examples</w:t>
      </w:r>
    </w:p>
    <w:p w:rsidR="00F5383D" w:rsidRDefault="00F5383D" w:rsidP="003D6CBA">
      <w:pPr>
        <w:rPr>
          <w:u w:val="single"/>
        </w:rPr>
      </w:pPr>
      <w:r w:rsidRPr="000C68DF">
        <w:rPr>
          <w:u w:val="single"/>
        </w:rPr>
        <w:t>Si</w:t>
      </w:r>
      <w:r w:rsidR="00DA4DC0">
        <w:rPr>
          <w:u w:val="single"/>
        </w:rPr>
        <w:t>ngle conductor cylindrical wire</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cylindric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5 </w:t>
      </w:r>
      <w:r>
        <w:rPr>
          <w:rFonts w:ascii="Courier New" w:hAnsi="Courier New" w:cs="Courier New"/>
        </w:rPr>
        <w:tab/>
        <w:t># parameter 1: conducto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5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rsidR="00DA4DC0" w:rsidRPr="000C68DF" w:rsidRDefault="00DA4DC0" w:rsidP="003D6CBA">
      <w:pPr>
        <w:rPr>
          <w:u w:val="single"/>
        </w:rPr>
      </w:pPr>
    </w:p>
    <w:p w:rsidR="00DA4DC0" w:rsidRPr="000C68DF" w:rsidRDefault="00DA4DC0" w:rsidP="00DA4DC0">
      <w:pPr>
        <w:rPr>
          <w:u w:val="single"/>
        </w:rPr>
      </w:pPr>
      <w:r>
        <w:rPr>
          <w:u w:val="single"/>
        </w:rPr>
        <w:t>Frequency dependent cylindrical wire</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FD_cylindrica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 </w:t>
      </w:r>
      <w:r>
        <w:rPr>
          <w:rFonts w:ascii="Courier New" w:hAnsi="Courier New" w:cs="Courier New"/>
        </w:rPr>
        <w:tab/>
      </w:r>
      <w:r>
        <w:rPr>
          <w:rFonts w:ascii="Courier New" w:hAnsi="Courier New" w:cs="Courier New"/>
        </w:rPr>
        <w:tab/>
        <w:t># parameter 1: conductor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2 </w:t>
      </w:r>
      <w:r>
        <w:rPr>
          <w:rFonts w:ascii="Courier New" w:hAnsi="Courier New" w:cs="Courier New"/>
        </w:rPr>
        <w:tab/>
      </w:r>
      <w:r>
        <w:rPr>
          <w:rFonts w:ascii="Courier New" w:hAnsi="Courier New" w:cs="Courier New"/>
        </w:rPr>
        <w:tab/>
        <w:t># parameter 2: insulation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FILTERS</w:t>
      </w:r>
    </w:p>
    <w:p w:rsidR="002430CD" w:rsidRPr="001757FF" w:rsidRDefault="002430CD" w:rsidP="002430CD">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Filter 1: Wire impedance filter</w:t>
      </w:r>
    </w:p>
    <w:p w:rsidR="002430CD" w:rsidRPr="001757FF" w:rsidRDefault="002430CD" w:rsidP="002430CD">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xml:space="preserve">1.0e8 </w:t>
      </w:r>
      <w:r w:rsidRPr="001757FF">
        <w:rPr>
          <w:rFonts w:ascii="Courier New" w:hAnsi="Courier New" w:cs="Courier New"/>
          <w:lang w:val="it-IT"/>
        </w:rPr>
        <w:tab/>
      </w:r>
      <w:r w:rsidRPr="001757FF">
        <w:rPr>
          <w:rFonts w:ascii="Courier New" w:hAnsi="Courier New" w:cs="Courier New"/>
          <w:lang w:val="it-IT"/>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5 </w:t>
      </w:r>
      <w:r>
        <w:rPr>
          <w:rFonts w:ascii="Courier New" w:hAnsi="Courier New" w:cs="Courier New"/>
        </w:rPr>
        <w:tab/>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F5383D" w:rsidRDefault="00F5383D" w:rsidP="003D6CBA"/>
    <w:p w:rsidR="00F5383D" w:rsidRPr="000C68DF" w:rsidRDefault="00F5383D" w:rsidP="003D6CBA">
      <w:pPr>
        <w:rPr>
          <w:u w:val="single"/>
        </w:rPr>
      </w:pPr>
      <w:r w:rsidRPr="000C68DF">
        <w:rPr>
          <w:u w:val="single"/>
        </w:rPr>
        <w:t>Simple coaxial cable model with constant Rt+jωLt transfer impedance mode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coaxia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7</w:t>
      </w:r>
      <w:r>
        <w:rPr>
          <w:rFonts w:ascii="Courier New" w:hAnsi="Courier New" w:cs="Courier New"/>
        </w:rPr>
        <w:tab/>
      </w:r>
      <w:r>
        <w:rPr>
          <w:rFonts w:ascii="Courier New" w:hAnsi="Courier New" w:cs="Courier New"/>
        </w:rPr>
        <w:tab/>
        <w:t># NUMBER OF PARAME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0.00042  </w:t>
      </w:r>
      <w:r>
        <w:rPr>
          <w:rFonts w:ascii="Courier New" w:hAnsi="Courier New" w:cs="Courier New"/>
        </w:rPr>
        <w:tab/>
        <w:t># parameter 4: inner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r>
      <w:r>
        <w:rPr>
          <w:rFonts w:ascii="Courier New" w:hAnsi="Courier New" w:cs="Courier New"/>
        </w:rPr>
        <w:tab/>
        <w:t># parameter 5: permittivity of inn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6.59e-10  </w:t>
      </w:r>
      <w:r>
        <w:rPr>
          <w:rFonts w:ascii="Courier New" w:hAnsi="Courier New" w:cs="Courier New"/>
        </w:rPr>
        <w:tab/>
        <w:t># parameter 6: Transfer resistance, R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987 </w:t>
      </w:r>
      <w:r>
        <w:rPr>
          <w:rFonts w:ascii="Courier New" w:hAnsi="Courier New" w:cs="Courier New"/>
        </w:rPr>
        <w:tab/>
      </w:r>
      <w:r>
        <w:rPr>
          <w:rFonts w:ascii="Courier New" w:hAnsi="Courier New" w:cs="Courier New"/>
        </w:rPr>
        <w:tab/>
        <w:t># parameter 7: Transfer inductance, L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rsidR="00F5383D" w:rsidRDefault="00F5383D" w:rsidP="002430CD">
      <w:pPr>
        <w:tabs>
          <w:tab w:val="left" w:pos="3075"/>
        </w:tabs>
      </w:pPr>
    </w:p>
    <w:p w:rsidR="00F5383D" w:rsidRPr="000C68DF" w:rsidRDefault="00F5383D" w:rsidP="003D6CBA">
      <w:pPr>
        <w:rPr>
          <w:u w:val="single"/>
        </w:rPr>
      </w:pPr>
      <w:r w:rsidRPr="000C68DF">
        <w:rPr>
          <w:u w:val="single"/>
        </w:rPr>
        <w:t>Advanced coaxial cable model with transfer impedance specified by a filter function</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FD_coaxia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r>
      <w:r>
        <w:rPr>
          <w:rFonts w:ascii="Courier New" w:hAnsi="Courier New" w:cs="Courier New"/>
        </w:rPr>
        <w:tab/>
        <w:t># NUMBER OF PARAME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r>
      <w:r>
        <w:rPr>
          <w:rFonts w:ascii="Courier New" w:hAnsi="Courier New" w:cs="Courier New"/>
        </w:rPr>
        <w:tab/>
        <w:t># parameter 5: permittivity of inn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FIL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1: Inner wire series impedance filt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2: Shield series impedance filt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3: Transfer impedance filt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F5383D" w:rsidRPr="00E63BA5" w:rsidRDefault="002430CD" w:rsidP="00E63BA5">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F5383D" w:rsidRPr="003D6CBA" w:rsidRDefault="00F5383D" w:rsidP="003D6CBA">
      <w:pPr>
        <w:pStyle w:val="Heading2"/>
      </w:pPr>
      <w:bookmarkStart w:id="30" w:name="_Toc404075716"/>
      <w:r>
        <w:t>Cable junctions</w:t>
      </w:r>
      <w:bookmarkEnd w:id="30"/>
    </w:p>
    <w:p w:rsidR="00F5383D" w:rsidRDefault="00F5383D" w:rsidP="003D6CBA">
      <w:r>
        <w:t>The connectivity of conductors at terminations and junctions can be complex. In addition, at terminations a ‘V=0’ boundary condition may be applied to indicate connection of conductors to a surface in the mesh. The connectivity of conductors is described by first setting up a number of internal connection nodes at the junction/ termination. A permutation matrix (P) then describes how individual conductors within a cable are connected to the internal connection nodes.</w:t>
      </w:r>
    </w:p>
    <w:p w:rsidR="00F5383D" w:rsidRDefault="00F5383D" w:rsidP="003D6CBA">
      <w:r>
        <w:t xml:space="preserve">The number of rows in the permutation matrix is the number of internal connection nodes, the total number of columns is the total number of conductors incident on the junction. Permutation matrices may therefore be quite large if a number of cables are connected at a junction. In order to simplify the specification of P matrices they are defined on a cable by cable basis and the full permutation matrix for a junction is built within </w:t>
      </w:r>
      <w:r>
        <w:rPr>
          <w:b/>
        </w:rPr>
        <w:t>GGI_TLM</w:t>
      </w:r>
      <w:r>
        <w:t>. The elements of a P matrix defined on a cable by cable basis are defined as:</w:t>
      </w:r>
    </w:p>
    <w:p w:rsidR="00E63BA5" w:rsidRDefault="00F5383D" w:rsidP="003D6CBA">
      <w:r>
        <w:t>P</w:t>
      </w:r>
      <w:r>
        <w:rPr>
          <w:vertAlign w:val="subscript"/>
        </w:rPr>
        <w:t>ij</w:t>
      </w:r>
      <w:r>
        <w:t>=1 if conductor j connects to internal connection node i</w:t>
      </w:r>
      <w:r w:rsidR="00E63BA5">
        <w:t>.</w:t>
      </w:r>
    </w:p>
    <w:p w:rsidR="00E63BA5" w:rsidRDefault="00F5383D" w:rsidP="003D6CBA">
      <w:r>
        <w:lastRenderedPageBreak/>
        <w:t>P</w:t>
      </w:r>
      <w:r>
        <w:rPr>
          <w:vertAlign w:val="subscript"/>
        </w:rPr>
        <w:t>ij</w:t>
      </w:r>
      <w:r>
        <w:t xml:space="preserve">=0 </w:t>
      </w:r>
      <w:r w:rsidR="00E63BA5">
        <w:t>otherwise</w:t>
      </w:r>
    </w:p>
    <w:p w:rsidR="00F5383D" w:rsidRDefault="00E71119" w:rsidP="003D6CBA">
      <w:r w:rsidRPr="00F174D8">
        <w:rPr>
          <w:noProof/>
          <w:lang w:eastAsia="en-GB"/>
        </w:rPr>
        <w:drawing>
          <wp:inline distT="0" distB="0" distL="0" distR="0">
            <wp:extent cx="5715000" cy="3905250"/>
            <wp:effectExtent l="0" t="0" r="0" b="0"/>
            <wp:docPr id="25" name="Picture 1" descr="normal_jun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rmal_junction.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0" cy="3905250"/>
                    </a:xfrm>
                    <a:prstGeom prst="rect">
                      <a:avLst/>
                    </a:prstGeom>
                    <a:noFill/>
                    <a:ln>
                      <a:noFill/>
                    </a:ln>
                  </pic:spPr>
                </pic:pic>
              </a:graphicData>
            </a:graphic>
          </wp:inline>
        </w:drawing>
      </w:r>
    </w:p>
    <w:p w:rsidR="00F5383D" w:rsidRPr="004E5028" w:rsidRDefault="00F5383D" w:rsidP="003D6CBA">
      <w:pPr>
        <w:rPr>
          <w:i/>
        </w:rPr>
      </w:pPr>
      <w:r>
        <w:rPr>
          <w:i/>
        </w:rPr>
        <w:t xml:space="preserve">Figure </w:t>
      </w:r>
      <w:r w:rsidR="0056615C">
        <w:rPr>
          <w:i/>
        </w:rPr>
        <w:t>10</w:t>
      </w:r>
      <w:r>
        <w:rPr>
          <w:i/>
        </w:rPr>
        <w:t>.5. Normal junction</w:t>
      </w:r>
    </w:p>
    <w:p w:rsidR="00F5383D" w:rsidRDefault="00F5383D" w:rsidP="003D6CBA">
      <w:r>
        <w:t xml:space="preserve">For the junction in figure </w:t>
      </w:r>
      <w:r w:rsidR="0056615C">
        <w:t>10</w:t>
      </w:r>
      <w:r>
        <w:t>.5 above there are two P matrices one for each of the two cables.</w:t>
      </w:r>
    </w:p>
    <w:p w:rsidR="00D8716A" w:rsidRDefault="00D8716A" w:rsidP="00D8716A">
      <w:pPr>
        <w:pStyle w:val="MTDisplayEquation"/>
      </w:pPr>
      <w:r>
        <w:tab/>
      </w:r>
      <w:r w:rsidRPr="00D8716A">
        <w:rPr>
          <w:position w:val="-106"/>
        </w:rPr>
        <w:object w:dxaOrig="1520" w:dyaOrig="2240">
          <v:shape id="_x0000_i1036" type="#_x0000_t75" style="width:76pt;height:112pt" o:ole="">
            <v:imagedata r:id="rId26" o:title=""/>
          </v:shape>
          <o:OLEObject Type="Embed" ProgID="Equation.DSMT4" ShapeID="_x0000_i1036" DrawAspect="Content" ObjectID="_1632224290" r:id="rId27"/>
        </w:object>
      </w:r>
    </w:p>
    <w:p w:rsidR="00F5383D" w:rsidRDefault="00E71119" w:rsidP="003D6CBA">
      <w:r w:rsidRPr="00F174D8">
        <w:rPr>
          <w:noProof/>
          <w:lang w:eastAsia="en-GB"/>
        </w:rPr>
        <w:drawing>
          <wp:inline distT="0" distB="0" distL="0" distR="0">
            <wp:extent cx="4775200" cy="1809750"/>
            <wp:effectExtent l="0" t="0" r="0" b="0"/>
            <wp:docPr id="27" name="Picture 3" descr="coax_term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ax_termination.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5200" cy="1809750"/>
                    </a:xfrm>
                    <a:prstGeom prst="rect">
                      <a:avLst/>
                    </a:prstGeom>
                    <a:noFill/>
                    <a:ln>
                      <a:noFill/>
                    </a:ln>
                  </pic:spPr>
                </pic:pic>
              </a:graphicData>
            </a:graphic>
          </wp:inline>
        </w:drawing>
      </w:r>
    </w:p>
    <w:p w:rsidR="00F5383D" w:rsidRDefault="00F5383D" w:rsidP="003D6CBA">
      <w:pPr>
        <w:rPr>
          <w:i/>
        </w:rPr>
      </w:pPr>
      <w:r>
        <w:rPr>
          <w:i/>
        </w:rPr>
        <w:t xml:space="preserve">Figure </w:t>
      </w:r>
      <w:r w:rsidR="0056615C">
        <w:rPr>
          <w:i/>
        </w:rPr>
        <w:t>10</w:t>
      </w:r>
      <w:r>
        <w:rPr>
          <w:i/>
        </w:rPr>
        <w:t>.6 Coaxial cable termination.</w:t>
      </w:r>
    </w:p>
    <w:p w:rsidR="00F5383D" w:rsidRDefault="00F5383D" w:rsidP="003D6CBA">
      <w:r>
        <w:lastRenderedPageBreak/>
        <w:t xml:space="preserve">In figure </w:t>
      </w:r>
      <w:r w:rsidR="0056615C">
        <w:t>10</w:t>
      </w:r>
      <w:r>
        <w:t>.6 a coaxial cable is terminated by a short circuit. For this case there is a single P matrix</w:t>
      </w:r>
    </w:p>
    <w:p w:rsidR="00D8716A" w:rsidRPr="004E5028" w:rsidRDefault="00D8716A" w:rsidP="00D8716A">
      <w:pPr>
        <w:pStyle w:val="MTDisplayEquation"/>
      </w:pPr>
      <w:r>
        <w:tab/>
      </w:r>
      <w:r w:rsidR="00E63BA5" w:rsidRPr="00D8716A">
        <w:rPr>
          <w:position w:val="-14"/>
        </w:rPr>
        <w:object w:dxaOrig="1020" w:dyaOrig="400">
          <v:shape id="_x0000_i1037" type="#_x0000_t75" style="width:51pt;height:20pt" o:ole="">
            <v:imagedata r:id="rId29" o:title=""/>
          </v:shape>
          <o:OLEObject Type="Embed" ProgID="Equation.DSMT4" ShapeID="_x0000_i1037" DrawAspect="Content" ObjectID="_1632224291" r:id="rId30"/>
        </w:object>
      </w:r>
    </w:p>
    <w:p w:rsidR="00F5383D" w:rsidRDefault="00E71119" w:rsidP="003D6CBA">
      <w:r w:rsidRPr="00F174D8">
        <w:rPr>
          <w:noProof/>
          <w:lang w:eastAsia="en-GB"/>
        </w:rPr>
        <w:drawing>
          <wp:inline distT="0" distB="0" distL="0" distR="0">
            <wp:extent cx="5695950" cy="4127500"/>
            <wp:effectExtent l="0" t="0" r="0" b="0"/>
            <wp:docPr id="29" name="Picture 4" descr="coax_to_monopo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ax_to_monopol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95950" cy="4127500"/>
                    </a:xfrm>
                    <a:prstGeom prst="rect">
                      <a:avLst/>
                    </a:prstGeom>
                    <a:noFill/>
                    <a:ln>
                      <a:noFill/>
                    </a:ln>
                  </pic:spPr>
                </pic:pic>
              </a:graphicData>
            </a:graphic>
          </wp:inline>
        </w:drawing>
      </w:r>
    </w:p>
    <w:p w:rsidR="00F5383D" w:rsidRDefault="00F5383D" w:rsidP="003D6CBA">
      <w:pPr>
        <w:rPr>
          <w:i/>
        </w:rPr>
      </w:pPr>
      <w:r>
        <w:rPr>
          <w:i/>
        </w:rPr>
        <w:t xml:space="preserve">Figure </w:t>
      </w:r>
      <w:r w:rsidR="0056615C">
        <w:rPr>
          <w:i/>
        </w:rPr>
        <w:t>10</w:t>
      </w:r>
      <w:r>
        <w:rPr>
          <w:i/>
        </w:rPr>
        <w:t>.7. Coax to monopole transition</w:t>
      </w:r>
    </w:p>
    <w:p w:rsidR="00F5383D" w:rsidRDefault="00F5383D" w:rsidP="003D6CBA">
      <w:r>
        <w:t xml:space="preserve">The P matrices to specify the coax to monopole transition in figure </w:t>
      </w:r>
      <w:r w:rsidR="0056615C">
        <w:t>10</w:t>
      </w:r>
      <w:r>
        <w:t>.7 are as follows</w:t>
      </w:r>
    </w:p>
    <w:p w:rsidR="00D8716A" w:rsidRPr="004E5028" w:rsidRDefault="00D8716A" w:rsidP="00D8716A">
      <w:pPr>
        <w:pStyle w:val="MTDisplayEquation"/>
      </w:pPr>
      <w:r>
        <w:tab/>
      </w:r>
      <w:r w:rsidR="00E63BA5" w:rsidRPr="00D8716A">
        <w:rPr>
          <w:position w:val="-68"/>
        </w:rPr>
        <w:object w:dxaOrig="1180" w:dyaOrig="1480">
          <v:shape id="_x0000_i1038" type="#_x0000_t75" style="width:59pt;height:74pt" o:ole="">
            <v:imagedata r:id="rId32" o:title=""/>
          </v:shape>
          <o:OLEObject Type="Embed" ProgID="Equation.DSMT4" ShapeID="_x0000_i1038" DrawAspect="Content" ObjectID="_1632224292" r:id="rId33"/>
        </w:object>
      </w:r>
    </w:p>
    <w:p w:rsidR="00F5383D" w:rsidRDefault="003D7B05" w:rsidP="003D6CBA">
      <w:r>
        <w:t xml:space="preserve">In this case the </w:t>
      </w:r>
      <w:r w:rsidR="00F5383D">
        <w:t xml:space="preserve">junction </w:t>
      </w:r>
      <w:r>
        <w:t xml:space="preserve">should be specified to be situated on a cell face </w:t>
      </w:r>
      <w:r w:rsidR="00F5383D">
        <w:t xml:space="preserve">since we are connecting to a surface. A boundary condition must also be set on internal connection node 2 as described in the </w:t>
      </w:r>
      <w:r w:rsidR="00C4556D">
        <w:t>Cable_</w:t>
      </w:r>
      <w:r>
        <w:t>junction</w:t>
      </w:r>
      <w:r w:rsidR="00F5383D">
        <w:t xml:space="preserve">_list packet data. </w:t>
      </w:r>
    </w:p>
    <w:p w:rsidR="00F5383D" w:rsidRPr="0019566E" w:rsidRDefault="00EB5479" w:rsidP="00EB5479">
      <w:pPr>
        <w:pStyle w:val="Heading1"/>
        <w:numPr>
          <w:ilvl w:val="0"/>
          <w:numId w:val="0"/>
        </w:numPr>
      </w:pPr>
      <w:r>
        <w:br w:type="page"/>
      </w:r>
    </w:p>
    <w:p w:rsidR="00F5383D" w:rsidRDefault="00F5383D" w:rsidP="004E7492">
      <w:pPr>
        <w:pStyle w:val="Heading1"/>
      </w:pPr>
      <w:bookmarkStart w:id="31" w:name="_Toc404075717"/>
      <w:r>
        <w:lastRenderedPageBreak/>
        <w:t>Geometry and mesh visualisation</w:t>
      </w:r>
      <w:bookmarkEnd w:id="31"/>
    </w:p>
    <w:p w:rsidR="00F5383D" w:rsidRPr="00A27539" w:rsidRDefault="00F5383D" w:rsidP="00A27539"/>
    <w:p w:rsidR="00F5383D" w:rsidRDefault="004E7492" w:rsidP="00891882">
      <w:r w:rsidRPr="004E7492">
        <w:t>The</w:t>
      </w:r>
      <w:r>
        <w:rPr>
          <w:b/>
        </w:rPr>
        <w:t xml:space="preserve"> </w:t>
      </w:r>
      <w:r w:rsidR="00F5383D" w:rsidRPr="004E7492">
        <w:rPr>
          <w:b/>
        </w:rPr>
        <w:t>GGI_TLM</w:t>
      </w:r>
      <w:r w:rsidR="00F5383D">
        <w:t xml:space="preserve"> </w:t>
      </w:r>
      <w:r>
        <w:t>model, cable and material check programs generate</w:t>
      </w:r>
      <w:r w:rsidR="00F5383D">
        <w:t xml:space="preserve"> files which allow the visualisation of the geometry and the mesh for a particular problem. </w:t>
      </w:r>
      <w:r>
        <w:t xml:space="preserve">The visualisation files are in vtk format which may be viewed using </w:t>
      </w:r>
      <w:r w:rsidR="00A2772A" w:rsidRPr="00A2772A">
        <w:rPr>
          <w:b/>
        </w:rPr>
        <w:t>p</w:t>
      </w:r>
      <w:r w:rsidR="00F5383D" w:rsidRPr="00A2772A">
        <w:rPr>
          <w:b/>
        </w:rPr>
        <w:t>araview</w:t>
      </w:r>
      <w:r w:rsidR="00A2772A">
        <w:t>.</w:t>
      </w:r>
      <w:r w:rsidR="00F5383D">
        <w:t xml:space="preserve"> The files generated for </w:t>
      </w:r>
      <w:r>
        <w:t>visualisation are</w:t>
      </w:r>
      <w:r w:rsidR="00F5383D">
        <w:t>:</w:t>
      </w:r>
    </w:p>
    <w:p w:rsidR="00F5383D" w:rsidRPr="002E295C" w:rsidRDefault="00F5383D" w:rsidP="002E295C">
      <w:pPr>
        <w:pStyle w:val="NoSpacing"/>
      </w:pPr>
      <w:r>
        <w:t>NAME.v_geom</w:t>
      </w:r>
      <w:r w:rsidR="004F6964">
        <w:t>.vtk.n</w:t>
      </w:r>
      <w:r>
        <w:t xml:space="preserve">: </w:t>
      </w:r>
      <w:r w:rsidR="004F6964">
        <w:t>Volume number n</w:t>
      </w:r>
      <w:r>
        <w:t xml:space="preserve"> defined in the input file</w:t>
      </w:r>
    </w:p>
    <w:p w:rsidR="00F5383D" w:rsidRPr="002E295C" w:rsidRDefault="00F5383D" w:rsidP="002E295C">
      <w:pPr>
        <w:pStyle w:val="NoSpacing"/>
      </w:pPr>
      <w:r w:rsidRPr="002E295C">
        <w:t>NAME.s_geom</w:t>
      </w:r>
      <w:r w:rsidR="004F6964">
        <w:t>.vtk.n</w:t>
      </w:r>
      <w:r>
        <w:t xml:space="preserve">: </w:t>
      </w:r>
      <w:r w:rsidR="004F6964">
        <w:t>Surface number n</w:t>
      </w:r>
      <w:r>
        <w:t xml:space="preserve"> defined in the input file</w:t>
      </w:r>
    </w:p>
    <w:p w:rsidR="00F5383D" w:rsidRDefault="00F5383D" w:rsidP="002E295C">
      <w:pPr>
        <w:pStyle w:val="NoSpacing"/>
      </w:pPr>
      <w:r>
        <w:t>NAME.l</w:t>
      </w:r>
      <w:r w:rsidRPr="002E295C">
        <w:t>_geom</w:t>
      </w:r>
      <w:r w:rsidR="004F6964">
        <w:t>.vtk.n</w:t>
      </w:r>
      <w:r>
        <w:t xml:space="preserve">: </w:t>
      </w:r>
      <w:r w:rsidR="004F6964">
        <w:t>Line number n</w:t>
      </w:r>
      <w:r>
        <w:t xml:space="preserve"> defined in the input file</w:t>
      </w:r>
    </w:p>
    <w:p w:rsidR="004F6964" w:rsidRDefault="004F6964" w:rsidP="004F6964">
      <w:pPr>
        <w:pStyle w:val="NoSpacing"/>
      </w:pPr>
      <w:r>
        <w:t>NAME.p</w:t>
      </w:r>
      <w:r w:rsidRPr="002E295C">
        <w:t>_geom</w:t>
      </w:r>
      <w:r>
        <w:t>.vtk.n: Point number n defined in the input file</w:t>
      </w:r>
    </w:p>
    <w:p w:rsidR="00F5383D" w:rsidRPr="002E295C" w:rsidRDefault="00F5383D" w:rsidP="002E295C">
      <w:pPr>
        <w:pStyle w:val="NoSpacing"/>
      </w:pPr>
    </w:p>
    <w:p w:rsidR="00F5383D" w:rsidRDefault="00F5383D" w:rsidP="002E295C">
      <w:pPr>
        <w:pStyle w:val="NoSpacing"/>
      </w:pPr>
      <w:r>
        <w:t>NAME.v_mesh</w:t>
      </w:r>
      <w:r w:rsidR="004F6964">
        <w:t>.vtk.n</w:t>
      </w:r>
      <w:r>
        <w:t xml:space="preserve">: </w:t>
      </w:r>
      <w:r w:rsidRPr="002E295C">
        <w:t>Volume</w:t>
      </w:r>
      <w:r>
        <w:t xml:space="preserve"> mesh</w:t>
      </w:r>
      <w:r w:rsidR="004F6964">
        <w:t>, volume number n</w:t>
      </w:r>
    </w:p>
    <w:p w:rsidR="00F5383D" w:rsidRPr="002E295C" w:rsidRDefault="00F5383D" w:rsidP="002E295C">
      <w:pPr>
        <w:pStyle w:val="NoSpacing"/>
      </w:pPr>
      <w:r>
        <w:t>NAME.s_mesh</w:t>
      </w:r>
      <w:r w:rsidR="004F6964">
        <w:t>.vtk.n</w:t>
      </w:r>
      <w:r>
        <w:t>: Surface mesh</w:t>
      </w:r>
      <w:r w:rsidR="004F6964">
        <w:t>, surface number n</w:t>
      </w:r>
    </w:p>
    <w:p w:rsidR="00F5383D" w:rsidRDefault="00F5383D" w:rsidP="002E295C">
      <w:pPr>
        <w:pStyle w:val="NoSpacing"/>
      </w:pPr>
      <w:r>
        <w:t>NAME.l_mesh</w:t>
      </w:r>
      <w:r w:rsidR="004F6964">
        <w:t>.vtk.n</w:t>
      </w:r>
      <w:r>
        <w:t>: line mesh</w:t>
      </w:r>
      <w:r w:rsidR="004F6964">
        <w:t>, line number n</w:t>
      </w:r>
    </w:p>
    <w:p w:rsidR="004F6964" w:rsidRDefault="004F6964" w:rsidP="004F6964">
      <w:pPr>
        <w:pStyle w:val="NoSpacing"/>
      </w:pPr>
      <w:r>
        <w:t>NAME.p_mesh.vtk.n: point mesh, point number n</w:t>
      </w:r>
    </w:p>
    <w:p w:rsidR="004F6964" w:rsidRDefault="004F6964" w:rsidP="004F6964">
      <w:pPr>
        <w:pStyle w:val="NoSpacing"/>
      </w:pPr>
    </w:p>
    <w:p w:rsidR="00B10EC5" w:rsidRDefault="00F5383D" w:rsidP="00B10EC5">
      <w:pPr>
        <w:pStyle w:val="NoSpacing"/>
      </w:pPr>
      <w:r w:rsidRPr="002E295C">
        <w:t>NAME.b_mesh</w:t>
      </w:r>
      <w:r w:rsidR="00A2772A">
        <w:t>.vtk</w:t>
      </w:r>
      <w:r>
        <w:t>: Outer Boundary mesh</w:t>
      </w:r>
    </w:p>
    <w:p w:rsidR="00B10EC5" w:rsidRDefault="00B10EC5" w:rsidP="00B10EC5">
      <w:pPr>
        <w:pStyle w:val="NoSpacing"/>
      </w:pPr>
    </w:p>
    <w:p w:rsidR="00B10EC5" w:rsidRDefault="00B10EC5" w:rsidP="00B10EC5">
      <w:pPr>
        <w:pStyle w:val="NoSpacing"/>
      </w:pPr>
      <w:r>
        <w:t>NAME.vmat</w:t>
      </w:r>
      <w:r w:rsidR="004F6964">
        <w:t xml:space="preserve">.vtk.n: </w:t>
      </w:r>
      <w:r w:rsidR="004F6964" w:rsidRPr="002E295C">
        <w:t>Volume</w:t>
      </w:r>
      <w:r w:rsidR="004F6964">
        <w:t xml:space="preserve"> material mesh, volume material number n</w:t>
      </w:r>
    </w:p>
    <w:p w:rsidR="00B10EC5" w:rsidRDefault="00B10EC5" w:rsidP="00B10EC5">
      <w:pPr>
        <w:pStyle w:val="NoSpacing"/>
      </w:pPr>
      <w:r>
        <w:t>NAME.smat</w:t>
      </w:r>
      <w:r w:rsidR="004F6964">
        <w:t>.vtk.n: Surface material mesh, surface material number n</w:t>
      </w:r>
    </w:p>
    <w:p w:rsidR="00B10EC5" w:rsidRDefault="00B10EC5" w:rsidP="00B10EC5">
      <w:pPr>
        <w:pStyle w:val="NoSpacing"/>
      </w:pPr>
    </w:p>
    <w:p w:rsidR="00F5383D" w:rsidRDefault="00B10EC5" w:rsidP="004F6964">
      <w:pPr>
        <w:pStyle w:val="NoSpacing"/>
      </w:pPr>
      <w:r>
        <w:t>NAME.c_mesh</w:t>
      </w:r>
      <w:r w:rsidR="004F6964">
        <w:t>.vtk.n</w:t>
      </w:r>
      <w:r>
        <w:t>: cable mesh</w:t>
      </w:r>
      <w:r w:rsidR="004F6964">
        <w:t>, cable number n.</w:t>
      </w:r>
    </w:p>
    <w:p w:rsidR="00A2772A" w:rsidRDefault="00A2772A" w:rsidP="004F6964">
      <w:pPr>
        <w:pStyle w:val="NoSpacing"/>
      </w:pPr>
    </w:p>
    <w:p w:rsidR="00A2772A" w:rsidRDefault="00113D2E" w:rsidP="004F6964">
      <w:pPr>
        <w:pStyle w:val="NoSpacing"/>
      </w:pPr>
      <w:r>
        <w:t>Any number of geometric entities may be viewed simultaneously. Animated results may also be visualised with the geometry</w:t>
      </w:r>
      <w:r w:rsidR="002C2DF6">
        <w:t>.</w:t>
      </w:r>
    </w:p>
    <w:p w:rsidR="001A1344" w:rsidRDefault="001A1344" w:rsidP="004F6964">
      <w:pPr>
        <w:pStyle w:val="NoSpacing"/>
      </w:pPr>
    </w:p>
    <w:p w:rsidR="001A1344" w:rsidRDefault="001A1344" w:rsidP="004F6964">
      <w:pPr>
        <w:pStyle w:val="NoSpacing"/>
      </w:pPr>
      <w:r>
        <w:t>It is not within the scope of this document to describe all the capabilities of paraview however a short overview in order to get started is provided.</w:t>
      </w:r>
    </w:p>
    <w:p w:rsidR="002C2DF6" w:rsidRDefault="002C2DF6" w:rsidP="004F6964">
      <w:pPr>
        <w:pStyle w:val="NoSpacing"/>
      </w:pPr>
    </w:p>
    <w:p w:rsidR="002C2DF6" w:rsidRDefault="002C2DF6" w:rsidP="004F6964">
      <w:pPr>
        <w:pStyle w:val="NoSpacing"/>
      </w:pPr>
      <w:r>
        <w:t>Paraview is started with the command</w:t>
      </w:r>
    </w:p>
    <w:p w:rsidR="002C2DF6" w:rsidRDefault="002C2DF6" w:rsidP="004F6964">
      <w:pPr>
        <w:pStyle w:val="NoSpacing"/>
      </w:pPr>
    </w:p>
    <w:p w:rsidR="002C2DF6" w:rsidRDefault="002C2DF6" w:rsidP="004F6964">
      <w:pPr>
        <w:pStyle w:val="NoSpacing"/>
        <w:rPr>
          <w:b/>
        </w:rPr>
      </w:pPr>
      <w:r>
        <w:rPr>
          <w:b/>
        </w:rPr>
        <w:t>Paraview</w:t>
      </w:r>
    </w:p>
    <w:p w:rsidR="002C2DF6" w:rsidRDefault="002C2DF6" w:rsidP="004F6964">
      <w:pPr>
        <w:pStyle w:val="NoSpacing"/>
        <w:rPr>
          <w:b/>
        </w:rPr>
      </w:pPr>
    </w:p>
    <w:p w:rsidR="002C2DF6" w:rsidRDefault="002C2DF6" w:rsidP="004F6964">
      <w:pPr>
        <w:pStyle w:val="NoSpacing"/>
      </w:pPr>
      <w:r>
        <w:t xml:space="preserve">This brings up the main paraview window as seen in the figure below. </w:t>
      </w:r>
    </w:p>
    <w:p w:rsidR="002C2DF6" w:rsidRDefault="00E71119" w:rsidP="004F6964">
      <w:pPr>
        <w:pStyle w:val="NoSpacing"/>
      </w:pPr>
      <w:r>
        <w:rPr>
          <w:noProof/>
          <w:lang w:eastAsia="en-GB"/>
        </w:rPr>
        <w:lastRenderedPageBreak/>
        <mc:AlternateContent>
          <mc:Choice Requires="wpc">
            <w:drawing>
              <wp:inline distT="0" distB="0" distL="0" distR="0">
                <wp:extent cx="5680710" cy="3336290"/>
                <wp:effectExtent l="0" t="0" r="0" b="0"/>
                <wp:docPr id="254" name="Canvas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44" name="Picture 188" descr="Paraview_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90411" y="89300"/>
                            <a:ext cx="5319865" cy="3067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5" name="Text Box 189"/>
                        <wps:cNvSpPr txBox="1">
                          <a:spLocks noChangeArrowheads="1"/>
                        </wps:cNvSpPr>
                        <wps:spPr bwMode="auto">
                          <a:xfrm>
                            <a:off x="4238130" y="270314"/>
                            <a:ext cx="1353769" cy="271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Animation controls</w:t>
                              </w:r>
                            </w:p>
                          </w:txbxContent>
                        </wps:txbx>
                        <wps:bodyPr rot="0" vert="horz" wrap="square" lIns="91440" tIns="45720" rIns="91440" bIns="45720" anchor="t" anchorCtr="0" upright="1">
                          <a:noAutofit/>
                        </wps:bodyPr>
                      </wps:wsp>
                      <wps:wsp>
                        <wps:cNvPr id="246" name="Rectangle 190"/>
                        <wps:cNvSpPr>
                          <a:spLocks noChangeArrowheads="1"/>
                        </wps:cNvSpPr>
                        <wps:spPr bwMode="auto">
                          <a:xfrm>
                            <a:off x="2073859" y="270314"/>
                            <a:ext cx="1893837" cy="2703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Rectangle 191"/>
                        <wps:cNvSpPr>
                          <a:spLocks noChangeArrowheads="1"/>
                        </wps:cNvSpPr>
                        <wps:spPr bwMode="auto">
                          <a:xfrm>
                            <a:off x="2434704" y="540629"/>
                            <a:ext cx="1442580" cy="180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Text Box 193"/>
                        <wps:cNvSpPr txBox="1">
                          <a:spLocks noChangeArrowheads="1"/>
                        </wps:cNvSpPr>
                        <wps:spPr bwMode="auto">
                          <a:xfrm>
                            <a:off x="2344293" y="1082062"/>
                            <a:ext cx="992124" cy="6307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Visualisation window</w:t>
                              </w:r>
                            </w:p>
                          </w:txbxContent>
                        </wps:txbx>
                        <wps:bodyPr rot="0" vert="horz" wrap="square" lIns="91440" tIns="45720" rIns="91440" bIns="45720" anchor="t" anchorCtr="0" upright="1">
                          <a:noAutofit/>
                        </wps:bodyPr>
                      </wps:wsp>
                      <wps:wsp>
                        <wps:cNvPr id="250" name="Text Box 194"/>
                        <wps:cNvSpPr txBox="1">
                          <a:spLocks noChangeArrowheads="1"/>
                        </wps:cNvSpPr>
                        <wps:spPr bwMode="auto">
                          <a:xfrm>
                            <a:off x="360845" y="1082062"/>
                            <a:ext cx="991324" cy="3604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File window</w:t>
                              </w:r>
                            </w:p>
                          </w:txbxContent>
                        </wps:txbx>
                        <wps:bodyPr rot="0" vert="horz" wrap="square" lIns="91440" tIns="45720" rIns="91440" bIns="45720" anchor="t" anchorCtr="0" upright="1">
                          <a:noAutofit/>
                        </wps:bodyPr>
                      </wps:wsp>
                      <wps:wsp>
                        <wps:cNvPr id="251" name="Text Box 195"/>
                        <wps:cNvSpPr txBox="1">
                          <a:spLocks noChangeArrowheads="1"/>
                        </wps:cNvSpPr>
                        <wps:spPr bwMode="auto">
                          <a:xfrm>
                            <a:off x="4147718" y="630733"/>
                            <a:ext cx="1353769" cy="271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View controls</w:t>
                              </w:r>
                            </w:p>
                          </w:txbxContent>
                        </wps:txbx>
                        <wps:bodyPr rot="0" vert="horz" wrap="square" lIns="91440" tIns="45720" rIns="91440" bIns="45720" anchor="t" anchorCtr="0" upright="1">
                          <a:noAutofit/>
                        </wps:bodyPr>
                      </wps:wsp>
                      <wps:wsp>
                        <wps:cNvPr id="252" name="Line 196"/>
                        <wps:cNvCnPr>
                          <a:cxnSpLocks noChangeShapeType="1"/>
                        </wps:cNvCnPr>
                        <wps:spPr bwMode="auto">
                          <a:xfrm flipH="1">
                            <a:off x="3967696" y="360419"/>
                            <a:ext cx="270434" cy="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Line 197"/>
                        <wps:cNvCnPr>
                          <a:cxnSpLocks noChangeShapeType="1"/>
                        </wps:cNvCnPr>
                        <wps:spPr bwMode="auto">
                          <a:xfrm flipH="1" flipV="1">
                            <a:off x="3877285" y="632342"/>
                            <a:ext cx="270434" cy="88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86" o:spid="_x0000_s1224" editas="canvas" style="width:447.3pt;height:262.7pt;mso-position-horizontal-relative:char;mso-position-vertical-relative:line" coordsize="56807,33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">
                <v:shape id="_x0000_s1225" type="#_x0000_t75" style="position:absolute;width:56807;height:33362;visibility:visible;mso-wrap-style:square">
                  <v:fill o:detectmouseclick="t"/>
                  <v:path o:connecttype="none"/>
                </v:shape>
                <v:shape id="Picture 188" o:spid="_x0000_s1226" type="#_x0000_t75" alt="Paraview_1" style="position:absolute;left:904;top:893;width:53198;height:30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">
                  <v:imagedata r:id="rId35" o:title="Paraview_1"/>
                </v:shape>
                <v:shape id="Text Box 189" o:spid="_x0000_s1227" type="#_x0000_t202" style="position:absolute;left:42381;top:2703;width:13537;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" stroked="f">
                  <v:textbox>
                    <w:txbxContent>
                      <w:p w:rsidR="005A423E" w:rsidRDefault="005A423E" w:rsidP="001A1344">
                        <w:r>
                          <w:t>Animation controls</w:t>
                        </w:r>
                      </w:p>
                    </w:txbxContent>
                  </v:textbox>
                </v:shape>
                <v:rect id="Rectangle 190" o:spid="_x0000_s1228" style="position:absolute;left:20738;top:2703;width:18938;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" filled="f"/>
                <v:rect id="Rectangle 191" o:spid="_x0000_s1229" style="position:absolute;left:24347;top:5406;width:14425;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xXxAAAANwAAAAPAAAAZHJzL2Rvd25yZXYueG1sRI9BawIx&#10;FITvgv8hPMGbZiu2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MhXnFfEAAAA3AAAAA8A&#10;AAAAAAAAAAAAAAAABwIAAGRycy9kb3ducmV2LnhtbFBLBQYAAAAAAwADALcAAAD4AgAAAAA=&#10;" filled="f"/>
                <v:shape id="Text Box 193" o:spid="_x0000_s1230" type="#_x0000_t202" style="position:absolute;left:23442;top:10820;width:9922;height:6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rsidR="005A423E" w:rsidRDefault="005A423E" w:rsidP="001A1344">
                        <w:r>
                          <w:t>Visualisation window</w:t>
                        </w:r>
                      </w:p>
                    </w:txbxContent>
                  </v:textbox>
                </v:shape>
                <v:shape id="Text Box 194" o:spid="_x0000_s1231" type="#_x0000_t202" style="position:absolute;left:3608;top:10820;width:9913;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rsidR="005A423E" w:rsidRDefault="005A423E" w:rsidP="001A1344">
                        <w:r>
                          <w:t>File window</w:t>
                        </w:r>
                      </w:p>
                    </w:txbxContent>
                  </v:textbox>
                </v:shape>
                <v:shape id="Text Box 195" o:spid="_x0000_s1232" type="#_x0000_t202" style="position:absolute;left:41477;top:6307;width:13537;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rsidR="005A423E" w:rsidRDefault="005A423E" w:rsidP="001A1344">
                        <w:r>
                          <w:t>View controls</w:t>
                        </w:r>
                      </w:p>
                    </w:txbxContent>
                  </v:textbox>
                </v:shape>
                <v:line id="Line 196" o:spid="_x0000_s1233" style="position:absolute;flip:x;visibility:visible;mso-wrap-style:square" from="39676,3604" to="4238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">
                  <v:stroke endarrow="block"/>
                </v:line>
                <v:line id="Line 197" o:spid="_x0000_s1234" style="position:absolute;flip:x y;visibility:visible;mso-wrap-style:square" from="38772,6323" to="41477,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">
                  <v:stroke endarrow="block"/>
                </v:line>
                <w10:anchorlock/>
              </v:group>
            </w:pict>
          </mc:Fallback>
        </mc:AlternateContent>
      </w:r>
    </w:p>
    <w:p w:rsidR="002C2DF6" w:rsidRPr="001A1344" w:rsidRDefault="001A1344" w:rsidP="004F6964">
      <w:pPr>
        <w:pStyle w:val="NoSpacing"/>
        <w:rPr>
          <w:i/>
        </w:rPr>
      </w:pPr>
      <w:r>
        <w:rPr>
          <w:i/>
        </w:rPr>
        <w:t>Figure 11.1. Main paraview screen.</w:t>
      </w:r>
    </w:p>
    <w:p w:rsidR="002C2DF6" w:rsidRDefault="002C2DF6" w:rsidP="004F6964">
      <w:pPr>
        <w:pStyle w:val="NoSpacing"/>
      </w:pPr>
    </w:p>
    <w:p w:rsidR="002C2DF6" w:rsidRDefault="007F00E4" w:rsidP="004F6964">
      <w:pPr>
        <w:pStyle w:val="NoSpacing"/>
      </w:pPr>
      <w:r>
        <w:t xml:space="preserve">Clicking on the ‘open file’ icon brings up a window showing the available files. This is seen in figure 11.2 </w:t>
      </w:r>
      <w:r w:rsidR="009D61AD">
        <w:t>f</w:t>
      </w:r>
      <w:r>
        <w:t xml:space="preserve">or the dipole example. </w:t>
      </w:r>
    </w:p>
    <w:p w:rsidR="002C2DF6" w:rsidRDefault="00E71119" w:rsidP="004F6964">
      <w:pPr>
        <w:pStyle w:val="NoSpacing"/>
      </w:pPr>
      <w:r>
        <w:rPr>
          <w:noProof/>
          <w:lang w:eastAsia="en-GB"/>
        </w:rPr>
        <mc:AlternateContent>
          <mc:Choice Requires="wpc">
            <w:drawing>
              <wp:inline distT="0" distB="0" distL="0" distR="0">
                <wp:extent cx="5680710" cy="3336290"/>
                <wp:effectExtent l="0" t="0" r="0" b="0"/>
                <wp:docPr id="198" name="Canvas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24" name="Picture 209" descr="paraview_file_menu"/>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55511"/>
                            <a:ext cx="5590299" cy="313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5" name="Rectangle 248"/>
                        <wps:cNvSpPr>
                          <a:spLocks noChangeArrowheads="1"/>
                        </wps:cNvSpPr>
                        <wps:spPr bwMode="auto">
                          <a:xfrm>
                            <a:off x="4242130" y="633147"/>
                            <a:ext cx="1347368" cy="22727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Text Box 206"/>
                        <wps:cNvSpPr txBox="1">
                          <a:spLocks noChangeArrowheads="1"/>
                        </wps:cNvSpPr>
                        <wps:spPr bwMode="auto">
                          <a:xfrm>
                            <a:off x="4299737" y="679808"/>
                            <a:ext cx="1212152"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Boundary mesh file </w:t>
                              </w:r>
                            </w:p>
                          </w:txbxContent>
                        </wps:txbx>
                        <wps:bodyPr rot="0" vert="horz" wrap="square" lIns="91440" tIns="45720" rIns="91440" bIns="45720" anchor="t" anchorCtr="0" upright="1">
                          <a:noAutofit/>
                        </wps:bodyPr>
                      </wps:wsp>
                      <wps:wsp>
                        <wps:cNvPr id="227" name="Line 207"/>
                        <wps:cNvCnPr>
                          <a:cxnSpLocks noChangeShapeType="1"/>
                        </wps:cNvCnPr>
                        <wps:spPr bwMode="auto">
                          <a:xfrm flipH="1">
                            <a:off x="2607526" y="777958"/>
                            <a:ext cx="1688211" cy="3563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232"/>
                        <wps:cNvCnPr>
                          <a:cxnSpLocks noChangeShapeType="1"/>
                        </wps:cNvCnPr>
                        <wps:spPr bwMode="auto">
                          <a:xfrm flipH="1">
                            <a:off x="2381098" y="1113438"/>
                            <a:ext cx="1905038" cy="82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233"/>
                        <wps:cNvCnPr>
                          <a:cxnSpLocks noChangeShapeType="1"/>
                        </wps:cNvCnPr>
                        <wps:spPr bwMode="auto">
                          <a:xfrm flipH="1" flipV="1">
                            <a:off x="2528316" y="1261467"/>
                            <a:ext cx="1781823" cy="162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234"/>
                        <wps:cNvCnPr>
                          <a:cxnSpLocks noChangeShapeType="1"/>
                        </wps:cNvCnPr>
                        <wps:spPr bwMode="auto">
                          <a:xfrm flipH="1" flipV="1">
                            <a:off x="2534717" y="1333872"/>
                            <a:ext cx="1780223" cy="3129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235"/>
                        <wps:cNvCnPr>
                          <a:cxnSpLocks noChangeShapeType="1"/>
                        </wps:cNvCnPr>
                        <wps:spPr bwMode="auto">
                          <a:xfrm flipH="1" flipV="1">
                            <a:off x="2535517" y="1403060"/>
                            <a:ext cx="1754619" cy="43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236"/>
                        <wps:cNvCnPr>
                          <a:cxnSpLocks noChangeShapeType="1"/>
                        </wps:cNvCnPr>
                        <wps:spPr bwMode="auto">
                          <a:xfrm flipH="1" flipV="1">
                            <a:off x="2541918" y="1463398"/>
                            <a:ext cx="1764221" cy="611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237"/>
                        <wps:cNvCnPr>
                          <a:cxnSpLocks noChangeShapeType="1"/>
                        </wps:cNvCnPr>
                        <wps:spPr bwMode="auto">
                          <a:xfrm flipH="1" flipV="1">
                            <a:off x="2549119" y="1523736"/>
                            <a:ext cx="1763420" cy="7843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238"/>
                        <wps:cNvCnPr>
                          <a:cxnSpLocks noChangeShapeType="1"/>
                        </wps:cNvCnPr>
                        <wps:spPr bwMode="auto">
                          <a:xfrm flipH="1" flipV="1">
                            <a:off x="2531516" y="1600164"/>
                            <a:ext cx="1829829" cy="94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239"/>
                        <wps:cNvCnPr>
                          <a:cxnSpLocks noChangeShapeType="1"/>
                        </wps:cNvCnPr>
                        <wps:spPr bwMode="auto">
                          <a:xfrm flipH="1" flipV="1">
                            <a:off x="2201875" y="1698314"/>
                            <a:ext cx="2137867" cy="109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Text Box 240"/>
                        <wps:cNvSpPr txBox="1">
                          <a:spLocks noChangeArrowheads="1"/>
                        </wps:cNvSpPr>
                        <wps:spPr bwMode="auto">
                          <a:xfrm>
                            <a:off x="4273334" y="1546262"/>
                            <a:ext cx="1212152"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line mesh file </w:t>
                              </w:r>
                            </w:p>
                          </w:txbxContent>
                        </wps:txbx>
                        <wps:bodyPr rot="0" vert="horz" wrap="square" lIns="91440" tIns="45720" rIns="91440" bIns="45720" anchor="t" anchorCtr="0" upright="1">
                          <a:noAutofit/>
                        </wps:bodyPr>
                      </wps:wsp>
                      <wps:wsp>
                        <wps:cNvPr id="237" name="Text Box 241"/>
                        <wps:cNvSpPr txBox="1">
                          <a:spLocks noChangeArrowheads="1"/>
                        </wps:cNvSpPr>
                        <wps:spPr bwMode="auto">
                          <a:xfrm>
                            <a:off x="4285336" y="925183"/>
                            <a:ext cx="1233754" cy="331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pStyle w:val="NoSpacing"/>
                                <w:rPr>
                                  <w:sz w:val="16"/>
                                  <w:szCs w:val="16"/>
                                </w:rPr>
                              </w:pPr>
                              <w:r w:rsidRPr="007F00E4">
                                <w:rPr>
                                  <w:sz w:val="16"/>
                                  <w:szCs w:val="16"/>
                                </w:rPr>
                                <w:t xml:space="preserve">GGI_TLM input file </w:t>
                              </w:r>
                            </w:p>
                            <w:p w:rsidR="005A423E" w:rsidRPr="007F00E4" w:rsidRDefault="005A423E" w:rsidP="007F00E4">
                              <w:pPr>
                                <w:pStyle w:val="NoSpacing"/>
                                <w:rPr>
                                  <w:sz w:val="16"/>
                                  <w:szCs w:val="16"/>
                                </w:rPr>
                              </w:pPr>
                              <w:r w:rsidRPr="007F00E4">
                                <w:rPr>
                                  <w:sz w:val="16"/>
                                  <w:szCs w:val="16"/>
                                </w:rPr>
                                <w:t xml:space="preserve">(not for visualisation) </w:t>
                              </w:r>
                            </w:p>
                          </w:txbxContent>
                        </wps:txbx>
                        <wps:bodyPr rot="0" vert="horz" wrap="square" lIns="91440" tIns="45720" rIns="91440" bIns="45720" anchor="t" anchorCtr="0" upright="1">
                          <a:noAutofit/>
                        </wps:bodyPr>
                      </wps:wsp>
                      <wps:wsp>
                        <wps:cNvPr id="238" name="Text Box 242"/>
                        <wps:cNvSpPr txBox="1">
                          <a:spLocks noChangeArrowheads="1"/>
                        </wps:cNvSpPr>
                        <wps:spPr bwMode="auto">
                          <a:xfrm>
                            <a:off x="4330141" y="1965410"/>
                            <a:ext cx="1210551"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point mesh file </w:t>
                              </w:r>
                            </w:p>
                          </w:txbxContent>
                        </wps:txbx>
                        <wps:bodyPr rot="0" vert="horz" wrap="square" lIns="91440" tIns="45720" rIns="91440" bIns="45720" anchor="t" anchorCtr="0" upright="1">
                          <a:noAutofit/>
                        </wps:bodyPr>
                      </wps:wsp>
                      <wps:wsp>
                        <wps:cNvPr id="239" name="Text Box 243"/>
                        <wps:cNvSpPr txBox="1">
                          <a:spLocks noChangeArrowheads="1"/>
                        </wps:cNvSpPr>
                        <wps:spPr bwMode="auto">
                          <a:xfrm>
                            <a:off x="4330141" y="2198717"/>
                            <a:ext cx="12105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Surface geometry file </w:t>
                              </w:r>
                            </w:p>
                          </w:txbxContent>
                        </wps:txbx>
                        <wps:bodyPr rot="0" vert="horz" wrap="square" lIns="91440" tIns="45720" rIns="91440" bIns="45720" anchor="t" anchorCtr="0" upright="1">
                          <a:noAutofit/>
                        </wps:bodyPr>
                      </wps:wsp>
                      <wps:wsp>
                        <wps:cNvPr id="240" name="Text Box 244"/>
                        <wps:cNvSpPr txBox="1">
                          <a:spLocks noChangeArrowheads="1"/>
                        </wps:cNvSpPr>
                        <wps:spPr bwMode="auto">
                          <a:xfrm>
                            <a:off x="4329341" y="2442483"/>
                            <a:ext cx="12105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surface mesh file </w:t>
                              </w:r>
                            </w:p>
                          </w:txbxContent>
                        </wps:txbx>
                        <wps:bodyPr rot="0" vert="horz" wrap="square" lIns="91440" tIns="45720" rIns="91440" bIns="45720" anchor="t" anchorCtr="0" upright="1">
                          <a:noAutofit/>
                        </wps:bodyPr>
                      </wps:wsp>
                      <wps:wsp>
                        <wps:cNvPr id="241" name="Text Box 245"/>
                        <wps:cNvSpPr txBox="1">
                          <a:spLocks noChangeArrowheads="1"/>
                        </wps:cNvSpPr>
                        <wps:spPr bwMode="auto">
                          <a:xfrm>
                            <a:off x="4324541" y="2680617"/>
                            <a:ext cx="1209751"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Field animation file </w:t>
                              </w:r>
                            </w:p>
                          </w:txbxContent>
                        </wps:txbx>
                        <wps:bodyPr rot="0" vert="horz" wrap="square" lIns="91440" tIns="45720" rIns="91440" bIns="45720" anchor="t" anchorCtr="0" upright="1">
                          <a:noAutofit/>
                        </wps:bodyPr>
                      </wps:wsp>
                      <wps:wsp>
                        <wps:cNvPr id="242" name="Text Box 246"/>
                        <wps:cNvSpPr txBox="1">
                          <a:spLocks noChangeArrowheads="1"/>
                        </wps:cNvSpPr>
                        <wps:spPr bwMode="auto">
                          <a:xfrm>
                            <a:off x="4296537" y="1752216"/>
                            <a:ext cx="12113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Point geometry file </w:t>
                              </w:r>
                            </w:p>
                          </w:txbxContent>
                        </wps:txbx>
                        <wps:bodyPr rot="0" vert="horz" wrap="square" lIns="91440" tIns="45720" rIns="91440" bIns="45720" anchor="t" anchorCtr="0" upright="1">
                          <a:noAutofit/>
                        </wps:bodyPr>
                      </wps:wsp>
                      <wps:wsp>
                        <wps:cNvPr id="243" name="Text Box 247"/>
                        <wps:cNvSpPr txBox="1">
                          <a:spLocks noChangeArrowheads="1"/>
                        </wps:cNvSpPr>
                        <wps:spPr bwMode="auto">
                          <a:xfrm>
                            <a:off x="4274934" y="1300083"/>
                            <a:ext cx="1210551" cy="217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Line geometry file </w:t>
                              </w:r>
                            </w:p>
                          </w:txbxContent>
                        </wps:txbx>
                        <wps:bodyPr rot="0" vert="horz" wrap="square" lIns="91440" tIns="45720" rIns="91440" bIns="45720" anchor="t" anchorCtr="0" upright="1">
                          <a:noAutofit/>
                        </wps:bodyPr>
                      </wps:wsp>
                    </wpc:wpc>
                  </a:graphicData>
                </a:graphic>
              </wp:inline>
            </w:drawing>
          </mc:Choice>
          <mc:Fallback>
            <w:pict>
              <v:group id="Canvas 198" o:spid="_x0000_s1235" editas="canvas" style="width:447.3pt;height:262.7pt;mso-position-horizontal-relative:char;mso-position-vertical-relative:line" coordsize="56807,33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">
                <v:shape id="_x0000_s1236" type="#_x0000_t75" style="position:absolute;width:56807;height:33362;visibility:visible;mso-wrap-style:square">
                  <v:fill o:detectmouseclick="t"/>
                  <v:path o:connecttype="none"/>
                </v:shape>
                <v:shape id="Picture 209" o:spid="_x0000_s1237" type="#_x0000_t75" alt="paraview_file_menu" style="position:absolute;top:555;width:55902;height:31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">
                  <v:imagedata r:id="rId37" o:title="paraview_file_menu"/>
                </v:shape>
                <v:rect id="Rectangle 248" o:spid="_x0000_s1238" style="position:absolute;left:42421;top:6331;width:13473;height:22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shape id="Text Box 206" o:spid="_x0000_s1239" type="#_x0000_t202" style="position:absolute;left:42997;top:6798;width:1212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" stroked="f">
                  <v:textbox>
                    <w:txbxContent>
                      <w:p w:rsidR="005A423E" w:rsidRPr="007F00E4" w:rsidRDefault="005A423E" w:rsidP="007F00E4">
                        <w:pPr>
                          <w:rPr>
                            <w:sz w:val="16"/>
                            <w:szCs w:val="16"/>
                          </w:rPr>
                        </w:pPr>
                        <w:r>
                          <w:rPr>
                            <w:sz w:val="16"/>
                            <w:szCs w:val="16"/>
                          </w:rPr>
                          <w:t xml:space="preserve">Boundary mesh file </w:t>
                        </w:r>
                      </w:p>
                    </w:txbxContent>
                  </v:textbox>
                </v:shape>
                <v:line id="Line 207" o:spid="_x0000_s1240" style="position:absolute;flip:x;visibility:visible;mso-wrap-style:square" from="26075,7779" to="42957,1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">
                  <v:stroke endarrow="block"/>
                </v:line>
                <v:line id="Line 232" o:spid="_x0000_s1241" style="position:absolute;flip:x;visibility:visible;mso-wrap-style:square" from="23810,11134" to="42861,11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">
                  <v:stroke endarrow="block"/>
                </v:line>
                <v:line id="Line 233" o:spid="_x0000_s1242" style="position:absolute;flip:x y;visibility:visible;mso-wrap-style:square" from="25283,12614" to="43101,1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">
                  <v:stroke endarrow="block"/>
                </v:line>
                <v:line id="Line 234" o:spid="_x0000_s1243" style="position:absolute;flip:x y;visibility:visible;mso-wrap-style:square" from="25347,13338" to="43149,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">
                  <v:stroke endarrow="block"/>
                </v:line>
                <v:line id="Line 235" o:spid="_x0000_s1244" style="position:absolute;flip:x y;visibility:visible;mso-wrap-style:square" from="25355,14030" to="42901,18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">
                  <v:stroke endarrow="block"/>
                </v:line>
                <v:line id="Line 236" o:spid="_x0000_s1245" style="position:absolute;flip:x y;visibility:visible;mso-wrap-style:square" from="25419,14633" to="43061,20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">
                  <v:stroke endarrow="block"/>
                </v:line>
                <v:line id="Line 237" o:spid="_x0000_s1246" style="position:absolute;flip:x y;visibility:visible;mso-wrap-style:square" from="25491,15237" to="43125,2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">
                  <v:stroke endarrow="block"/>
                </v:line>
                <v:line id="Line 238" o:spid="_x0000_s1247" style="position:absolute;flip:x y;visibility:visible;mso-wrap-style:square" from="25315,16001" to="43613,2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">
                  <v:stroke endarrow="block"/>
                </v:line>
                <v:line id="Line 239" o:spid="_x0000_s1248" style="position:absolute;flip:x y;visibility:visible;mso-wrap-style:square" from="22018,16983" to="43397,2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">
                  <v:stroke endarrow="block"/>
                </v:line>
                <v:shape id="Text Box 240" o:spid="_x0000_s1249" type="#_x0000_t202" style="position:absolute;left:42733;top:15462;width:1212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" stroked="f">
                  <v:textbox>
                    <w:txbxContent>
                      <w:p w:rsidR="005A423E" w:rsidRPr="007F00E4" w:rsidRDefault="005A423E" w:rsidP="007F00E4">
                        <w:pPr>
                          <w:rPr>
                            <w:sz w:val="16"/>
                            <w:szCs w:val="16"/>
                          </w:rPr>
                        </w:pPr>
                        <w:r>
                          <w:rPr>
                            <w:sz w:val="16"/>
                            <w:szCs w:val="16"/>
                          </w:rPr>
                          <w:t xml:space="preserve">line mesh file </w:t>
                        </w:r>
                      </w:p>
                    </w:txbxContent>
                  </v:textbox>
                </v:shape>
                <v:shape id="Text Box 241" o:spid="_x0000_s1250" type="#_x0000_t202" style="position:absolute;left:42853;top:9251;width:12337;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" stroked="f">
                  <v:textbox>
                    <w:txbxContent>
                      <w:p w:rsidR="005A423E" w:rsidRPr="007F00E4" w:rsidRDefault="005A423E" w:rsidP="007F00E4">
                        <w:pPr>
                          <w:pStyle w:val="NoSpacing"/>
                          <w:rPr>
                            <w:sz w:val="16"/>
                            <w:szCs w:val="16"/>
                          </w:rPr>
                        </w:pPr>
                        <w:r w:rsidRPr="007F00E4">
                          <w:rPr>
                            <w:sz w:val="16"/>
                            <w:szCs w:val="16"/>
                          </w:rPr>
                          <w:t xml:space="preserve">GGI_TLM input file </w:t>
                        </w:r>
                      </w:p>
                      <w:p w:rsidR="005A423E" w:rsidRPr="007F00E4" w:rsidRDefault="005A423E" w:rsidP="007F00E4">
                        <w:pPr>
                          <w:pStyle w:val="NoSpacing"/>
                          <w:rPr>
                            <w:sz w:val="16"/>
                            <w:szCs w:val="16"/>
                          </w:rPr>
                        </w:pPr>
                        <w:r w:rsidRPr="007F00E4">
                          <w:rPr>
                            <w:sz w:val="16"/>
                            <w:szCs w:val="16"/>
                          </w:rPr>
                          <w:t xml:space="preserve">(not for visualisation) </w:t>
                        </w:r>
                      </w:p>
                    </w:txbxContent>
                  </v:textbox>
                </v:shape>
                <v:shape id="Text Box 242" o:spid="_x0000_s1251" type="#_x0000_t202" style="position:absolute;left:43301;top:19654;width:12105;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rsidR="005A423E" w:rsidRPr="007F00E4" w:rsidRDefault="005A423E" w:rsidP="007F00E4">
                        <w:pPr>
                          <w:rPr>
                            <w:sz w:val="16"/>
                            <w:szCs w:val="16"/>
                          </w:rPr>
                        </w:pPr>
                        <w:r>
                          <w:rPr>
                            <w:sz w:val="16"/>
                            <w:szCs w:val="16"/>
                          </w:rPr>
                          <w:t xml:space="preserve">point mesh file </w:t>
                        </w:r>
                      </w:p>
                    </w:txbxContent>
                  </v:textbox>
                </v:shape>
                <v:shape id="Text Box 243" o:spid="_x0000_s1252" type="#_x0000_t202" style="position:absolute;left:43301;top:21987;width:12105;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rsidR="005A423E" w:rsidRPr="007F00E4" w:rsidRDefault="005A423E" w:rsidP="007F00E4">
                        <w:pPr>
                          <w:rPr>
                            <w:sz w:val="16"/>
                            <w:szCs w:val="16"/>
                          </w:rPr>
                        </w:pPr>
                        <w:r>
                          <w:rPr>
                            <w:sz w:val="16"/>
                            <w:szCs w:val="16"/>
                          </w:rPr>
                          <w:t xml:space="preserve">Surface geometry file </w:t>
                        </w:r>
                      </w:p>
                    </w:txbxContent>
                  </v:textbox>
                </v:shape>
                <v:shape id="Text Box 244" o:spid="_x0000_s1253" type="#_x0000_t202" style="position:absolute;left:43293;top:24424;width:12105;height:2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rsidR="005A423E" w:rsidRPr="007F00E4" w:rsidRDefault="005A423E" w:rsidP="007F00E4">
                        <w:pPr>
                          <w:rPr>
                            <w:sz w:val="16"/>
                            <w:szCs w:val="16"/>
                          </w:rPr>
                        </w:pPr>
                        <w:r>
                          <w:rPr>
                            <w:sz w:val="16"/>
                            <w:szCs w:val="16"/>
                          </w:rPr>
                          <w:t xml:space="preserve">surface mesh file </w:t>
                        </w:r>
                      </w:p>
                    </w:txbxContent>
                  </v:textbox>
                </v:shape>
                <v:shape id="Text Box 245" o:spid="_x0000_s1254" type="#_x0000_t202" style="position:absolute;left:43245;top:26806;width:12097;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rsidR="005A423E" w:rsidRPr="007F00E4" w:rsidRDefault="005A423E" w:rsidP="007F00E4">
                        <w:pPr>
                          <w:rPr>
                            <w:sz w:val="16"/>
                            <w:szCs w:val="16"/>
                          </w:rPr>
                        </w:pPr>
                        <w:r>
                          <w:rPr>
                            <w:sz w:val="16"/>
                            <w:szCs w:val="16"/>
                          </w:rPr>
                          <w:t xml:space="preserve">Field animation file </w:t>
                        </w:r>
                      </w:p>
                    </w:txbxContent>
                  </v:textbox>
                </v:shape>
                <v:shape id="Text Box 246" o:spid="_x0000_s1255" type="#_x0000_t202" style="position:absolute;left:42965;top:17522;width:12113;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" stroked="f">
                  <v:textbox>
                    <w:txbxContent>
                      <w:p w:rsidR="005A423E" w:rsidRPr="007F00E4" w:rsidRDefault="005A423E" w:rsidP="007F00E4">
                        <w:pPr>
                          <w:rPr>
                            <w:sz w:val="16"/>
                            <w:szCs w:val="16"/>
                          </w:rPr>
                        </w:pPr>
                        <w:r>
                          <w:rPr>
                            <w:sz w:val="16"/>
                            <w:szCs w:val="16"/>
                          </w:rPr>
                          <w:t xml:space="preserve">Point geometry file </w:t>
                        </w:r>
                      </w:p>
                    </w:txbxContent>
                  </v:textbox>
                </v:shape>
                <v:shape id="Text Box 247" o:spid="_x0000_s1256" type="#_x0000_t202" style="position:absolute;left:42749;top:13000;width:12105;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rsidR="005A423E" w:rsidRPr="007F00E4" w:rsidRDefault="005A423E" w:rsidP="007F00E4">
                        <w:pPr>
                          <w:rPr>
                            <w:sz w:val="16"/>
                            <w:szCs w:val="16"/>
                          </w:rPr>
                        </w:pPr>
                        <w:r>
                          <w:rPr>
                            <w:sz w:val="16"/>
                            <w:szCs w:val="16"/>
                          </w:rPr>
                          <w:t xml:space="preserve">Line geometry file </w:t>
                        </w:r>
                      </w:p>
                    </w:txbxContent>
                  </v:textbox>
                </v:shape>
                <w10:anchorlock/>
              </v:group>
            </w:pict>
          </mc:Fallback>
        </mc:AlternateContent>
      </w:r>
    </w:p>
    <w:p w:rsidR="00F95B24" w:rsidRDefault="00F95B24" w:rsidP="00F95B24">
      <w:pPr>
        <w:pStyle w:val="NoSpacing"/>
        <w:rPr>
          <w:i/>
        </w:rPr>
      </w:pPr>
      <w:r>
        <w:rPr>
          <w:i/>
        </w:rPr>
        <w:t>Figure 11.2. Paraview ‘open file’ window.</w:t>
      </w:r>
    </w:p>
    <w:p w:rsidR="009D61AD" w:rsidRPr="001A1344" w:rsidRDefault="009D61AD" w:rsidP="00F95B24">
      <w:pPr>
        <w:pStyle w:val="NoSpacing"/>
        <w:rPr>
          <w:i/>
        </w:rPr>
      </w:pPr>
    </w:p>
    <w:p w:rsidR="00F95B24" w:rsidRDefault="009D61AD" w:rsidP="004F6964">
      <w:pPr>
        <w:pStyle w:val="NoSpacing"/>
      </w:pPr>
      <w:r>
        <w:t>Once the files to view have been opened, the options for visualisation of each object can be specified as seen in figure 11.3</w:t>
      </w:r>
      <w:r w:rsidR="00D20C77">
        <w:t xml:space="preserve"> in which the boundary of the problem space is shown as a wireframe, the line meshes constituting the dipole arms are plotted as surfaces and a frame of the vector E field animation is shown. </w:t>
      </w:r>
    </w:p>
    <w:p w:rsidR="005518AB" w:rsidRDefault="005518AB" w:rsidP="004F6964">
      <w:pPr>
        <w:pStyle w:val="NoSpacing"/>
      </w:pPr>
      <w:r>
        <w:t xml:space="preserve">Note that surface and volume visualisation files must be opened individually (click on the cross on the left hand side of the geom.vtk or mesh.vtk filename to expand the list). Animation files must be </w:t>
      </w:r>
      <w:r>
        <w:lastRenderedPageBreak/>
        <w:t xml:space="preserve">loaded together i.e. don’t click on the cross to expand the list as this will produce a list of the individual frames in the animation, rather click on the </w:t>
      </w:r>
      <w:r w:rsidR="002132EE">
        <w:t>name of the list as in figure 11.2.</w:t>
      </w:r>
    </w:p>
    <w:p w:rsidR="00F95B24" w:rsidRDefault="00F95B24" w:rsidP="004F6964">
      <w:pPr>
        <w:pStyle w:val="NoSpacing"/>
      </w:pPr>
    </w:p>
    <w:p w:rsidR="00F95B24" w:rsidRDefault="00E71119" w:rsidP="004F6964">
      <w:pPr>
        <w:pStyle w:val="NoSpacing"/>
      </w:pPr>
      <w:r>
        <w:rPr>
          <w:noProof/>
          <w:lang w:eastAsia="en-GB"/>
        </w:rPr>
        <mc:AlternateContent>
          <mc:Choice Requires="wpc">
            <w:drawing>
              <wp:inline distT="0" distB="0" distL="0" distR="0">
                <wp:extent cx="5680710" cy="3660775"/>
                <wp:effectExtent l="0" t="0" r="0" b="0"/>
                <wp:docPr id="249" name="Canvas 2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09" name="Picture 271" descr="paraview_view_options"/>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81610" y="117467"/>
                            <a:ext cx="5487086" cy="308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0" name="Text Box 253"/>
                        <wps:cNvSpPr txBox="1">
                          <a:spLocks noChangeArrowheads="1"/>
                        </wps:cNvSpPr>
                        <wps:spPr bwMode="auto">
                          <a:xfrm>
                            <a:off x="4299737" y="679858"/>
                            <a:ext cx="1212152" cy="38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F95B24">
                              <w:pPr>
                                <w:rPr>
                                  <w:sz w:val="16"/>
                                  <w:szCs w:val="16"/>
                                </w:rPr>
                              </w:pPr>
                              <w:r>
                                <w:rPr>
                                  <w:sz w:val="16"/>
                                  <w:szCs w:val="16"/>
                                </w:rPr>
                                <w:t xml:space="preserve">Options for displaying the active object </w:t>
                              </w:r>
                            </w:p>
                          </w:txbxContent>
                        </wps:txbx>
                        <wps:bodyPr rot="0" vert="horz" wrap="square" lIns="91440" tIns="45720" rIns="91440" bIns="45720" anchor="t" anchorCtr="0" upright="1">
                          <a:noAutofit/>
                        </wps:bodyPr>
                      </wps:wsp>
                      <wps:wsp>
                        <wps:cNvPr id="411" name="Line 254"/>
                        <wps:cNvCnPr>
                          <a:cxnSpLocks noChangeShapeType="1"/>
                        </wps:cNvCnPr>
                        <wps:spPr bwMode="auto">
                          <a:xfrm flipH="1" flipV="1">
                            <a:off x="2077060" y="749855"/>
                            <a:ext cx="2218677" cy="28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Line 255"/>
                        <wps:cNvCnPr>
                          <a:cxnSpLocks noChangeShapeType="1"/>
                        </wps:cNvCnPr>
                        <wps:spPr bwMode="auto">
                          <a:xfrm flipH="1" flipV="1">
                            <a:off x="952119" y="1114324"/>
                            <a:ext cx="904913" cy="474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3" name="Line 262"/>
                        <wps:cNvCnPr>
                          <a:cxnSpLocks noChangeShapeType="1"/>
                        </wps:cNvCnPr>
                        <wps:spPr bwMode="auto">
                          <a:xfrm flipH="1" flipV="1">
                            <a:off x="1407376" y="2218188"/>
                            <a:ext cx="784098" cy="10322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 name="Text Box 268"/>
                        <wps:cNvSpPr txBox="1">
                          <a:spLocks noChangeArrowheads="1"/>
                        </wps:cNvSpPr>
                        <wps:spPr bwMode="auto">
                          <a:xfrm>
                            <a:off x="2192274" y="3292284"/>
                            <a:ext cx="3136392" cy="310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F95B24">
                              <w:pPr>
                                <w:rPr>
                                  <w:sz w:val="16"/>
                                  <w:szCs w:val="16"/>
                                </w:rPr>
                              </w:pPr>
                              <w:r>
                                <w:rPr>
                                  <w:sz w:val="16"/>
                                  <w:szCs w:val="16"/>
                                </w:rPr>
                                <w:t>Object display information: allows setting of colours, transparency etc</w:t>
                              </w:r>
                            </w:p>
                          </w:txbxContent>
                        </wps:txbx>
                        <wps:bodyPr rot="0" vert="horz" wrap="square" lIns="91440" tIns="45720" rIns="91440" bIns="45720" anchor="t" anchorCtr="0" upright="1">
                          <a:noAutofit/>
                        </wps:bodyPr>
                      </wps:wsp>
                      <wps:wsp>
                        <wps:cNvPr id="415" name="Text Box 270"/>
                        <wps:cNvSpPr txBox="1">
                          <a:spLocks noChangeArrowheads="1"/>
                        </wps:cNvSpPr>
                        <wps:spPr bwMode="auto">
                          <a:xfrm>
                            <a:off x="1889036" y="1099842"/>
                            <a:ext cx="724891" cy="217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F95B24">
                              <w:pPr>
                                <w:rPr>
                                  <w:sz w:val="16"/>
                                  <w:szCs w:val="16"/>
                                </w:rPr>
                              </w:pPr>
                              <w:r>
                                <w:rPr>
                                  <w:sz w:val="16"/>
                                  <w:szCs w:val="16"/>
                                </w:rPr>
                                <w:t xml:space="preserve">Active object </w:t>
                              </w:r>
                            </w:p>
                          </w:txbxContent>
                        </wps:txbx>
                        <wps:bodyPr rot="0" vert="horz" wrap="square" lIns="91440" tIns="45720" rIns="91440" bIns="45720" anchor="t" anchorCtr="0" upright="1">
                          <a:noAutofit/>
                        </wps:bodyPr>
                      </wps:wsp>
                    </wpc:wpc>
                  </a:graphicData>
                </a:graphic>
              </wp:inline>
            </w:drawing>
          </mc:Choice>
          <mc:Fallback>
            <w:pict>
              <v:group id="Canvas 249" o:spid="_x0000_s1257" editas="canvas" style="width:447.3pt;height:288.25pt;mso-position-horizontal-relative:char;mso-position-vertical-relative:line" coordsize="56807,36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">
                <v:shape id="_x0000_s1258" type="#_x0000_t75" style="position:absolute;width:56807;height:36607;visibility:visible;mso-wrap-style:square">
                  <v:fill o:detectmouseclick="t"/>
                  <v:path o:connecttype="none"/>
                </v:shape>
                <v:shape id="Picture 271" o:spid="_x0000_s1259" type="#_x0000_t75" alt="paraview_view_options" style="position:absolute;left:816;top:1174;width:54870;height:30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">
                  <v:imagedata r:id="rId39" o:title="paraview_view_options"/>
                </v:shape>
                <v:shape id="Text Box 253" o:spid="_x0000_s1260" type="#_x0000_t202" style="position:absolute;left:42997;top:6798;width:1212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rsidR="005A423E" w:rsidRPr="007F00E4" w:rsidRDefault="005A423E" w:rsidP="00F95B24">
                        <w:pPr>
                          <w:rPr>
                            <w:sz w:val="16"/>
                            <w:szCs w:val="16"/>
                          </w:rPr>
                        </w:pPr>
                        <w:r>
                          <w:rPr>
                            <w:sz w:val="16"/>
                            <w:szCs w:val="16"/>
                          </w:rPr>
                          <w:t xml:space="preserve">Options for displaying the active object </w:t>
                        </w:r>
                      </w:p>
                    </w:txbxContent>
                  </v:textbox>
                </v:shape>
                <v:line id="Line 254" o:spid="_x0000_s1261" style="position:absolute;flip:x y;visibility:visible;mso-wrap-style:square" from="20770,7498" to="42957,7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JcLxQAAANwAAAAPAAAAZHJzL2Rvd25yZXYueG1sRI9Ba8JA&#10;FITvBf/D8oTe6iZSRK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ABzJcLxQAAANwAAAAP&#10;AAAAAAAAAAAAAAAAAAcCAABkcnMvZG93bnJldi54bWxQSwUGAAAAAAMAAwC3AAAA+QIAAAAA&#10;">
                  <v:stroke endarrow="block"/>
                </v:line>
                <v:line id="Line 255" o:spid="_x0000_s1262" style="position:absolute;flip:x y;visibility:visible;mso-wrap-style:square" from="9521,11143" to="18570,1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">
                  <v:stroke endarrow="block"/>
                </v:line>
                <v:line id="Line 262" o:spid="_x0000_s1263" style="position:absolute;flip:x y;visibility:visible;mso-wrap-style:square" from="14073,22181" to="21914,3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">
                  <v:stroke endarrow="block"/>
                </v:line>
                <v:shape id="Text Box 268" o:spid="_x0000_s1264" type="#_x0000_t202" style="position:absolute;left:21922;top:32922;width:3136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" stroked="f">
                  <v:textbox>
                    <w:txbxContent>
                      <w:p w:rsidR="005A423E" w:rsidRPr="007F00E4" w:rsidRDefault="005A423E" w:rsidP="00F95B24">
                        <w:pPr>
                          <w:rPr>
                            <w:sz w:val="16"/>
                            <w:szCs w:val="16"/>
                          </w:rPr>
                        </w:pPr>
                        <w:r>
                          <w:rPr>
                            <w:sz w:val="16"/>
                            <w:szCs w:val="16"/>
                          </w:rPr>
                          <w:t>Object display information: allows setting of colours, transparency etc</w:t>
                        </w:r>
                      </w:p>
                    </w:txbxContent>
                  </v:textbox>
                </v:shape>
                <v:shape id="Text Box 270" o:spid="_x0000_s1265" type="#_x0000_t202" style="position:absolute;left:18890;top:10998;width:724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" stroked="f">
                  <v:textbox>
                    <w:txbxContent>
                      <w:p w:rsidR="005A423E" w:rsidRPr="007F00E4" w:rsidRDefault="005A423E" w:rsidP="00F95B24">
                        <w:pPr>
                          <w:rPr>
                            <w:sz w:val="16"/>
                            <w:szCs w:val="16"/>
                          </w:rPr>
                        </w:pPr>
                        <w:r>
                          <w:rPr>
                            <w:sz w:val="16"/>
                            <w:szCs w:val="16"/>
                          </w:rPr>
                          <w:t xml:space="preserve">Active object </w:t>
                        </w:r>
                      </w:p>
                    </w:txbxContent>
                  </v:textbox>
                </v:shape>
                <w10:anchorlock/>
              </v:group>
            </w:pict>
          </mc:Fallback>
        </mc:AlternateContent>
      </w:r>
    </w:p>
    <w:p w:rsidR="009D61AD" w:rsidRDefault="009D61AD" w:rsidP="009D61AD">
      <w:pPr>
        <w:pStyle w:val="NoSpacing"/>
        <w:rPr>
          <w:i/>
        </w:rPr>
      </w:pPr>
      <w:r>
        <w:rPr>
          <w:i/>
        </w:rPr>
        <w:t>Figure 11.3. Specifying options for displaying objects.</w:t>
      </w:r>
    </w:p>
    <w:p w:rsidR="009D61AD" w:rsidRDefault="009D61AD" w:rsidP="004F6964">
      <w:pPr>
        <w:pStyle w:val="NoSpacing"/>
      </w:pPr>
    </w:p>
    <w:p w:rsidR="002132EE" w:rsidRDefault="002132EE" w:rsidP="002132EE">
      <w:pPr>
        <w:pStyle w:val="NoSpacing"/>
      </w:pPr>
    </w:p>
    <w:p w:rsidR="002132EE" w:rsidRDefault="002132EE" w:rsidP="002132EE">
      <w:pPr>
        <w:pStyle w:val="NoSpacing"/>
      </w:pPr>
      <w:r>
        <w:t xml:space="preserve">In order to see objects within or behind other objects it may be useful to use the view controls to specify ‘wire frame’ or alternatively objects may be made semi-transparent (see the Opacity control in the display information). Changing an object’s colour may also help to distinguish between parts of a complex geometry. </w:t>
      </w:r>
    </w:p>
    <w:p w:rsidR="00D20C77" w:rsidRPr="002C2DF6" w:rsidRDefault="00D20C77" w:rsidP="004F6964">
      <w:pPr>
        <w:pStyle w:val="NoSpacing"/>
      </w:pPr>
    </w:p>
    <w:p w:rsidR="00F5383D" w:rsidRDefault="0056615C" w:rsidP="004E7492">
      <w:pPr>
        <w:pStyle w:val="Heading1"/>
      </w:pPr>
      <w:r>
        <w:br w:type="page"/>
      </w:r>
      <w:bookmarkStart w:id="32" w:name="_Toc404075718"/>
      <w:r w:rsidR="00F5383D">
        <w:lastRenderedPageBreak/>
        <w:t>Parallel Implementation</w:t>
      </w:r>
      <w:bookmarkEnd w:id="32"/>
    </w:p>
    <w:p w:rsidR="00F5383D" w:rsidRDefault="00B65631" w:rsidP="00891882">
      <w:r w:rsidRPr="00B65631">
        <w:rPr>
          <w:b/>
        </w:rPr>
        <w:t>GGI_TLM</w:t>
      </w:r>
      <w:r>
        <w:t xml:space="preserve"> </w:t>
      </w:r>
      <w:r w:rsidR="00F5383D">
        <w:t xml:space="preserve"> </w:t>
      </w:r>
      <w:r>
        <w:t xml:space="preserve">may be run in </w:t>
      </w:r>
      <w:r w:rsidR="00F5383D">
        <w:t>parallel. The parallel implementation uses mpi. The strategy is simply to decompose the mesh into np equal partitions</w:t>
      </w:r>
      <w:r>
        <w:t xml:space="preserve"> in the z direction only t</w:t>
      </w:r>
      <w:r w:rsidR="00F5383D">
        <w:t>hus the parallel implementation is not optimum by an</w:t>
      </w:r>
      <w:r>
        <w:t>y means but is effective in many</w:t>
      </w:r>
      <w:r w:rsidR="00F5383D">
        <w:t xml:space="preserve"> cases</w:t>
      </w:r>
      <w:r>
        <w:t xml:space="preserve"> for moderate size problems</w:t>
      </w:r>
      <w:r w:rsidR="00F5383D">
        <w:t>. Cable and material models are included in the parallel implementation, each processor own</w:t>
      </w:r>
      <w:r w:rsidR="00125389">
        <w:t>s</w:t>
      </w:r>
      <w:r w:rsidR="00F5383D">
        <w:t xml:space="preserve"> the cable and material cells which happen to be in its domain. No attempt is made to load balance to take into account the extra work involved in the cable and material updates</w:t>
      </w:r>
      <w:r>
        <w:t xml:space="preserve"> at the moment</w:t>
      </w:r>
      <w:r w:rsidR="00F95B24">
        <w:t>. If a</w:t>
      </w:r>
      <w:r w:rsidR="00125389">
        <w:t xml:space="preserve"> </w:t>
      </w:r>
      <w:r w:rsidR="00F5383D">
        <w:t>geometry is long and thin then it will always be advantageous to define the longest dimension to be in the z direction in the mesh.</w:t>
      </w:r>
    </w:p>
    <w:p w:rsidR="00B61D8E" w:rsidRPr="00891882" w:rsidRDefault="00B61D8E" w:rsidP="00891882">
      <w:r>
        <w:t xml:space="preserve">A process manager such as mpd will have to be set up on the system </w:t>
      </w:r>
      <w:r w:rsidR="00A821BC">
        <w:t xml:space="preserve">(and started up using mpdboot for example) </w:t>
      </w:r>
      <w:r>
        <w:t>bef</w:t>
      </w:r>
      <w:r w:rsidR="00A821BC">
        <w:t xml:space="preserve">ore mpi jobs can be run. </w:t>
      </w:r>
    </w:p>
    <w:p w:rsidR="00F5383D" w:rsidRDefault="0056615C" w:rsidP="004E7492">
      <w:pPr>
        <w:pStyle w:val="Heading1"/>
      </w:pPr>
      <w:r>
        <w:br w:type="page"/>
      </w:r>
      <w:bookmarkStart w:id="33" w:name="_Toc404075719"/>
      <w:r w:rsidR="00F5383D">
        <w:lastRenderedPageBreak/>
        <w:t>Input file format</w:t>
      </w:r>
      <w:bookmarkEnd w:id="33"/>
    </w:p>
    <w:p w:rsidR="00F5383D" w:rsidRDefault="00F5383D" w:rsidP="00D939B0"/>
    <w:p w:rsidR="00F5383D" w:rsidRDefault="00F5383D" w:rsidP="00D939B0">
      <w:r>
        <w:t xml:space="preserve">The input file is packet based. Lines in the input file that are not understood as packets will be ignored. Once a packet name has been read the packet data must follow in the correct format for that packet or an error will occur. </w:t>
      </w:r>
    </w:p>
    <w:p w:rsidR="0084230B" w:rsidRDefault="0084230B" w:rsidP="00D939B0">
      <w:r>
        <w:t>The input file may start with a description of the simulation. This description should start with the line:</w:t>
      </w:r>
    </w:p>
    <w:p w:rsidR="0084230B" w:rsidRDefault="0084230B" w:rsidP="00D939B0">
      <w:r>
        <w:t>#START OF DESCRIPTION</w:t>
      </w:r>
    </w:p>
    <w:p w:rsidR="0084230B" w:rsidRDefault="0084230B" w:rsidP="00D939B0">
      <w:r>
        <w:t>and end with the line</w:t>
      </w:r>
    </w:p>
    <w:p w:rsidR="0084230B" w:rsidRDefault="0084230B" w:rsidP="00D939B0">
      <w:r>
        <w:t>#END OF DESCRIPTION</w:t>
      </w:r>
    </w:p>
    <w:p w:rsidR="0084230B" w:rsidRDefault="0084230B" w:rsidP="00D939B0">
      <w:r>
        <w:t>If the automatic documentation is used then this description will be copied into the simulation document .</w:t>
      </w:r>
    </w:p>
    <w:p w:rsidR="00F5383D" w:rsidRDefault="00F5383D" w:rsidP="00D939B0">
      <w:r>
        <w:t xml:space="preserve">There are </w:t>
      </w:r>
      <w:r w:rsidR="00B10EC5">
        <w:t>no</w:t>
      </w:r>
      <w:r>
        <w:t xml:space="preserve"> restrictions on the order in w</w:t>
      </w:r>
      <w:r w:rsidR="00B10EC5">
        <w:t>hich packets should be specified</w:t>
      </w:r>
      <w:r>
        <w:t>.</w:t>
      </w:r>
    </w:p>
    <w:p w:rsidR="00F5383D" w:rsidRDefault="00F5383D" w:rsidP="00D939B0">
      <w:r>
        <w:t xml:space="preserve">Below is a list of the available packets understood by </w:t>
      </w:r>
      <w:r>
        <w:rPr>
          <w:b/>
        </w:rPr>
        <w:t>GGI_TLM</w:t>
      </w:r>
      <w:r>
        <w:t>. Details of the information required for each packet follows in subsequent sections</w:t>
      </w:r>
      <w:r w:rsidR="00DC4F54">
        <w:t xml:space="preserve"> </w:t>
      </w:r>
      <w:r w:rsidR="00C3072F">
        <w:t>along with an example packet</w:t>
      </w:r>
      <w:r w:rsidR="00DC4F54">
        <w:t xml:space="preserve"> reference</w:t>
      </w:r>
      <w:r w:rsidR="00C3072F">
        <w:t>s</w:t>
      </w:r>
      <w:r w:rsidR="00DC4F54">
        <w:t xml:space="preserve"> to test cases in which the packet is used in practice</w:t>
      </w:r>
      <w:r>
        <w:t>.</w:t>
      </w:r>
      <w:r w:rsidR="00DC4F54">
        <w:t xml:space="preserve"> </w:t>
      </w:r>
    </w:p>
    <w:p w:rsidR="000A5C26" w:rsidRDefault="000A5C26" w:rsidP="00D939B0">
      <w:r>
        <w:t>The input file also allows some of the solution default parameters to be specified by the user. These parameters should not normally need to be specified however in some circumstances the default parameters can lead to problems such as overflow in the per-unit-length inductance and capacitance matrix calculation for very small diameter cables (compared to the cell dimension).</w:t>
      </w:r>
    </w:p>
    <w:p w:rsidR="005565EC" w:rsidRPr="005565EC" w:rsidRDefault="00F5383D" w:rsidP="005565EC">
      <w:pPr>
        <w:pStyle w:val="Heading2"/>
      </w:pPr>
      <w:bookmarkStart w:id="34" w:name="_Toc404075720"/>
      <w:r>
        <w:t>GGI_TLM Packet list:</w:t>
      </w:r>
      <w:bookmarkEnd w:id="34"/>
    </w:p>
    <w:p w:rsidR="00C3072F" w:rsidRDefault="00C3072F" w:rsidP="00055046">
      <w:pPr>
        <w:pStyle w:val="NoSpacing"/>
      </w:pPr>
    </w:p>
    <w:p w:rsidR="00F5383D" w:rsidRDefault="00F5383D" w:rsidP="00055046">
      <w:pPr>
        <w:pStyle w:val="NoSpacing"/>
      </w:pPr>
      <w:r>
        <w:t>Mesh_outer_boundary_dimension</w:t>
      </w:r>
    </w:p>
    <w:p w:rsidR="00F5383D" w:rsidRDefault="00F5383D" w:rsidP="00055046">
      <w:pPr>
        <w:pStyle w:val="NoSpacing"/>
      </w:pPr>
      <w:r>
        <w:t>Mesh_dimensions_in_cells</w:t>
      </w:r>
    </w:p>
    <w:p w:rsidR="00F5383D" w:rsidRDefault="00F5383D" w:rsidP="00055046">
      <w:pPr>
        <w:pStyle w:val="NoSpacing"/>
      </w:pPr>
      <w:r>
        <w:t>Mesh_cell_dimension</w:t>
      </w:r>
    </w:p>
    <w:p w:rsidR="00F5383D" w:rsidRDefault="00F5383D" w:rsidP="00055046">
      <w:pPr>
        <w:pStyle w:val="NoSpacing"/>
      </w:pPr>
      <w:r>
        <w:t>Outer_boundary_reflection_coefficient</w:t>
      </w:r>
    </w:p>
    <w:p w:rsidR="002B6371" w:rsidRDefault="002B6371" w:rsidP="00055046">
      <w:pPr>
        <w:pStyle w:val="NoSpacing"/>
      </w:pPr>
      <w:r>
        <w:t>PML</w:t>
      </w:r>
    </w:p>
    <w:p w:rsidR="00F5383D" w:rsidRDefault="00F5383D" w:rsidP="00055046">
      <w:pPr>
        <w:pStyle w:val="NoSpacing"/>
      </w:pPr>
      <w:r>
        <w:t>Volume_list</w:t>
      </w:r>
    </w:p>
    <w:p w:rsidR="00F5383D" w:rsidRDefault="00F5383D" w:rsidP="00055046">
      <w:pPr>
        <w:pStyle w:val="NoSpacing"/>
      </w:pPr>
      <w:r>
        <w:t>Surface_list</w:t>
      </w:r>
    </w:p>
    <w:p w:rsidR="00B10EC5" w:rsidRDefault="00F5383D" w:rsidP="00B10EC5">
      <w:pPr>
        <w:pStyle w:val="NoSpacing"/>
      </w:pPr>
      <w:r>
        <w:t>Line_list</w:t>
      </w:r>
      <w:r w:rsidR="00B10EC5" w:rsidRPr="00B10EC5">
        <w:t xml:space="preserve"> </w:t>
      </w:r>
    </w:p>
    <w:p w:rsidR="00F5383D" w:rsidRDefault="00B10EC5" w:rsidP="00055046">
      <w:pPr>
        <w:pStyle w:val="NoSpacing"/>
      </w:pPr>
      <w:r>
        <w:t>Point_list</w:t>
      </w:r>
    </w:p>
    <w:p w:rsidR="00F5383D" w:rsidRDefault="00F5383D" w:rsidP="00055046">
      <w:pPr>
        <w:pStyle w:val="NoSpacing"/>
      </w:pPr>
      <w:r>
        <w:t>Cable_geometry_list</w:t>
      </w:r>
    </w:p>
    <w:p w:rsidR="00F5383D" w:rsidRDefault="00F5383D" w:rsidP="00055046">
      <w:pPr>
        <w:pStyle w:val="NoSpacing"/>
      </w:pPr>
      <w:r>
        <w:t>Cable_list</w:t>
      </w:r>
    </w:p>
    <w:p w:rsidR="00F5383D" w:rsidRDefault="00F5383D" w:rsidP="00055046">
      <w:pPr>
        <w:pStyle w:val="NoSpacing"/>
      </w:pPr>
      <w:r>
        <w:t>Cable_junction_list</w:t>
      </w:r>
    </w:p>
    <w:p w:rsidR="00F5383D" w:rsidRDefault="00F5383D" w:rsidP="00055046">
      <w:pPr>
        <w:pStyle w:val="NoSpacing"/>
      </w:pPr>
      <w:r>
        <w:t>Cable_output_list</w:t>
      </w:r>
    </w:p>
    <w:p w:rsidR="00F5383D" w:rsidRDefault="00415E4F" w:rsidP="00055046">
      <w:pPr>
        <w:pStyle w:val="NoSpacing"/>
      </w:pPr>
      <w:r>
        <w:t>V</w:t>
      </w:r>
      <w:r w:rsidR="00F5383D">
        <w:t>olume_material_list</w:t>
      </w:r>
    </w:p>
    <w:p w:rsidR="00F5383D" w:rsidRDefault="00415E4F" w:rsidP="00055046">
      <w:pPr>
        <w:pStyle w:val="NoSpacing"/>
      </w:pPr>
      <w:r>
        <w:t>S</w:t>
      </w:r>
      <w:r w:rsidR="00F5383D">
        <w:t>urface_material_list</w:t>
      </w:r>
    </w:p>
    <w:p w:rsidR="00F5383D" w:rsidRDefault="00415E4F" w:rsidP="00055046">
      <w:pPr>
        <w:pStyle w:val="NoSpacing"/>
      </w:pPr>
      <w:r>
        <w:t>E</w:t>
      </w:r>
      <w:r w:rsidR="00F5383D">
        <w:t>xcitation_function_list</w:t>
      </w:r>
    </w:p>
    <w:p w:rsidR="007E383A" w:rsidRDefault="00415E4F" w:rsidP="007E383A">
      <w:pPr>
        <w:pStyle w:val="NoSpacing"/>
      </w:pPr>
      <w:r>
        <w:t>E</w:t>
      </w:r>
      <w:r w:rsidR="00F5383D">
        <w:t>xcitation_point_list</w:t>
      </w:r>
      <w:r w:rsidR="007E383A" w:rsidRPr="007E383A">
        <w:t xml:space="preserve"> </w:t>
      </w:r>
    </w:p>
    <w:p w:rsidR="00F5383D" w:rsidRDefault="007E383A" w:rsidP="00055046">
      <w:pPr>
        <w:pStyle w:val="NoSpacing"/>
      </w:pPr>
      <w:r>
        <w:t>Excitation_surface_list</w:t>
      </w:r>
    </w:p>
    <w:p w:rsidR="00F5383D" w:rsidRDefault="007E383A" w:rsidP="00F00E8B">
      <w:pPr>
        <w:pStyle w:val="NoSpacing"/>
      </w:pPr>
      <w:r>
        <w:lastRenderedPageBreak/>
        <w:t>E</w:t>
      </w:r>
      <w:r w:rsidR="00F5383D">
        <w:t>xcitation_mode_list</w:t>
      </w:r>
    </w:p>
    <w:p w:rsidR="00F5383D" w:rsidRDefault="00F5383D" w:rsidP="00055046">
      <w:pPr>
        <w:pStyle w:val="NoSpacing"/>
      </w:pPr>
      <w:r>
        <w:t>Huygens_surface</w:t>
      </w:r>
    </w:p>
    <w:p w:rsidR="00B10EC5" w:rsidRDefault="007E383A" w:rsidP="00055046">
      <w:pPr>
        <w:pStyle w:val="NoSpacing"/>
      </w:pPr>
      <w:r>
        <w:t>F</w:t>
      </w:r>
      <w:r w:rsidR="00F5383D">
        <w:t>ar_field_surface</w:t>
      </w:r>
    </w:p>
    <w:p w:rsidR="00F5383D" w:rsidRDefault="007E383A" w:rsidP="00055046">
      <w:pPr>
        <w:pStyle w:val="NoSpacing"/>
      </w:pPr>
      <w:r>
        <w:t>RCS</w:t>
      </w:r>
      <w:r w:rsidR="00F5383D">
        <w:t>_surface</w:t>
      </w:r>
    </w:p>
    <w:p w:rsidR="007E383A" w:rsidRDefault="00415E4F" w:rsidP="007E383A">
      <w:pPr>
        <w:pStyle w:val="NoSpacing"/>
      </w:pPr>
      <w:r>
        <w:t>O</w:t>
      </w:r>
      <w:r w:rsidR="00F5383D">
        <w:t>utput_point_list</w:t>
      </w:r>
      <w:r w:rsidR="007E383A" w:rsidRPr="007E383A">
        <w:t xml:space="preserve"> </w:t>
      </w:r>
    </w:p>
    <w:p w:rsidR="00F5383D" w:rsidRDefault="007E383A" w:rsidP="00055046">
      <w:pPr>
        <w:pStyle w:val="NoSpacing"/>
      </w:pPr>
      <w:r>
        <w:t>Frequency_domain_power_surface_list</w:t>
      </w:r>
    </w:p>
    <w:p w:rsidR="007E383A" w:rsidRDefault="007E383A" w:rsidP="007E383A">
      <w:pPr>
        <w:pStyle w:val="NoSpacing"/>
      </w:pPr>
      <w:r>
        <w:t>Frequency_output_surface_list</w:t>
      </w:r>
    </w:p>
    <w:p w:rsidR="00E138B3" w:rsidRDefault="00E138B3" w:rsidP="00E138B3">
      <w:pPr>
        <w:pStyle w:val="NoSpacing"/>
      </w:pPr>
      <w:r>
        <w:t>Frequency_output_volume_list</w:t>
      </w:r>
    </w:p>
    <w:p w:rsidR="0056615C" w:rsidRDefault="0056615C" w:rsidP="007E383A">
      <w:pPr>
        <w:pStyle w:val="NoSpacing"/>
      </w:pPr>
      <w:r>
        <w:t>New_mesh_generation</w:t>
      </w:r>
    </w:p>
    <w:p w:rsidR="00F5383D" w:rsidRDefault="007E383A" w:rsidP="00055046">
      <w:pPr>
        <w:pStyle w:val="NoSpacing"/>
      </w:pPr>
      <w:r>
        <w:t>O</w:t>
      </w:r>
      <w:r w:rsidR="00F5383D">
        <w:t>utput_surface_list</w:t>
      </w:r>
    </w:p>
    <w:p w:rsidR="00314387" w:rsidRDefault="00314387" w:rsidP="00055046">
      <w:pPr>
        <w:pStyle w:val="NoSpacing"/>
      </w:pPr>
      <w:r>
        <w:t>Output_volume_list</w:t>
      </w:r>
    </w:p>
    <w:p w:rsidR="007E6479" w:rsidRDefault="007E6479" w:rsidP="007E6479">
      <w:pPr>
        <w:pStyle w:val="NoSpacing"/>
      </w:pPr>
      <w:r>
        <w:t>Output_volume_average_list</w:t>
      </w:r>
    </w:p>
    <w:p w:rsidR="000A5C26" w:rsidRDefault="007E383A" w:rsidP="00F00E8B">
      <w:pPr>
        <w:pStyle w:val="NoSpacing"/>
      </w:pPr>
      <w:r>
        <w:t>O</w:t>
      </w:r>
      <w:r w:rsidR="00F5383D">
        <w:t>utput_mode_list</w:t>
      </w:r>
    </w:p>
    <w:p w:rsidR="00314387" w:rsidRDefault="00314387" w:rsidP="00055046">
      <w:pPr>
        <w:pStyle w:val="NoSpacing"/>
      </w:pPr>
      <w:r>
        <w:t>SAR_volume_list</w:t>
      </w:r>
    </w:p>
    <w:p w:rsidR="00F5383D" w:rsidRDefault="00415E4F" w:rsidP="00055046">
      <w:pPr>
        <w:pStyle w:val="NoSpacing"/>
      </w:pPr>
      <w:r>
        <w:t>S</w:t>
      </w:r>
      <w:r w:rsidR="00F5383D">
        <w:t>imulation_time</w:t>
      </w:r>
    </w:p>
    <w:p w:rsidR="00314387" w:rsidRDefault="00314387" w:rsidP="00055046">
      <w:pPr>
        <w:pStyle w:val="NoSpacing"/>
      </w:pPr>
      <w:r>
        <w:t>Mode_stir_surface_list</w:t>
      </w:r>
    </w:p>
    <w:p w:rsidR="00E138B3" w:rsidRDefault="00E138B3" w:rsidP="00055046">
      <w:pPr>
        <w:pStyle w:val="NoSpacing"/>
      </w:pPr>
      <w:r>
        <w:t>Random_number_seed</w:t>
      </w:r>
    </w:p>
    <w:p w:rsidR="00F5383D" w:rsidRDefault="00314387" w:rsidP="00314387">
      <w:pPr>
        <w:pStyle w:val="NoSpacing"/>
      </w:pPr>
      <w:r>
        <w:t>Frequency_scale_flag</w:t>
      </w:r>
    </w:p>
    <w:p w:rsidR="00E138B3" w:rsidRDefault="00E138B3" w:rsidP="00314387">
      <w:pPr>
        <w:pStyle w:val="NoSpacing"/>
      </w:pPr>
      <w:r>
        <w:t>Bicubic_warp_flag</w:t>
      </w:r>
    </w:p>
    <w:p w:rsidR="005565EC" w:rsidRDefault="005565EC" w:rsidP="00314387">
      <w:pPr>
        <w:pStyle w:val="NoSpacing"/>
      </w:pPr>
      <w:r>
        <w:t>Wrapping_boundary_conditions</w:t>
      </w:r>
    </w:p>
    <w:p w:rsidR="00E138B3" w:rsidRDefault="00E138B3" w:rsidP="00314387">
      <w:pPr>
        <w:pStyle w:val="NoSpacing"/>
      </w:pPr>
      <w:r>
        <w:t>Periodic_boundary</w:t>
      </w:r>
    </w:p>
    <w:p w:rsidR="00E138B3" w:rsidRDefault="00E138B3" w:rsidP="00314387">
      <w:pPr>
        <w:pStyle w:val="NoSpacing"/>
      </w:pPr>
      <w:r>
        <w:t>Periodic_boundary_far_field_surface</w:t>
      </w:r>
    </w:p>
    <w:p w:rsidR="00C84BE5" w:rsidRDefault="00C84BE5" w:rsidP="00314387">
      <w:pPr>
        <w:pStyle w:val="NoSpacing"/>
      </w:pPr>
      <w:r>
        <w:t>LC_correction_type_subtract_cell_inductance</w:t>
      </w:r>
    </w:p>
    <w:p w:rsidR="00C84BE5" w:rsidRDefault="00C84BE5" w:rsidP="00C84BE5">
      <w:pPr>
        <w:pStyle w:val="NoSpacing"/>
      </w:pPr>
      <w:r>
        <w:t>LC_correction_type_geometry_scale</w:t>
      </w:r>
    </w:p>
    <w:p w:rsidR="00E138B3" w:rsidRDefault="00E138B3" w:rsidP="00C84BE5">
      <w:pPr>
        <w:pStyle w:val="NoSpacing"/>
      </w:pPr>
      <w:r>
        <w:t>No_geometry_vtk_files</w:t>
      </w:r>
    </w:p>
    <w:p w:rsidR="0041552C" w:rsidRDefault="0041552C" w:rsidP="00C84BE5">
      <w:pPr>
        <w:pStyle w:val="NoSpacing"/>
      </w:pPr>
      <w:r w:rsidRPr="0041552C">
        <w:t>compress_output_files</w:t>
      </w:r>
    </w:p>
    <w:p w:rsidR="0041552C" w:rsidRDefault="0041552C" w:rsidP="00C84BE5">
      <w:pPr>
        <w:pStyle w:val="NoSpacing"/>
      </w:pPr>
      <w:r w:rsidRPr="0041552C">
        <w:t>reduced_c_factor</w:t>
      </w:r>
    </w:p>
    <w:p w:rsidR="00C84BE5" w:rsidRDefault="00C84BE5" w:rsidP="00314387">
      <w:pPr>
        <w:pStyle w:val="NoSpacing"/>
      </w:pPr>
    </w:p>
    <w:p w:rsidR="000A5C26" w:rsidRPr="005565EC" w:rsidRDefault="000A5C26" w:rsidP="000A5C26">
      <w:pPr>
        <w:pStyle w:val="Heading2"/>
      </w:pPr>
      <w:bookmarkStart w:id="35" w:name="_Toc404075721"/>
      <w:r>
        <w:t>GGI_TLM Parameter list:</w:t>
      </w:r>
      <w:bookmarkEnd w:id="35"/>
    </w:p>
    <w:p w:rsidR="000A5C26" w:rsidRDefault="000A5C26" w:rsidP="000A5C26">
      <w:pPr>
        <w:pStyle w:val="NoSpacing"/>
      </w:pPr>
    </w:p>
    <w:p w:rsidR="000A5C26" w:rsidRPr="007F3C17" w:rsidRDefault="000A5C26" w:rsidP="000A5C26">
      <w:pPr>
        <w:pStyle w:val="NoSpacing"/>
      </w:pPr>
      <w:r w:rsidRPr="007F3C17">
        <w:t>Number_of_fourier_terms_in_pul_lc_calc</w:t>
      </w:r>
    </w:p>
    <w:p w:rsidR="000A5C26" w:rsidRPr="007F3C17" w:rsidRDefault="000A5C26" w:rsidP="000A5C26">
      <w:pPr>
        <w:pStyle w:val="NoSpacing"/>
      </w:pPr>
      <w:r w:rsidRPr="007F3C17">
        <w:t>TLM_equivalent_radius_factor</w:t>
      </w:r>
    </w:p>
    <w:p w:rsidR="000A5C26" w:rsidRPr="007F3C17" w:rsidRDefault="000A5C26" w:rsidP="000A5C26">
      <w:pPr>
        <w:pStyle w:val="NoSpacing"/>
      </w:pPr>
      <w:r w:rsidRPr="007F3C17">
        <w:t>Capacitance_ equivalent_radius_factor</w:t>
      </w:r>
    </w:p>
    <w:p w:rsidR="000A5C26" w:rsidRPr="007F3C17" w:rsidRDefault="000A5C26" w:rsidP="000A5C26">
      <w:pPr>
        <w:pStyle w:val="NoSpacing"/>
      </w:pPr>
      <w:r w:rsidRPr="007F3C17">
        <w:t>Inductance_ equivalent_radius_factor</w:t>
      </w:r>
    </w:p>
    <w:p w:rsidR="000A5C26" w:rsidRPr="007F3C17" w:rsidRDefault="000A5C26" w:rsidP="000A5C26">
      <w:pPr>
        <w:pStyle w:val="NoSpacing"/>
      </w:pPr>
      <w:r w:rsidRPr="007F3C17">
        <w:t>Max_cable_bundle_diameter_factor</w:t>
      </w:r>
    </w:p>
    <w:p w:rsidR="000A5C26" w:rsidRDefault="000A5C26" w:rsidP="00314387">
      <w:pPr>
        <w:pStyle w:val="NoSpacing"/>
      </w:pPr>
    </w:p>
    <w:p w:rsidR="00F5383D" w:rsidRDefault="00F5383D" w:rsidP="00F36BFD">
      <w:pPr>
        <w:pStyle w:val="Heading2"/>
      </w:pPr>
      <w:bookmarkStart w:id="36" w:name="_Toc404075722"/>
      <w:r>
        <w:t>Mesh_outer_boundary_dimension</w:t>
      </w:r>
      <w:bookmarkEnd w:id="36"/>
    </w:p>
    <w:p w:rsidR="00F5383D" w:rsidRPr="00F36BFD" w:rsidRDefault="00F5383D" w:rsidP="00F36BFD">
      <w:r>
        <w:t>Defines the problem space dimensions. The packet requires the minimum and maximum coordinates in each of the coordinate directions i.e.</w:t>
      </w:r>
    </w:p>
    <w:p w:rsidR="00F5383D" w:rsidRDefault="00F5383D" w:rsidP="001B7B0F">
      <w:pPr>
        <w:pStyle w:val="NoSpacing"/>
      </w:pPr>
      <w:r>
        <w:t xml:space="preserve">xmin xmax </w:t>
      </w:r>
      <w:r w:rsidR="00415E4F">
        <w:t xml:space="preserve">  </w:t>
      </w:r>
      <w:r>
        <w:t xml:space="preserve">ymin ymax </w:t>
      </w:r>
      <w:r w:rsidR="00415E4F">
        <w:t xml:space="preserve">  </w:t>
      </w:r>
      <w:r>
        <w:t>zmin zmax</w:t>
      </w:r>
    </w:p>
    <w:p w:rsidR="00F5383D" w:rsidRDefault="00F5383D" w:rsidP="001B7B0F">
      <w:pPr>
        <w:pStyle w:val="NoSpacing"/>
      </w:pPr>
    </w:p>
    <w:p w:rsidR="00F5383D" w:rsidRPr="00F36BFD" w:rsidRDefault="00F5383D" w:rsidP="001B7B0F">
      <w:pPr>
        <w:pStyle w:val="NoSpacing"/>
        <w:rPr>
          <w:b/>
          <w:u w:val="single"/>
        </w:rPr>
      </w:pPr>
      <w:r w:rsidRPr="00F36BFD">
        <w:rPr>
          <w:b/>
          <w:u w:val="single"/>
        </w:rPr>
        <w:t>example</w:t>
      </w:r>
    </w:p>
    <w:p w:rsidR="00F5383D" w:rsidRDefault="00F5383D" w:rsidP="001B7B0F">
      <w:pPr>
        <w:pStyle w:val="NoSpacing"/>
      </w:pPr>
    </w:p>
    <w:p w:rsidR="00F5383D" w:rsidRDefault="00F5383D" w:rsidP="00F36BFD">
      <w:pPr>
        <w:pStyle w:val="NoSpacing"/>
      </w:pPr>
      <w:r>
        <w:t>Mesh_outer_boundary_dimension</w:t>
      </w:r>
    </w:p>
    <w:p w:rsidR="00F5383D" w:rsidRDefault="00F5383D" w:rsidP="00F36BFD">
      <w:pPr>
        <w:pStyle w:val="NoSpacing"/>
      </w:pPr>
      <w:r>
        <w:t>-4.0 4.0 -4.0 4.0 -4.0 4.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B652E" w:rsidP="00CC3D9B">
      <w:pPr>
        <w:pStyle w:val="NoSpacing"/>
      </w:pPr>
      <w:r>
        <w:t>All test cases.</w:t>
      </w:r>
    </w:p>
    <w:p w:rsidR="00F5383D" w:rsidRDefault="00F5383D" w:rsidP="001B7B0F">
      <w:pPr>
        <w:pStyle w:val="NoSpacing"/>
      </w:pPr>
    </w:p>
    <w:p w:rsidR="00F5383D" w:rsidRDefault="00F5383D" w:rsidP="00415E4F">
      <w:pPr>
        <w:pStyle w:val="Heading2"/>
      </w:pPr>
      <w:bookmarkStart w:id="37" w:name="_Toc404075723"/>
      <w:r>
        <w:t>Mesh_dimensions_in_cells</w:t>
      </w:r>
      <w:bookmarkEnd w:id="37"/>
      <w:r w:rsidRPr="00F36BFD">
        <w:t xml:space="preserve"> </w:t>
      </w:r>
    </w:p>
    <w:p w:rsidR="00415E4F" w:rsidRPr="00415E4F" w:rsidRDefault="00415E4F" w:rsidP="00415E4F"/>
    <w:p w:rsidR="00F5383D" w:rsidRPr="00F36BFD" w:rsidRDefault="00F5383D" w:rsidP="00F36BFD">
      <w:r>
        <w:t xml:space="preserve">Defines the problem dimensions in terms of number of Cartesian cells in the x, y and z directions i.e.nx ny nz. This is an alternative to setting the mesh cell dimension. </w:t>
      </w:r>
    </w:p>
    <w:p w:rsidR="00F5383D" w:rsidRPr="00F36BFD" w:rsidRDefault="00F5383D" w:rsidP="00F36BFD">
      <w:pPr>
        <w:pStyle w:val="NoSpacing"/>
        <w:rPr>
          <w:b/>
          <w:u w:val="single"/>
        </w:rPr>
      </w:pPr>
      <w:r w:rsidRPr="00F36BFD">
        <w:rPr>
          <w:b/>
          <w:u w:val="single"/>
        </w:rPr>
        <w:t>example</w:t>
      </w:r>
    </w:p>
    <w:p w:rsidR="00F5383D" w:rsidRDefault="00F5383D" w:rsidP="00F36BFD">
      <w:pPr>
        <w:pStyle w:val="NoSpacing"/>
      </w:pPr>
    </w:p>
    <w:p w:rsidR="00F5383D" w:rsidRDefault="00F5383D" w:rsidP="001B7B0F">
      <w:pPr>
        <w:pStyle w:val="NoSpacing"/>
      </w:pPr>
      <w:r>
        <w:t>Mesh_dimensions_in_cells</w:t>
      </w:r>
    </w:p>
    <w:p w:rsidR="00F5383D" w:rsidRDefault="00F5383D" w:rsidP="001B7B0F">
      <w:pPr>
        <w:pStyle w:val="NoSpacing"/>
      </w:pPr>
      <w:r>
        <w:t>64 64 64  ( 3*integer)</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CAVITY_FREE_SPACE </w:t>
      </w:r>
    </w:p>
    <w:p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COAX_COUPLING </w:t>
      </w:r>
    </w:p>
    <w:p w:rsidR="00CC3D9B" w:rsidRDefault="00CC3D9B" w:rsidP="001B7B0F">
      <w:pPr>
        <w:pStyle w:val="NoSpacing"/>
      </w:pPr>
    </w:p>
    <w:p w:rsidR="003274BC" w:rsidRDefault="003274BC" w:rsidP="003274BC">
      <w:pPr>
        <w:pStyle w:val="Heading2"/>
      </w:pPr>
      <w:bookmarkStart w:id="38" w:name="_Toc404075724"/>
      <w:r>
        <w:t>Mesh_cell_dimension</w:t>
      </w:r>
      <w:bookmarkEnd w:id="38"/>
    </w:p>
    <w:p w:rsidR="003274BC" w:rsidRDefault="003274BC" w:rsidP="003274BC">
      <w:r>
        <w:t>Set the mesh cell dimension in metres. This is an alternative to setting the mesh dimension in cells.</w:t>
      </w:r>
    </w:p>
    <w:p w:rsidR="003274BC" w:rsidRPr="001B652E" w:rsidRDefault="003274BC" w:rsidP="001B652E">
      <w:pPr>
        <w:pStyle w:val="NoSpacing"/>
      </w:pPr>
      <w:r w:rsidRPr="001B652E">
        <w:t>Example</w:t>
      </w:r>
    </w:p>
    <w:p w:rsidR="001B652E" w:rsidRPr="001C7FDD" w:rsidRDefault="003274BC" w:rsidP="001B652E">
      <w:pPr>
        <w:pStyle w:val="NoSpacing"/>
      </w:pPr>
      <w:r>
        <w:t>To set a 1cm grid:</w:t>
      </w:r>
    </w:p>
    <w:p w:rsidR="003274BC" w:rsidRDefault="003274BC" w:rsidP="003274BC">
      <w:pPr>
        <w:pStyle w:val="NoSpacing"/>
      </w:pPr>
      <w:r>
        <w:t>Mesh_cell_dimension</w:t>
      </w:r>
    </w:p>
    <w:p w:rsidR="00F5383D" w:rsidRDefault="003274BC" w:rsidP="003274BC">
      <w:pPr>
        <w:pStyle w:val="NoSpacing"/>
      </w:pPr>
      <w:r>
        <w:t>0.01</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1B652E" w:rsidRDefault="001B652E" w:rsidP="003274BC">
      <w:pPr>
        <w:pStyle w:val="NoSpacing"/>
        <w:rPr>
          <w:rFonts w:cs="Courier New"/>
        </w:rPr>
      </w:pPr>
      <w:r w:rsidRPr="001B652E">
        <w:rPr>
          <w:rFonts w:cs="Courier New"/>
        </w:rPr>
        <w:t>AIRCRAFT_SURFACE_CURRENT</w:t>
      </w:r>
    </w:p>
    <w:p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DIELECTRIC_FILTER </w:t>
      </w:r>
    </w:p>
    <w:p w:rsidR="001B652E" w:rsidRDefault="001B652E" w:rsidP="003274BC">
      <w:pPr>
        <w:pStyle w:val="NoSpacing"/>
      </w:pPr>
    </w:p>
    <w:p w:rsidR="00F5383D" w:rsidRDefault="00F5383D" w:rsidP="00055046">
      <w:pPr>
        <w:pStyle w:val="Heading2"/>
      </w:pPr>
      <w:bookmarkStart w:id="39" w:name="_Toc404075725"/>
      <w:r>
        <w:t>Outer_boundary_reflection_coefficient</w:t>
      </w:r>
      <w:bookmarkEnd w:id="39"/>
      <w:r w:rsidRPr="00055046">
        <w:t xml:space="preserve"> </w:t>
      </w:r>
    </w:p>
    <w:p w:rsidR="00F5383D" w:rsidRDefault="00F5383D" w:rsidP="00055046">
      <w:r>
        <w:t>Specify the reflection coefficients to be applied on the xmin, xmax, ymin, ymax, zmin and zmax boundaries. Each reflection coefficient should be a real number between -1 and 1.</w:t>
      </w:r>
    </w:p>
    <w:p w:rsidR="00F5383D" w:rsidRDefault="00F5383D" w:rsidP="00055046">
      <w:pPr>
        <w:pStyle w:val="NoSpacing"/>
        <w:rPr>
          <w:b/>
          <w:u w:val="single"/>
        </w:rPr>
      </w:pPr>
      <w:r w:rsidRPr="00F36BFD">
        <w:rPr>
          <w:b/>
          <w:u w:val="single"/>
        </w:rPr>
        <w:t>Example</w:t>
      </w:r>
      <w:r>
        <w:rPr>
          <w:b/>
          <w:u w:val="single"/>
        </w:rPr>
        <w:t>s</w:t>
      </w:r>
    </w:p>
    <w:p w:rsidR="00F5383D" w:rsidRPr="00055046" w:rsidRDefault="00F5383D" w:rsidP="00055046">
      <w:pPr>
        <w:pStyle w:val="NoSpacing"/>
        <w:rPr>
          <w:b/>
          <w:u w:val="single"/>
        </w:rPr>
      </w:pPr>
    </w:p>
    <w:p w:rsidR="00F5383D" w:rsidRDefault="00F5383D" w:rsidP="001B7B0F">
      <w:pPr>
        <w:pStyle w:val="NoSpacing"/>
      </w:pPr>
      <w:r>
        <w:t>Outer_boundary_reflection_coefficient</w:t>
      </w:r>
    </w:p>
    <w:p w:rsidR="00F5383D" w:rsidRDefault="00F5383D" w:rsidP="00055046">
      <w:pPr>
        <w:pStyle w:val="NoSpacing"/>
        <w:numPr>
          <w:ilvl w:val="0"/>
          <w:numId w:val="1"/>
        </w:numPr>
      </w:pPr>
      <w:r>
        <w:t>0.0 0.0 0.0 0.0 0.0  ! absorbing boundaries everywhere</w:t>
      </w:r>
    </w:p>
    <w:p w:rsidR="00F5383D" w:rsidRDefault="00F5383D" w:rsidP="00055046">
      <w:pPr>
        <w:pStyle w:val="NoSpacing"/>
        <w:ind w:left="360"/>
      </w:pPr>
    </w:p>
    <w:p w:rsidR="00F5383D" w:rsidRDefault="00F5383D" w:rsidP="00055046">
      <w:pPr>
        <w:pStyle w:val="NoSpacing"/>
      </w:pPr>
      <w:r>
        <w:t>Outer_boundary_reflection_coefficient</w:t>
      </w:r>
    </w:p>
    <w:p w:rsidR="00F5383D" w:rsidRDefault="00F5383D" w:rsidP="00055046">
      <w:pPr>
        <w:pStyle w:val="NoSpacing"/>
        <w:ind w:left="2880" w:hanging="2880"/>
      </w:pPr>
      <w:r>
        <w:t>-1.0 -1.0 +1.0 +1.0 0.0 0.0</w:t>
      </w:r>
      <w:r>
        <w:tab/>
        <w:t>! Electric walls on xmin and xmax, Magnetic walls on ymin and ymax, ! absorbing boundaries on zmin and zmax</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F5383D" w:rsidRDefault="001B652E" w:rsidP="001B7B0F">
      <w:pPr>
        <w:pStyle w:val="NoSpacing"/>
      </w:pPr>
      <w:r>
        <w:t>TEM_MATERIAL_TEST</w:t>
      </w:r>
    </w:p>
    <w:p w:rsidR="001B652E" w:rsidRDefault="001B652E" w:rsidP="001B7B0F">
      <w:pPr>
        <w:pStyle w:val="NoSpacing"/>
      </w:pPr>
      <w:r>
        <w:t>RESONANT_ABSORBER</w:t>
      </w:r>
    </w:p>
    <w:p w:rsidR="002B6371" w:rsidRDefault="002B6371" w:rsidP="001B7B0F">
      <w:pPr>
        <w:pStyle w:val="NoSpacing"/>
      </w:pPr>
    </w:p>
    <w:p w:rsidR="002B6371" w:rsidRDefault="002B6371" w:rsidP="002B6371">
      <w:pPr>
        <w:pStyle w:val="Heading2"/>
      </w:pPr>
      <w:r>
        <w:t>PML</w:t>
      </w:r>
    </w:p>
    <w:p w:rsidR="00724DCB" w:rsidRDefault="00724DCB" w:rsidP="002B6371">
      <w:r>
        <w:lastRenderedPageBreak/>
        <w:t>The perfectly matched layer is an absorbing boundary volume which is designed to absorb outgoing waves irrespective of angle of incidence and polarisation. It out-performs the usual TLM matched boundary. A PML consists of layers of TLM cells which run a variation of the normal scattering process which provides the wide angle matching and loss. Normally the PML is specified by the thickness of the layer, t, the order of the loss grading profile, o, and a parameter which controls the reflection coefficient of the PML, r.</w:t>
      </w:r>
    </w:p>
    <w:p w:rsidR="00724DCB" w:rsidRDefault="00724DCB" w:rsidP="002B6371">
      <w:r>
        <w:t>The order of the loss profile is an integer where 1 indicates a linear increase of loss into the layer, 2 indicates a quadratic loss profile etc. The reflection coefficient parameter provides an estimate of the reflection coefficient of the layer when backed with a perfect conductor.</w:t>
      </w:r>
    </w:p>
    <w:p w:rsidR="00545A33" w:rsidRDefault="00724DCB" w:rsidP="002B6371">
      <w:r>
        <w:t xml:space="preserve">The choice of </w:t>
      </w:r>
      <w:r w:rsidR="00545A33">
        <w:t>t, o and r are a compromise between performance and simulation overhead (memory, runtime). Typically 5 or more layers would be used (t</w:t>
      </w:r>
      <w:r w:rsidR="00545A33">
        <w:rPr>
          <w:rFonts w:cs="Calibri"/>
        </w:rPr>
        <w:t>≥</w:t>
      </w:r>
      <w:r w:rsidR="00545A33">
        <w:t>5</w:t>
      </w:r>
      <w:r w:rsidR="00545A33">
        <w:rPr>
          <w:rFonts w:cs="Calibri"/>
        </w:rPr>
        <w:t>Δ</w:t>
      </w:r>
      <w:r w:rsidR="00545A33">
        <w:t>l), a second order conductivity profile is found to be effective (o=2), and the reflection coefficient r=0.0001 is also a good starting point for optimising a PML.</w:t>
      </w:r>
    </w:p>
    <w:p w:rsidR="00724DCB" w:rsidRDefault="00545A33" w:rsidP="00545A33">
      <w:pPr>
        <w:pStyle w:val="NoSpacing"/>
      </w:pPr>
      <w:r>
        <w:t>In GGI_TLM a PML layer is built within the defined outer boundary as defined by the Mesh_outer_boundary_dimension packet so increasing the thickness of the PML may require the outer boundary dimension to be increased. PML layers may be placed on any or all of the outer boundaries of the mesh (</w:t>
      </w:r>
      <w:r w:rsidRPr="00545A33">
        <w:t>xmin,xmax,ymin,ymax,zmin,zmax</w:t>
      </w:r>
      <w:r>
        <w:t>) and the parameters may be specified individually for each boundary as in example 1 below or for all boundary surfaces together as in example 2. Setting a thickness of zero on a surface indicates that no PML should be placed on that surface.</w:t>
      </w:r>
    </w:p>
    <w:p w:rsidR="00545A33" w:rsidRDefault="00545A33" w:rsidP="00545A33">
      <w:pPr>
        <w:pStyle w:val="NoSpacing"/>
      </w:pPr>
    </w:p>
    <w:p w:rsidR="002B6371" w:rsidRPr="00545A33" w:rsidRDefault="00545A33" w:rsidP="002B6371">
      <w:pPr>
        <w:rPr>
          <w:b/>
        </w:rPr>
      </w:pPr>
      <w:r w:rsidRPr="00545A33">
        <w:rPr>
          <w:b/>
        </w:rPr>
        <w:t>Examples</w:t>
      </w:r>
    </w:p>
    <w:p w:rsidR="002B6371" w:rsidRPr="00545A33" w:rsidRDefault="002B6371" w:rsidP="00724DCB">
      <w:pPr>
        <w:pStyle w:val="NoSpacing"/>
        <w:rPr>
          <w:sz w:val="20"/>
          <w:szCs w:val="20"/>
        </w:rPr>
      </w:pPr>
      <w:r w:rsidRPr="00545A33">
        <w:rPr>
          <w:sz w:val="20"/>
          <w:szCs w:val="20"/>
        </w:rPr>
        <w:t>PML</w:t>
      </w:r>
    </w:p>
    <w:p w:rsidR="002B6371" w:rsidRPr="00545A33" w:rsidRDefault="002B6371" w:rsidP="00724DCB">
      <w:pPr>
        <w:pStyle w:val="NoSpacing"/>
        <w:rPr>
          <w:sz w:val="20"/>
          <w:szCs w:val="20"/>
        </w:rPr>
      </w:pPr>
      <w:r w:rsidRPr="00545A33">
        <w:rPr>
          <w:sz w:val="20"/>
          <w:szCs w:val="20"/>
        </w:rPr>
        <w:t>4.0  4.0   4.0  4.0   4.0 4.0   ! PML thickness on each outer boundary surface</w:t>
      </w:r>
      <w:r w:rsidR="00545A33" w:rsidRPr="00545A33">
        <w:rPr>
          <w:sz w:val="20"/>
          <w:szCs w:val="20"/>
        </w:rPr>
        <w:t>s</w:t>
      </w:r>
      <w:r w:rsidRPr="00545A33">
        <w:rPr>
          <w:sz w:val="20"/>
          <w:szCs w:val="20"/>
        </w:rPr>
        <w:t>: xmin,xmax,ymin,ymax,zmin,zmax</w:t>
      </w:r>
    </w:p>
    <w:p w:rsidR="00545A33" w:rsidRDefault="002B6371" w:rsidP="00724DCB">
      <w:pPr>
        <w:pStyle w:val="NoSpacing"/>
        <w:rPr>
          <w:sz w:val="20"/>
          <w:szCs w:val="20"/>
        </w:rPr>
      </w:pPr>
      <w:r w:rsidRPr="00545A33">
        <w:rPr>
          <w:sz w:val="20"/>
          <w:szCs w:val="20"/>
        </w:rPr>
        <w:t xml:space="preserve">1e-4 1e-4  1e-4 1e-4  1e-4 1e-4 ! PML reflection_coefficient on each outer boundary surface: </w:t>
      </w:r>
    </w:p>
    <w:p w:rsidR="002B6371" w:rsidRPr="00545A33" w:rsidRDefault="002B6371" w:rsidP="00724DCB">
      <w:pPr>
        <w:pStyle w:val="NoSpacing"/>
        <w:rPr>
          <w:sz w:val="20"/>
          <w:szCs w:val="20"/>
        </w:rPr>
      </w:pPr>
      <w:r w:rsidRPr="00545A33">
        <w:rPr>
          <w:sz w:val="20"/>
          <w:szCs w:val="20"/>
        </w:rPr>
        <w:t xml:space="preserve">2                               </w:t>
      </w:r>
      <w:r w:rsidR="00545A33">
        <w:rPr>
          <w:sz w:val="20"/>
          <w:szCs w:val="20"/>
        </w:rPr>
        <w:t xml:space="preserve">                       </w:t>
      </w:r>
      <w:r w:rsidRPr="00545A33">
        <w:rPr>
          <w:sz w:val="20"/>
          <w:szCs w:val="20"/>
        </w:rPr>
        <w:t>! PML order</w:t>
      </w:r>
    </w:p>
    <w:p w:rsidR="002B6371" w:rsidRPr="00545A33" w:rsidRDefault="002B6371" w:rsidP="00724DCB">
      <w:pPr>
        <w:pStyle w:val="NoSpacing"/>
        <w:rPr>
          <w:sz w:val="20"/>
          <w:szCs w:val="20"/>
        </w:rPr>
      </w:pPr>
    </w:p>
    <w:p w:rsidR="002B6371" w:rsidRPr="00545A33" w:rsidRDefault="002B6371" w:rsidP="00724DCB">
      <w:pPr>
        <w:pStyle w:val="NoSpacing"/>
        <w:rPr>
          <w:sz w:val="20"/>
          <w:szCs w:val="20"/>
        </w:rPr>
      </w:pPr>
    </w:p>
    <w:p w:rsidR="002B6371" w:rsidRPr="00545A33" w:rsidRDefault="002B6371" w:rsidP="00724DCB">
      <w:pPr>
        <w:pStyle w:val="NoSpacing"/>
        <w:rPr>
          <w:sz w:val="20"/>
          <w:szCs w:val="20"/>
        </w:rPr>
      </w:pPr>
      <w:r w:rsidRPr="00545A33">
        <w:rPr>
          <w:sz w:val="20"/>
          <w:szCs w:val="20"/>
        </w:rPr>
        <w:t>PML</w:t>
      </w:r>
    </w:p>
    <w:p w:rsidR="002B6371" w:rsidRPr="00545A33" w:rsidRDefault="002B6371" w:rsidP="00724DCB">
      <w:pPr>
        <w:pStyle w:val="NoSpacing"/>
        <w:rPr>
          <w:sz w:val="20"/>
          <w:szCs w:val="20"/>
        </w:rPr>
      </w:pPr>
      <w:r w:rsidRPr="00545A33">
        <w:rPr>
          <w:sz w:val="20"/>
          <w:szCs w:val="20"/>
        </w:rPr>
        <w:t>4.0   ! PML thickness on all outer boundary surfaces</w:t>
      </w:r>
    </w:p>
    <w:p w:rsidR="002B6371" w:rsidRPr="00545A33" w:rsidRDefault="002B6371" w:rsidP="00724DCB">
      <w:pPr>
        <w:pStyle w:val="NoSpacing"/>
        <w:rPr>
          <w:sz w:val="20"/>
          <w:szCs w:val="20"/>
        </w:rPr>
      </w:pPr>
      <w:r w:rsidRPr="00545A33">
        <w:rPr>
          <w:sz w:val="20"/>
          <w:szCs w:val="20"/>
        </w:rPr>
        <w:t>1e-4  ! PML reflection_coefficient on all outer boundary surfaces</w:t>
      </w:r>
    </w:p>
    <w:p w:rsidR="002B6371" w:rsidRDefault="002B6371" w:rsidP="00724DCB">
      <w:pPr>
        <w:pStyle w:val="NoSpacing"/>
      </w:pPr>
      <w:r w:rsidRPr="00545A33">
        <w:rPr>
          <w:sz w:val="20"/>
          <w:szCs w:val="20"/>
        </w:rPr>
        <w:t xml:space="preserve">2    </w:t>
      </w:r>
      <w:r w:rsidR="00545A33">
        <w:rPr>
          <w:sz w:val="20"/>
          <w:szCs w:val="20"/>
        </w:rPr>
        <w:t xml:space="preserve">   </w:t>
      </w:r>
      <w:r w:rsidRPr="00545A33">
        <w:rPr>
          <w:sz w:val="20"/>
          <w:szCs w:val="20"/>
        </w:rPr>
        <w:t xml:space="preserve"> ! PML order</w:t>
      </w:r>
    </w:p>
    <w:p w:rsidR="00724DCB" w:rsidRDefault="00724DCB" w:rsidP="00724DCB">
      <w:pPr>
        <w:pStyle w:val="NoSpacing"/>
      </w:pPr>
    </w:p>
    <w:p w:rsidR="00724DCB" w:rsidRPr="00CC3D9B" w:rsidRDefault="00724DCB" w:rsidP="00724DCB">
      <w:pPr>
        <w:pStyle w:val="NoSpacing"/>
        <w:rPr>
          <w:b/>
          <w:u w:val="single"/>
        </w:rPr>
      </w:pPr>
      <w:r w:rsidRPr="00CC3D9B">
        <w:rPr>
          <w:b/>
          <w:u w:val="single"/>
        </w:rPr>
        <w:t>Example test cases:</w:t>
      </w:r>
    </w:p>
    <w:p w:rsidR="00724DCB" w:rsidRDefault="00724DCB" w:rsidP="00724DCB">
      <w:pPr>
        <w:pStyle w:val="NoSpacing"/>
      </w:pPr>
      <w:r>
        <w:t>WAVEGUIDE_PML</w:t>
      </w:r>
    </w:p>
    <w:p w:rsidR="00724DCB" w:rsidRPr="002B6371" w:rsidRDefault="00724DCB" w:rsidP="00724DCB">
      <w:pPr>
        <w:pStyle w:val="NoSpacing"/>
      </w:pPr>
    </w:p>
    <w:p w:rsidR="00F5383D" w:rsidRDefault="00F5383D" w:rsidP="00055046">
      <w:pPr>
        <w:pStyle w:val="Heading2"/>
      </w:pPr>
      <w:bookmarkStart w:id="40" w:name="_Toc404075726"/>
      <w:r>
        <w:t>Volume_list</w:t>
      </w:r>
      <w:bookmarkEnd w:id="40"/>
    </w:p>
    <w:p w:rsidR="00F5383D" w:rsidRDefault="00F5383D" w:rsidP="00055046">
      <w:pPr>
        <w:pStyle w:val="NoSpacing"/>
      </w:pPr>
      <w:r>
        <w:t>Volumes within the problem space are specified in the volume_list packet. A number of simple geometric volumes such as rectangular blocks or spheres may be specified by appropriate parameters or alternatively a file with a volume tetrahedral mesh may be specified.</w:t>
      </w:r>
    </w:p>
    <w:p w:rsidR="00F5383D" w:rsidRDefault="00F5383D" w:rsidP="00055046">
      <w:pPr>
        <w:pStyle w:val="NoSpacing"/>
      </w:pPr>
      <w:r>
        <w:t xml:space="preserve">Each volume has a transformation associated with it which allows rotation and translation of the specified volume as described in section 3. The translation is described by six parameters in two sets of three on separate lines of the file. </w:t>
      </w:r>
    </w:p>
    <w:p w:rsidR="00F5383D" w:rsidRDefault="00F5383D" w:rsidP="00055046">
      <w:pPr>
        <w:pStyle w:val="NoSpacing"/>
      </w:pPr>
    </w:p>
    <w:p w:rsidR="00F5383D" w:rsidRDefault="00F5383D" w:rsidP="001C39C0">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1C39C0">
      <w:pPr>
        <w:pStyle w:val="NoSpacing"/>
      </w:pPr>
      <w:r>
        <w:t>ox, oy, oz</w:t>
      </w:r>
    </w:p>
    <w:p w:rsidR="00F5383D" w:rsidRDefault="00F5383D" w:rsidP="00055046">
      <w:pPr>
        <w:pStyle w:val="NoSpacing"/>
      </w:pPr>
    </w:p>
    <w:p w:rsidR="00F5383D" w:rsidRDefault="00F5383D" w:rsidP="00055046">
      <w:pPr>
        <w:pStyle w:val="NoSpacing"/>
      </w:pPr>
      <w:r>
        <w:t>The available volume types and their parameters are as follows:</w:t>
      </w:r>
    </w:p>
    <w:p w:rsidR="00F5383D" w:rsidRDefault="00F5383D" w:rsidP="00CA5201">
      <w:pPr>
        <w:pStyle w:val="NoSpacing"/>
      </w:pPr>
    </w:p>
    <w:p w:rsidR="00F5383D" w:rsidRDefault="00F5383D" w:rsidP="00CA5201">
      <w:pPr>
        <w:pStyle w:val="NoSpacing"/>
      </w:pPr>
      <w:r>
        <w:t>Name:</w:t>
      </w:r>
    </w:p>
    <w:p w:rsidR="00F5383D" w:rsidRDefault="00F5383D" w:rsidP="001C39C0">
      <w:pPr>
        <w:pStyle w:val="NoSpacing"/>
        <w:ind w:firstLine="720"/>
      </w:pPr>
      <w:r>
        <w:t>Rectangular_block</w:t>
      </w:r>
    </w:p>
    <w:p w:rsidR="00F5383D" w:rsidRDefault="00F5383D" w:rsidP="00CA5201">
      <w:pPr>
        <w:pStyle w:val="NoSpacing"/>
      </w:pPr>
      <w:r>
        <w:t>Description:</w:t>
      </w:r>
    </w:p>
    <w:p w:rsidR="00F5383D" w:rsidRDefault="00F5383D" w:rsidP="00CA5201">
      <w:pPr>
        <w:pStyle w:val="NoSpacing"/>
      </w:pPr>
      <w:r>
        <w:tab/>
        <w:t>Rectangular block centred on the origin</w:t>
      </w:r>
    </w:p>
    <w:p w:rsidR="00F5383D" w:rsidRDefault="00F5383D" w:rsidP="00CA5201">
      <w:pPr>
        <w:pStyle w:val="NoSpacing"/>
      </w:pPr>
      <w:r>
        <w:t>Parameters:</w:t>
      </w:r>
    </w:p>
    <w:p w:rsidR="00F5383D" w:rsidRDefault="00F5383D" w:rsidP="001C39C0">
      <w:pPr>
        <w:pStyle w:val="NoSpacing"/>
        <w:ind w:firstLine="720"/>
      </w:pPr>
      <w:r>
        <w:t>Length in x, length in y, length in z</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8011C3">
      <w:pPr>
        <w:pStyle w:val="NoSpacing"/>
      </w:pPr>
      <w:r>
        <w:t>Name:</w:t>
      </w:r>
    </w:p>
    <w:p w:rsidR="00F5383D" w:rsidRDefault="00F5383D" w:rsidP="008011C3">
      <w:pPr>
        <w:pStyle w:val="NoSpacing"/>
        <w:ind w:firstLine="720"/>
      </w:pPr>
      <w:r>
        <w:t>Rectangular_block2</w:t>
      </w:r>
    </w:p>
    <w:p w:rsidR="00F5383D" w:rsidRDefault="00F5383D" w:rsidP="008011C3">
      <w:pPr>
        <w:pStyle w:val="NoSpacing"/>
      </w:pPr>
      <w:r>
        <w:t>Description:</w:t>
      </w:r>
    </w:p>
    <w:p w:rsidR="00F5383D" w:rsidRDefault="00F5383D" w:rsidP="008011C3">
      <w:pPr>
        <w:pStyle w:val="NoSpacing"/>
      </w:pPr>
      <w:r>
        <w:tab/>
        <w:t>Rectangular block specified by its xmin, ymin, zmin and xmax, ymax and zmax coordinates</w:t>
      </w:r>
    </w:p>
    <w:p w:rsidR="00F5383D" w:rsidRDefault="00F5383D" w:rsidP="008011C3">
      <w:pPr>
        <w:pStyle w:val="NoSpacing"/>
      </w:pPr>
      <w:r>
        <w:t>Parameters:</w:t>
      </w:r>
    </w:p>
    <w:p w:rsidR="00F5383D" w:rsidRDefault="00F5383D" w:rsidP="008011C3">
      <w:pPr>
        <w:pStyle w:val="NoSpacing"/>
        <w:ind w:firstLine="720"/>
      </w:pPr>
      <w:r>
        <w:t>Xmin ymin zmin xmax ymax zmax</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cylinder</w:t>
      </w:r>
    </w:p>
    <w:p w:rsidR="00F5383D" w:rsidRDefault="00F5383D" w:rsidP="001C39C0">
      <w:pPr>
        <w:pStyle w:val="NoSpacing"/>
      </w:pPr>
      <w:r>
        <w:t>Description:</w:t>
      </w:r>
    </w:p>
    <w:p w:rsidR="00F5383D" w:rsidRDefault="00F5383D" w:rsidP="001C39C0">
      <w:pPr>
        <w:pStyle w:val="NoSpacing"/>
      </w:pPr>
      <w:r>
        <w:tab/>
        <w:t>Circular cylinder centred on the origin. The cylinder is circular in the xy plane and extruded in the ±z direction to the total length specified.</w:t>
      </w:r>
    </w:p>
    <w:p w:rsidR="00F5383D" w:rsidRDefault="00F5383D" w:rsidP="001C39C0">
      <w:pPr>
        <w:pStyle w:val="NoSpacing"/>
      </w:pPr>
      <w:r>
        <w:t>Parameters:</w:t>
      </w:r>
    </w:p>
    <w:p w:rsidR="00F5383D" w:rsidRDefault="00F5383D" w:rsidP="001C39C0">
      <w:pPr>
        <w:pStyle w:val="NoSpacing"/>
        <w:ind w:firstLine="720"/>
      </w:pPr>
      <w:r>
        <w:t>Radius, length (in z direction)</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sphere</w:t>
      </w:r>
    </w:p>
    <w:p w:rsidR="00F5383D" w:rsidRDefault="00F5383D" w:rsidP="001C39C0">
      <w:pPr>
        <w:pStyle w:val="NoSpacing"/>
      </w:pPr>
      <w:r>
        <w:t>Description:</w:t>
      </w:r>
    </w:p>
    <w:p w:rsidR="00F5383D" w:rsidRDefault="00F5383D" w:rsidP="001C39C0">
      <w:pPr>
        <w:pStyle w:val="NoSpacing"/>
      </w:pPr>
      <w:r>
        <w:tab/>
        <w:t>Sphere centred on the origin</w:t>
      </w:r>
    </w:p>
    <w:p w:rsidR="00F5383D" w:rsidRDefault="00F5383D" w:rsidP="001C39C0">
      <w:pPr>
        <w:pStyle w:val="NoSpacing"/>
      </w:pPr>
      <w:r>
        <w:t>Parameters:</w:t>
      </w:r>
    </w:p>
    <w:p w:rsidR="00F5383D" w:rsidRDefault="00F5383D" w:rsidP="001C39C0">
      <w:pPr>
        <w:pStyle w:val="NoSpacing"/>
        <w:ind w:firstLine="720"/>
      </w:pPr>
      <w:r>
        <w:t>Radius</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BC3A1C" w:rsidRPr="00F36BFD" w:rsidRDefault="00BC3A1C" w:rsidP="001C39C0">
      <w:pPr>
        <w:pStyle w:val="NoSpacing"/>
        <w:ind w:firstLine="720"/>
      </w:pPr>
    </w:p>
    <w:p w:rsidR="00415E4F" w:rsidRDefault="00415E4F" w:rsidP="00415E4F">
      <w:pPr>
        <w:pStyle w:val="NoSpacing"/>
      </w:pPr>
      <w:r>
        <w:t>Name:</w:t>
      </w:r>
    </w:p>
    <w:p w:rsidR="00415E4F" w:rsidRDefault="00BC3A1C" w:rsidP="00415E4F">
      <w:pPr>
        <w:pStyle w:val="NoSpacing"/>
        <w:ind w:firstLine="720"/>
      </w:pPr>
      <w:r>
        <w:t>tet</w:t>
      </w:r>
    </w:p>
    <w:p w:rsidR="00415E4F" w:rsidRDefault="00415E4F" w:rsidP="00415E4F">
      <w:pPr>
        <w:pStyle w:val="NoSpacing"/>
      </w:pPr>
      <w:r>
        <w:t>Description:</w:t>
      </w:r>
    </w:p>
    <w:p w:rsidR="00415E4F" w:rsidRDefault="00415E4F" w:rsidP="00415E4F">
      <w:pPr>
        <w:pStyle w:val="NoSpacing"/>
      </w:pPr>
      <w:r>
        <w:tab/>
      </w:r>
      <w:r w:rsidR="00BC3A1C">
        <w:t>Tetrahedron defined by 4 points in 3-D space</w:t>
      </w:r>
    </w:p>
    <w:p w:rsidR="00415E4F" w:rsidRDefault="00415E4F" w:rsidP="00415E4F">
      <w:pPr>
        <w:pStyle w:val="NoSpacing"/>
      </w:pPr>
      <w:r>
        <w:t>Parameters:</w:t>
      </w:r>
    </w:p>
    <w:p w:rsidR="00415E4F" w:rsidRDefault="00BC3A1C" w:rsidP="00415E4F">
      <w:pPr>
        <w:pStyle w:val="NoSpacing"/>
        <w:ind w:firstLine="720"/>
      </w:pPr>
      <w:r>
        <w:t>x1 y1 z1   x2 y1 z2   x3 y3 z3   x4 y4 z4</w:t>
      </w:r>
    </w:p>
    <w:p w:rsidR="00415E4F" w:rsidRDefault="00415E4F" w:rsidP="00415E4F">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415E4F" w:rsidRPr="00F36BFD" w:rsidRDefault="00415E4F" w:rsidP="00415E4F">
      <w:pPr>
        <w:pStyle w:val="NoSpacing"/>
        <w:ind w:firstLine="720"/>
      </w:pPr>
      <w:r>
        <w:t>ox, oy, oz</w:t>
      </w:r>
    </w:p>
    <w:p w:rsidR="006E727A" w:rsidRDefault="006E727A" w:rsidP="006E727A">
      <w:pPr>
        <w:pStyle w:val="NoSpacing"/>
      </w:pPr>
      <w:r>
        <w:t>Name:</w:t>
      </w:r>
    </w:p>
    <w:p w:rsidR="006E727A" w:rsidRDefault="006E727A" w:rsidP="006E727A">
      <w:pPr>
        <w:pStyle w:val="NoSpacing"/>
        <w:ind w:firstLine="720"/>
      </w:pPr>
      <w:r>
        <w:t>Pyramid</w:t>
      </w:r>
    </w:p>
    <w:p w:rsidR="006E727A" w:rsidRDefault="006E727A" w:rsidP="006E727A">
      <w:pPr>
        <w:pStyle w:val="NoSpacing"/>
      </w:pPr>
      <w:r>
        <w:t>Description:</w:t>
      </w:r>
    </w:p>
    <w:p w:rsidR="006E727A" w:rsidRDefault="006E727A" w:rsidP="006E727A">
      <w:pPr>
        <w:pStyle w:val="NoSpacing"/>
      </w:pPr>
      <w:r>
        <w:lastRenderedPageBreak/>
        <w:tab/>
        <w:t xml:space="preserve">Square pyramid </w:t>
      </w:r>
    </w:p>
    <w:p w:rsidR="006E727A" w:rsidRDefault="006E727A" w:rsidP="006E727A">
      <w:pPr>
        <w:pStyle w:val="NoSpacing"/>
      </w:pPr>
      <w:r>
        <w:t>Parameters:</w:t>
      </w:r>
    </w:p>
    <w:p w:rsidR="006E727A" w:rsidRDefault="006E727A" w:rsidP="006E727A">
      <w:pPr>
        <w:pStyle w:val="NoSpacing"/>
        <w:ind w:firstLine="720"/>
      </w:pPr>
      <w:r>
        <w:t>half_side_length of base (m),</w:t>
      </w:r>
      <w:r w:rsidRPr="006E727A">
        <w:t xml:space="preserve"> </w:t>
      </w:r>
      <w:r>
        <w:t>Height (m)</w:t>
      </w:r>
    </w:p>
    <w:p w:rsidR="006E727A" w:rsidRDefault="006E727A" w:rsidP="006E727A">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E727A" w:rsidRPr="00F36BFD" w:rsidRDefault="006E727A" w:rsidP="006E727A">
      <w:pPr>
        <w:pStyle w:val="NoSpacing"/>
        <w:ind w:firstLine="720"/>
      </w:pPr>
      <w:r>
        <w:t>ox, oy, oz</w:t>
      </w:r>
    </w:p>
    <w:p w:rsidR="006E727A" w:rsidRPr="00F36BFD" w:rsidRDefault="006E727A" w:rsidP="006E727A">
      <w:pPr>
        <w:pStyle w:val="NoSpacing"/>
      </w:pPr>
    </w:p>
    <w:p w:rsidR="00F5383D" w:rsidRDefault="00F5383D" w:rsidP="001C39C0">
      <w:pPr>
        <w:pStyle w:val="NoSpacing"/>
      </w:pPr>
    </w:p>
    <w:p w:rsidR="008C790D" w:rsidRDefault="008C790D" w:rsidP="008C790D">
      <w:pPr>
        <w:pStyle w:val="NoSpacing"/>
      </w:pPr>
      <w:r>
        <w:t>Name:</w:t>
      </w:r>
    </w:p>
    <w:p w:rsidR="008C790D" w:rsidRDefault="008C790D" w:rsidP="008C790D">
      <w:pPr>
        <w:pStyle w:val="NoSpacing"/>
        <w:ind w:firstLine="720"/>
      </w:pPr>
      <w:r>
        <w:t>Pyramid_ram</w:t>
      </w:r>
    </w:p>
    <w:p w:rsidR="008C790D" w:rsidRDefault="008C790D" w:rsidP="008C790D">
      <w:pPr>
        <w:pStyle w:val="NoSpacing"/>
      </w:pPr>
      <w:r>
        <w:t>Description:</w:t>
      </w:r>
    </w:p>
    <w:p w:rsidR="008C790D" w:rsidRDefault="008C790D" w:rsidP="008C790D">
      <w:pPr>
        <w:pStyle w:val="NoSpacing"/>
      </w:pPr>
      <w:r>
        <w:tab/>
        <w:t>Square pyramid with square base as used in pyramid RAM material</w:t>
      </w:r>
    </w:p>
    <w:p w:rsidR="008C790D" w:rsidRDefault="008C790D" w:rsidP="008C790D">
      <w:pPr>
        <w:pStyle w:val="NoSpacing"/>
      </w:pPr>
      <w:r>
        <w:t>Parameters:</w:t>
      </w:r>
    </w:p>
    <w:p w:rsidR="006E727A" w:rsidRDefault="006E727A" w:rsidP="006E727A">
      <w:pPr>
        <w:pStyle w:val="NoSpacing"/>
        <w:ind w:firstLine="720"/>
      </w:pPr>
      <w:r>
        <w:t>half_side_length of base (m),</w:t>
      </w:r>
      <w:r w:rsidRPr="006E727A">
        <w:t xml:space="preserve"> </w:t>
      </w:r>
      <w:r>
        <w:t>Height (m), base height (m)</w:t>
      </w:r>
    </w:p>
    <w:p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8C790D" w:rsidRDefault="008C790D" w:rsidP="008C790D">
      <w:pPr>
        <w:pStyle w:val="NoSpacing"/>
        <w:ind w:firstLine="720"/>
      </w:pPr>
      <w:r>
        <w:t>ox, oy, oz</w:t>
      </w:r>
    </w:p>
    <w:p w:rsidR="008C790D" w:rsidRPr="00F36BFD" w:rsidRDefault="008C790D" w:rsidP="008C790D">
      <w:pPr>
        <w:pStyle w:val="NoSpacing"/>
        <w:ind w:firstLine="720"/>
      </w:pPr>
    </w:p>
    <w:p w:rsidR="008C790D" w:rsidRDefault="008C790D" w:rsidP="008C790D">
      <w:pPr>
        <w:pStyle w:val="NoSpacing"/>
      </w:pPr>
      <w:r>
        <w:t>Name:</w:t>
      </w:r>
    </w:p>
    <w:p w:rsidR="008C790D" w:rsidRDefault="008C790D" w:rsidP="008C790D">
      <w:pPr>
        <w:pStyle w:val="NoSpacing"/>
        <w:ind w:firstLine="720"/>
      </w:pPr>
      <w:r>
        <w:t>Tet_volume_mesh</w:t>
      </w:r>
    </w:p>
    <w:p w:rsidR="008C790D" w:rsidRDefault="008C790D" w:rsidP="008C790D">
      <w:pPr>
        <w:pStyle w:val="NoSpacing"/>
      </w:pPr>
      <w:r>
        <w:t>Description:</w:t>
      </w:r>
    </w:p>
    <w:p w:rsidR="008C790D" w:rsidRDefault="008C790D" w:rsidP="008C790D">
      <w:pPr>
        <w:pStyle w:val="NoSpacing"/>
      </w:pPr>
      <w:r>
        <w:tab/>
        <w:t xml:space="preserve">Tetrahedral volume mesh </w:t>
      </w:r>
    </w:p>
    <w:p w:rsidR="008C790D" w:rsidRDefault="008C790D" w:rsidP="008C790D">
      <w:pPr>
        <w:pStyle w:val="NoSpacing"/>
      </w:pPr>
      <w:r>
        <w:t>Parameters:</w:t>
      </w:r>
    </w:p>
    <w:p w:rsidR="00B618CC" w:rsidRDefault="00B618CC" w:rsidP="00B618CC">
      <w:pPr>
        <w:pStyle w:val="NoSpacing"/>
        <w:ind w:firstLine="720"/>
      </w:pPr>
      <w:r>
        <w:t>Volume_filename</w:t>
      </w:r>
    </w:p>
    <w:p w:rsidR="00B618CC" w:rsidRDefault="00B618CC" w:rsidP="00B618CC">
      <w:pPr>
        <w:pStyle w:val="NoSpacing"/>
        <w:ind w:firstLine="720"/>
      </w:pPr>
      <w:r>
        <w:t xml:space="preserve">Scale_factor  </w:t>
      </w:r>
    </w:p>
    <w:p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8C790D" w:rsidRPr="00F36BFD" w:rsidRDefault="008C790D" w:rsidP="008C790D">
      <w:pPr>
        <w:pStyle w:val="NoSpacing"/>
        <w:ind w:firstLine="720"/>
      </w:pPr>
      <w:r>
        <w:t>ox, oy, oz</w:t>
      </w:r>
    </w:p>
    <w:p w:rsidR="008C790D" w:rsidRPr="00F36BFD" w:rsidRDefault="008C790D" w:rsidP="008C790D">
      <w:pPr>
        <w:pStyle w:val="NoSpacing"/>
      </w:pPr>
    </w:p>
    <w:p w:rsidR="008C790D" w:rsidRDefault="008C790D" w:rsidP="008C790D">
      <w:pPr>
        <w:pStyle w:val="NoSpacing"/>
      </w:pPr>
      <w:r>
        <w:t>Name:</w:t>
      </w:r>
    </w:p>
    <w:p w:rsidR="008C790D" w:rsidRDefault="008C790D" w:rsidP="008C790D">
      <w:pPr>
        <w:pStyle w:val="NoSpacing"/>
        <w:ind w:firstLine="720"/>
      </w:pPr>
      <w:r>
        <w:t>Fill_surface</w:t>
      </w:r>
    </w:p>
    <w:p w:rsidR="008C790D" w:rsidRDefault="008C790D" w:rsidP="008C790D">
      <w:pPr>
        <w:pStyle w:val="NoSpacing"/>
      </w:pPr>
      <w:r>
        <w:t>Description:</w:t>
      </w:r>
    </w:p>
    <w:p w:rsidR="008C790D" w:rsidRDefault="008C790D" w:rsidP="008C790D">
      <w:pPr>
        <w:pStyle w:val="NoSpacing"/>
      </w:pPr>
      <w:r>
        <w:tab/>
        <w:t>Volume created by filling a surface</w:t>
      </w:r>
      <w:r w:rsidR="00B618CC">
        <w:t>. The surface should be defined in the surface_list packet.</w:t>
      </w:r>
    </w:p>
    <w:p w:rsidR="008C790D" w:rsidRDefault="008C790D" w:rsidP="008C790D">
      <w:pPr>
        <w:pStyle w:val="NoSpacing"/>
      </w:pPr>
      <w:r>
        <w:t>Parameters:</w:t>
      </w:r>
    </w:p>
    <w:p w:rsidR="006E727A" w:rsidRDefault="006E727A" w:rsidP="006E727A">
      <w:pPr>
        <w:pStyle w:val="NoSpacing"/>
        <w:ind w:firstLine="720"/>
      </w:pPr>
      <w:r>
        <w:t>Surface_</w:t>
      </w:r>
      <w:r w:rsidR="00B618CC">
        <w:t>number (integer)</w:t>
      </w:r>
    </w:p>
    <w:p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8C790D" w:rsidRPr="00F36BFD" w:rsidRDefault="008C790D" w:rsidP="008C790D">
      <w:pPr>
        <w:pStyle w:val="NoSpacing"/>
        <w:ind w:firstLine="720"/>
      </w:pPr>
      <w:r>
        <w:t>ox, oy, oz</w:t>
      </w:r>
    </w:p>
    <w:p w:rsidR="008C790D" w:rsidRDefault="008C790D" w:rsidP="008C790D">
      <w:pPr>
        <w:pStyle w:val="NoSpacing"/>
      </w:pPr>
    </w:p>
    <w:p w:rsidR="00F5383D" w:rsidRDefault="00F5383D" w:rsidP="00CA5201">
      <w:pPr>
        <w:pStyle w:val="NoSpacing"/>
      </w:pPr>
    </w:p>
    <w:p w:rsidR="00F5383D" w:rsidRPr="003274BC" w:rsidRDefault="00F5383D" w:rsidP="00CA5201">
      <w:pPr>
        <w:pStyle w:val="NoSpacing"/>
        <w:rPr>
          <w:b/>
          <w:u w:val="single"/>
        </w:rPr>
      </w:pPr>
      <w:r w:rsidRPr="00F36BFD">
        <w:rPr>
          <w:b/>
          <w:u w:val="single"/>
        </w:rPr>
        <w:t>example</w:t>
      </w:r>
    </w:p>
    <w:p w:rsidR="00F5383D" w:rsidRDefault="00F5383D" w:rsidP="00AC07C0">
      <w:pPr>
        <w:pStyle w:val="NoSpacing"/>
      </w:pPr>
    </w:p>
    <w:p w:rsidR="00F5383D" w:rsidRDefault="00F5383D" w:rsidP="00AC07C0">
      <w:pPr>
        <w:pStyle w:val="NoSpacing"/>
      </w:pPr>
      <w:r>
        <w:t>volume_list</w:t>
      </w:r>
    </w:p>
    <w:p w:rsidR="00415E4F" w:rsidRDefault="00F5383D" w:rsidP="00AC07C0">
      <w:pPr>
        <w:pStyle w:val="NoSpacing"/>
      </w:pPr>
      <w:r>
        <w:t xml:space="preserve">1   Number of volumes </w:t>
      </w:r>
    </w:p>
    <w:p w:rsidR="00F5383D" w:rsidRDefault="00415E4F" w:rsidP="00AC07C0">
      <w:pPr>
        <w:pStyle w:val="NoSpacing"/>
      </w:pPr>
      <w:r>
        <w:t xml:space="preserve">1       volume_number </w:t>
      </w:r>
    </w:p>
    <w:p w:rsidR="00F5383D" w:rsidRDefault="00F5383D" w:rsidP="00AC07C0">
      <w:pPr>
        <w:pStyle w:val="NoSpacing"/>
      </w:pPr>
      <w:r>
        <w:t>rectangular_block</w:t>
      </w:r>
    </w:p>
    <w:p w:rsidR="00F5383D" w:rsidRDefault="00F5383D" w:rsidP="00AC07C0">
      <w:pPr>
        <w:pStyle w:val="NoSpacing"/>
      </w:pPr>
      <w:r>
        <w:t xml:space="preserve">0.3e-3 </w:t>
      </w:r>
      <w:r w:rsidR="00415E4F">
        <w:t xml:space="preserve">  </w:t>
      </w:r>
      <w:r>
        <w:t>10.0e-3</w:t>
      </w:r>
      <w:r w:rsidR="00415E4F">
        <w:t xml:space="preserve">  </w:t>
      </w:r>
      <w:r>
        <w:t xml:space="preserve"> 0.3e-3   !</w:t>
      </w:r>
      <w:r w:rsidR="00415E4F">
        <w:t xml:space="preserve"> </w:t>
      </w:r>
      <w:r>
        <w:t xml:space="preserve">volume parameters </w:t>
      </w:r>
    </w:p>
    <w:p w:rsidR="00F5383D" w:rsidRDefault="00F5383D" w:rsidP="00AC07C0">
      <w:pPr>
        <w:pStyle w:val="NoSpacing"/>
      </w:pPr>
      <w:r>
        <w:t xml:space="preserve">0.0 0.0 0.0           </w:t>
      </w:r>
      <w:r>
        <w:tab/>
        <w:t>! Euler angles</w:t>
      </w:r>
    </w:p>
    <w:p w:rsidR="00F5383D" w:rsidRDefault="00F5383D" w:rsidP="00AC07C0">
      <w:pPr>
        <w:pStyle w:val="NoSpacing"/>
      </w:pPr>
      <w:r>
        <w:t>0.0 0.0 10.15e-3</w:t>
      </w:r>
      <w:r>
        <w:tab/>
        <w:t>! offset translation</w:t>
      </w:r>
    </w:p>
    <w:p w:rsidR="00F5383D" w:rsidRDefault="00415E4F" w:rsidP="000E5739">
      <w:pPr>
        <w:pStyle w:val="NoSpacing"/>
      </w:pPr>
      <w:r>
        <w:t xml:space="preserve">2      volume_number </w:t>
      </w:r>
    </w:p>
    <w:p w:rsidR="00F5383D" w:rsidRDefault="00F5383D" w:rsidP="000E5739">
      <w:pPr>
        <w:pStyle w:val="NoSpacing"/>
      </w:pPr>
      <w:r>
        <w:t xml:space="preserve">sphere </w:t>
      </w:r>
    </w:p>
    <w:p w:rsidR="00F5383D" w:rsidRDefault="00F5383D" w:rsidP="000E5739">
      <w:pPr>
        <w:pStyle w:val="NoSpacing"/>
      </w:pPr>
      <w:r>
        <w:t xml:space="preserve">1.0   </w:t>
      </w:r>
      <w:r w:rsidR="00415E4F">
        <w:t xml:space="preserve">    volume parameter: </w:t>
      </w:r>
      <w:r>
        <w:t xml:space="preserve"> radius</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t>3       Volume_number (integer)</w:t>
      </w:r>
    </w:p>
    <w:p w:rsidR="00F5383D" w:rsidRDefault="00F5383D" w:rsidP="000E5739">
      <w:pPr>
        <w:pStyle w:val="NoSpacing"/>
      </w:pPr>
      <w:r>
        <w:lastRenderedPageBreak/>
        <w:t>cylinder</w:t>
      </w:r>
    </w:p>
    <w:p w:rsidR="00F5383D" w:rsidRDefault="00F5383D" w:rsidP="000E5739">
      <w:pPr>
        <w:pStyle w:val="NoSpacing"/>
      </w:pPr>
      <w:r>
        <w:t>1.0  2.</w:t>
      </w:r>
      <w:r w:rsidR="00415E4F">
        <w:t>0     Volume parameters</w:t>
      </w:r>
      <w:r>
        <w:t>, radius and height</w:t>
      </w:r>
    </w:p>
    <w:p w:rsidR="00F5383D" w:rsidRDefault="00F5383D" w:rsidP="000E5739">
      <w:pPr>
        <w:pStyle w:val="NoSpacing"/>
      </w:pPr>
      <w:r>
        <w:t>0.0 0.0 0.0</w:t>
      </w:r>
    </w:p>
    <w:p w:rsidR="00F5383D" w:rsidRDefault="00F5383D" w:rsidP="000E5739">
      <w:pPr>
        <w:pStyle w:val="NoSpacing"/>
      </w:pPr>
      <w:r>
        <w:t>-0.5 0.3 0.25</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B652E" w:rsidP="000E5739">
      <w:pPr>
        <w:pStyle w:val="NoSpacing"/>
      </w:pPr>
      <w:r>
        <w:t>DIELECTRIC_FILTER</w:t>
      </w:r>
    </w:p>
    <w:p w:rsidR="001B652E" w:rsidRDefault="001B652E" w:rsidP="000E5739">
      <w:pPr>
        <w:pStyle w:val="NoSpacing"/>
      </w:pPr>
      <w:r>
        <w:t>SAR_TEM_CELL</w:t>
      </w:r>
    </w:p>
    <w:p w:rsidR="00F5383D" w:rsidRDefault="00F5383D" w:rsidP="00055046">
      <w:pPr>
        <w:pStyle w:val="Heading2"/>
      </w:pPr>
      <w:bookmarkStart w:id="41" w:name="_Toc404075727"/>
      <w:r>
        <w:t>Surface_list</w:t>
      </w:r>
      <w:bookmarkEnd w:id="41"/>
    </w:p>
    <w:p w:rsidR="00F5383D" w:rsidRDefault="00F5383D" w:rsidP="001C39C0">
      <w:pPr>
        <w:pStyle w:val="NoSpacing"/>
      </w:pPr>
      <w:r>
        <w:t>Surfaces within the problem space are specified in the surface_list packet. A number of simple geometric surfaces such as rectangular blocks or spheres may be specified by appropriate parameters or alternatively a file with a surface triangulated mesh may be specified.</w:t>
      </w:r>
    </w:p>
    <w:p w:rsidR="00F5383D" w:rsidRDefault="00F5383D" w:rsidP="001C39C0">
      <w:pPr>
        <w:pStyle w:val="NoSpacing"/>
      </w:pPr>
      <w:r>
        <w:t xml:space="preserve">Each surface has a transformation associated with it which allows rotation and translation of the specified surface as described in section 3. The translation is described by six parameters in two sets of three on separate lines of the file. </w:t>
      </w:r>
    </w:p>
    <w:p w:rsidR="00F5383D" w:rsidRDefault="00F5383D" w:rsidP="001C39C0">
      <w:pPr>
        <w:pStyle w:val="NoSpacing"/>
      </w:pPr>
    </w:p>
    <w:p w:rsidR="00F5383D" w:rsidRDefault="00F5383D" w:rsidP="001C39C0">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pPr>
      <w:r>
        <w:t>ox, oy, oz</w:t>
      </w:r>
    </w:p>
    <w:p w:rsidR="00C12E2C" w:rsidRDefault="00C12E2C" w:rsidP="001C39C0">
      <w:pPr>
        <w:pStyle w:val="NoSpacing"/>
      </w:pPr>
    </w:p>
    <w:p w:rsidR="00C12E2C" w:rsidRDefault="00C12E2C" w:rsidP="001C39C0">
      <w:pPr>
        <w:pStyle w:val="NoSpacing"/>
      </w:pPr>
      <w:r>
        <w:t>Spherical surfaces and rectangular surfaces may have a surface roughness applied. This is achieved by moving points of the surface triangulation a random distance in the surface normal direction.</w:t>
      </w:r>
    </w:p>
    <w:p w:rsidR="00C12E2C" w:rsidRDefault="00C12E2C" w:rsidP="001C39C0">
      <w:pPr>
        <w:pStyle w:val="NoSpacing"/>
      </w:pPr>
      <w:r>
        <w:t>To include a surface roughness the following lines should be places between the surface parameters and the transformation parameters:</w:t>
      </w:r>
    </w:p>
    <w:p w:rsidR="00C12E2C" w:rsidRDefault="00C12E2C" w:rsidP="001C39C0">
      <w:pPr>
        <w:pStyle w:val="NoSpacing"/>
      </w:pPr>
    </w:p>
    <w:p w:rsidR="00C12E2C" w:rsidRDefault="00C12E2C" w:rsidP="001C39C0">
      <w:pPr>
        <w:pStyle w:val="NoSpacing"/>
      </w:pPr>
      <w:r>
        <w:t>Surface_roughness</w:t>
      </w:r>
    </w:p>
    <w:p w:rsidR="00C12E2C" w:rsidRPr="00F36BFD" w:rsidRDefault="00C12E2C" w:rsidP="001C39C0">
      <w:pPr>
        <w:pStyle w:val="NoSpacing"/>
      </w:pPr>
      <w:r>
        <w:t>P1 P2</w:t>
      </w:r>
    </w:p>
    <w:p w:rsidR="00F5383D" w:rsidRDefault="00F5383D" w:rsidP="001C39C0">
      <w:pPr>
        <w:pStyle w:val="NoSpacing"/>
      </w:pPr>
    </w:p>
    <w:p w:rsidR="00C12E2C" w:rsidRDefault="00C12E2C" w:rsidP="001C39C0">
      <w:pPr>
        <w:pStyle w:val="NoSpacing"/>
      </w:pPr>
      <w:r>
        <w:t xml:space="preserve">Where P1 and P2 are the parameters of the surface roughness. P1 is a required parameter and specifies the amplitude of the surface roughness applied. For a rectangular surfaces a second parameter, P2 may be specified. This parameter specifies the surface triangulation edge length and is related to the surface roughness correlation length. Examples will be given for the sphere and rectangle surface specifications at the end of this section. </w:t>
      </w:r>
    </w:p>
    <w:p w:rsidR="00C12E2C" w:rsidRDefault="00C12E2C" w:rsidP="001C39C0">
      <w:pPr>
        <w:pStyle w:val="NoSpacing"/>
      </w:pPr>
    </w:p>
    <w:p w:rsidR="00C12E2C" w:rsidRDefault="00C12E2C" w:rsidP="001C39C0">
      <w:pPr>
        <w:pStyle w:val="NoSpacing"/>
      </w:pPr>
    </w:p>
    <w:p w:rsidR="00F5383D" w:rsidRDefault="00F5383D" w:rsidP="001C39C0">
      <w:pPr>
        <w:pStyle w:val="NoSpacing"/>
      </w:pPr>
      <w:r>
        <w:t>The available surface types and their parameters are as follows:</w:t>
      </w:r>
    </w:p>
    <w:p w:rsidR="00F5383D" w:rsidRDefault="00F5383D" w:rsidP="001C39C0">
      <w:pPr>
        <w:pStyle w:val="NoSpacing"/>
      </w:pPr>
    </w:p>
    <w:p w:rsidR="00F5383D" w:rsidRDefault="00F5383D" w:rsidP="001C39C0">
      <w:pPr>
        <w:pStyle w:val="NoSpacing"/>
      </w:pPr>
      <w:r>
        <w:t>Name:</w:t>
      </w:r>
    </w:p>
    <w:p w:rsidR="00F5383D" w:rsidRDefault="00F5383D" w:rsidP="001C39C0">
      <w:pPr>
        <w:pStyle w:val="NoSpacing"/>
        <w:ind w:firstLine="720"/>
      </w:pPr>
      <w:r>
        <w:t>Rectangle</w:t>
      </w:r>
    </w:p>
    <w:p w:rsidR="00F5383D" w:rsidRDefault="00F5383D" w:rsidP="001C39C0">
      <w:pPr>
        <w:pStyle w:val="NoSpacing"/>
      </w:pPr>
      <w:r>
        <w:t>Description:</w:t>
      </w:r>
    </w:p>
    <w:p w:rsidR="00F5383D" w:rsidRDefault="00F5383D" w:rsidP="001C39C0">
      <w:pPr>
        <w:pStyle w:val="NoSpacing"/>
      </w:pPr>
      <w:r>
        <w:tab/>
        <w:t>Rectangle in the xy plane centred on the origin</w:t>
      </w:r>
      <w:r w:rsidR="003274BC">
        <w:t xml:space="preserve">. Surface normal direction is +z. </w:t>
      </w:r>
    </w:p>
    <w:p w:rsidR="00F5383D" w:rsidRDefault="00F5383D" w:rsidP="001C39C0">
      <w:pPr>
        <w:pStyle w:val="NoSpacing"/>
      </w:pPr>
      <w:r>
        <w:t>Parameters:</w:t>
      </w:r>
    </w:p>
    <w:p w:rsidR="00F5383D" w:rsidRDefault="00F5383D" w:rsidP="001C39C0">
      <w:pPr>
        <w:pStyle w:val="NoSpacing"/>
        <w:ind w:firstLine="720"/>
      </w:pPr>
      <w:r>
        <w:t>Length in x, length in y</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circle</w:t>
      </w:r>
    </w:p>
    <w:p w:rsidR="00F5383D" w:rsidRDefault="00F5383D" w:rsidP="001C39C0">
      <w:pPr>
        <w:pStyle w:val="NoSpacing"/>
      </w:pPr>
      <w:r>
        <w:t>Description:</w:t>
      </w:r>
    </w:p>
    <w:p w:rsidR="00F5383D" w:rsidRDefault="00F5383D" w:rsidP="001C39C0">
      <w:pPr>
        <w:pStyle w:val="NoSpacing"/>
      </w:pPr>
      <w:r>
        <w:tab/>
        <w:t>Circle in the xy plane centred on the origin</w:t>
      </w:r>
      <w:r w:rsidR="003274BC">
        <w:t>.</w:t>
      </w:r>
      <w:r w:rsidR="003274BC" w:rsidRPr="003274BC">
        <w:t xml:space="preserve"> </w:t>
      </w:r>
      <w:r w:rsidR="003274BC">
        <w:t>Surface normal direction is +z.</w:t>
      </w:r>
    </w:p>
    <w:p w:rsidR="00F5383D" w:rsidRDefault="00F5383D" w:rsidP="001C39C0">
      <w:pPr>
        <w:pStyle w:val="NoSpacing"/>
      </w:pPr>
      <w:r>
        <w:t>Parameters:</w:t>
      </w:r>
    </w:p>
    <w:p w:rsidR="00F5383D" w:rsidRDefault="00F5383D" w:rsidP="001C39C0">
      <w:pPr>
        <w:pStyle w:val="NoSpacing"/>
        <w:ind w:firstLine="720"/>
      </w:pPr>
      <w:r>
        <w:lastRenderedPageBreak/>
        <w:t>radius</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Rectangular_block</w:t>
      </w:r>
    </w:p>
    <w:p w:rsidR="00F5383D" w:rsidRDefault="00F5383D" w:rsidP="001C39C0">
      <w:pPr>
        <w:pStyle w:val="NoSpacing"/>
      </w:pPr>
      <w:r>
        <w:t>Description:</w:t>
      </w:r>
    </w:p>
    <w:p w:rsidR="003274BC" w:rsidRDefault="00F5383D" w:rsidP="003274BC">
      <w:pPr>
        <w:pStyle w:val="NoSpacing"/>
      </w:pPr>
      <w:r>
        <w:tab/>
        <w:t>Surface of a rectangular block centred on the origin</w:t>
      </w:r>
      <w:r w:rsidR="003274BC">
        <w:t>.</w:t>
      </w:r>
      <w:r w:rsidR="003274BC" w:rsidRPr="003274BC">
        <w:t xml:space="preserve"> </w:t>
      </w:r>
      <w:r w:rsidR="003274BC">
        <w:t>Surface normal direction is outwards.</w:t>
      </w:r>
    </w:p>
    <w:p w:rsidR="00F5383D" w:rsidRDefault="00F5383D" w:rsidP="001C39C0">
      <w:pPr>
        <w:pStyle w:val="NoSpacing"/>
      </w:pPr>
    </w:p>
    <w:p w:rsidR="00F5383D" w:rsidRDefault="00F5383D" w:rsidP="001C39C0">
      <w:pPr>
        <w:pStyle w:val="NoSpacing"/>
      </w:pPr>
      <w:r>
        <w:t>Parameters:</w:t>
      </w:r>
    </w:p>
    <w:p w:rsidR="00F5383D" w:rsidRDefault="00F5383D" w:rsidP="001C39C0">
      <w:pPr>
        <w:pStyle w:val="NoSpacing"/>
        <w:ind w:firstLine="720"/>
      </w:pPr>
      <w:r>
        <w:t>Length in x, length in y, length in z</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8011C3">
      <w:pPr>
        <w:pStyle w:val="NoSpacing"/>
      </w:pPr>
      <w:r>
        <w:t>Name:</w:t>
      </w:r>
    </w:p>
    <w:p w:rsidR="00F5383D" w:rsidRDefault="00F5383D" w:rsidP="008011C3">
      <w:pPr>
        <w:pStyle w:val="NoSpacing"/>
        <w:ind w:firstLine="720"/>
      </w:pPr>
      <w:r>
        <w:t>Rectangular_block2</w:t>
      </w:r>
    </w:p>
    <w:p w:rsidR="00F5383D" w:rsidRDefault="00F5383D" w:rsidP="008011C3">
      <w:pPr>
        <w:pStyle w:val="NoSpacing"/>
      </w:pPr>
      <w:r>
        <w:t>Description:</w:t>
      </w:r>
    </w:p>
    <w:p w:rsidR="003274BC" w:rsidRDefault="00F5383D" w:rsidP="003274BC">
      <w:pPr>
        <w:pStyle w:val="NoSpacing"/>
        <w:ind w:left="720"/>
      </w:pPr>
      <w:r>
        <w:t>Surface of a rectangular block specified by its xmin, ymi</w:t>
      </w:r>
      <w:r w:rsidR="003274BC">
        <w:t>n, zmin and xmax, ymax and zmax.</w:t>
      </w:r>
      <w:r w:rsidR="003274BC" w:rsidRPr="003274BC">
        <w:t xml:space="preserve"> </w:t>
      </w:r>
      <w:r w:rsidR="003274BC">
        <w:t xml:space="preserve">       Surface normal direction is outwards.</w:t>
      </w:r>
    </w:p>
    <w:p w:rsidR="00F5383D" w:rsidRDefault="00F5383D" w:rsidP="008011C3">
      <w:pPr>
        <w:pStyle w:val="NoSpacing"/>
      </w:pPr>
      <w:r>
        <w:t>coordinates</w:t>
      </w:r>
    </w:p>
    <w:p w:rsidR="00F5383D" w:rsidRDefault="00F5383D" w:rsidP="008011C3">
      <w:pPr>
        <w:pStyle w:val="NoSpacing"/>
      </w:pPr>
      <w:r>
        <w:t>Parameters:</w:t>
      </w:r>
    </w:p>
    <w:p w:rsidR="00F5383D" w:rsidRDefault="00F5383D" w:rsidP="008011C3">
      <w:pPr>
        <w:pStyle w:val="NoSpacing"/>
        <w:ind w:firstLine="720"/>
      </w:pPr>
      <w:r>
        <w:t>Xmin ymin zmin xmax ymax zmax</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cylinder</w:t>
      </w:r>
    </w:p>
    <w:p w:rsidR="00F5383D" w:rsidRDefault="00F5383D" w:rsidP="001C39C0">
      <w:pPr>
        <w:pStyle w:val="NoSpacing"/>
      </w:pPr>
      <w:r>
        <w:t>Description:</w:t>
      </w:r>
    </w:p>
    <w:p w:rsidR="003274BC" w:rsidRDefault="00F5383D" w:rsidP="003274BC">
      <w:pPr>
        <w:pStyle w:val="NoSpacing"/>
      </w:pPr>
      <w:r>
        <w:t>Surface of a circular cylinder centred on the origin. The cylinder is circular in the xy plane and extruded in the ±z direction to the total length specified.</w:t>
      </w:r>
      <w:r w:rsidR="003274BC">
        <w:t>.</w:t>
      </w:r>
      <w:r w:rsidR="003274BC" w:rsidRPr="003274BC">
        <w:t xml:space="preserve"> </w:t>
      </w:r>
      <w:r w:rsidR="003274BC">
        <w:t>Surface normal direction is outwards.</w:t>
      </w:r>
    </w:p>
    <w:p w:rsidR="00F5383D" w:rsidRDefault="00F5383D" w:rsidP="003274BC">
      <w:pPr>
        <w:pStyle w:val="NoSpacing"/>
        <w:ind w:left="720"/>
      </w:pPr>
    </w:p>
    <w:p w:rsidR="00F5383D" w:rsidRDefault="00F5383D" w:rsidP="001C39C0">
      <w:pPr>
        <w:pStyle w:val="NoSpacing"/>
      </w:pPr>
      <w:r>
        <w:t>Parameters:</w:t>
      </w:r>
    </w:p>
    <w:p w:rsidR="00F5383D" w:rsidRDefault="00F5383D" w:rsidP="001C39C0">
      <w:pPr>
        <w:pStyle w:val="NoSpacing"/>
        <w:ind w:firstLine="720"/>
      </w:pPr>
      <w:r>
        <w:t>Radius, length (in z direction)</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sphere</w:t>
      </w:r>
    </w:p>
    <w:p w:rsidR="00F5383D" w:rsidRDefault="00F5383D" w:rsidP="001C39C0">
      <w:pPr>
        <w:pStyle w:val="NoSpacing"/>
      </w:pPr>
      <w:r>
        <w:t>Description:</w:t>
      </w:r>
    </w:p>
    <w:p w:rsidR="003274BC" w:rsidRDefault="00F5383D" w:rsidP="003274BC">
      <w:pPr>
        <w:pStyle w:val="NoSpacing"/>
      </w:pPr>
      <w:r>
        <w:tab/>
        <w:t>Spherical surface centred on the origin</w:t>
      </w:r>
      <w:r w:rsidR="003274BC">
        <w:t>.</w:t>
      </w:r>
      <w:r w:rsidR="003274BC" w:rsidRPr="003274BC">
        <w:t xml:space="preserve"> </w:t>
      </w:r>
      <w:r w:rsidR="003274BC">
        <w:t>Surface normal direction is outwards.</w:t>
      </w:r>
    </w:p>
    <w:p w:rsidR="00F5383D" w:rsidRDefault="00F5383D" w:rsidP="001C39C0">
      <w:pPr>
        <w:pStyle w:val="NoSpacing"/>
      </w:pPr>
    </w:p>
    <w:p w:rsidR="00F5383D" w:rsidRDefault="00F5383D" w:rsidP="001C39C0">
      <w:pPr>
        <w:pStyle w:val="NoSpacing"/>
      </w:pPr>
      <w:r>
        <w:t>Parameters:</w:t>
      </w:r>
    </w:p>
    <w:p w:rsidR="00F5383D" w:rsidRDefault="00F5383D" w:rsidP="001C39C0">
      <w:pPr>
        <w:pStyle w:val="NoSpacing"/>
        <w:ind w:firstLine="720"/>
      </w:pPr>
      <w:r>
        <w:t>Radius</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1C39C0">
      <w:pPr>
        <w:pStyle w:val="NoSpacing"/>
        <w:ind w:firstLine="720"/>
      </w:pPr>
      <w:r>
        <w:t>ox, oy, oz</w:t>
      </w:r>
    </w:p>
    <w:p w:rsidR="00606811" w:rsidRPr="00F36BFD" w:rsidRDefault="00606811" w:rsidP="00606811">
      <w:pPr>
        <w:pStyle w:val="NoSpacing"/>
        <w:ind w:firstLine="720"/>
      </w:pPr>
    </w:p>
    <w:p w:rsidR="00606811" w:rsidRDefault="00606811" w:rsidP="00606811">
      <w:pPr>
        <w:pStyle w:val="NoSpacing"/>
      </w:pPr>
      <w:r>
        <w:t>Name:</w:t>
      </w:r>
    </w:p>
    <w:p w:rsidR="00606811" w:rsidRDefault="00606811" w:rsidP="00606811">
      <w:pPr>
        <w:pStyle w:val="NoSpacing"/>
        <w:ind w:firstLine="720"/>
      </w:pPr>
      <w:r>
        <w:t>hemisphere</w:t>
      </w:r>
    </w:p>
    <w:p w:rsidR="00606811" w:rsidRDefault="00606811" w:rsidP="00606811">
      <w:pPr>
        <w:pStyle w:val="NoSpacing"/>
      </w:pPr>
      <w:r>
        <w:t>Description:</w:t>
      </w:r>
    </w:p>
    <w:p w:rsidR="00606811" w:rsidRDefault="00606811" w:rsidP="00606811">
      <w:pPr>
        <w:pStyle w:val="NoSpacing"/>
      </w:pPr>
      <w:r>
        <w:tab/>
        <w:t>Hemispherical surface centred on the origin.</w:t>
      </w:r>
      <w:r w:rsidRPr="003274BC">
        <w:t xml:space="preserve"> </w:t>
      </w:r>
      <w:r>
        <w:t>Surface normal direction is outwards.</w:t>
      </w:r>
    </w:p>
    <w:p w:rsidR="00606811" w:rsidRDefault="00606811" w:rsidP="00606811">
      <w:pPr>
        <w:pStyle w:val="NoSpacing"/>
      </w:pPr>
    </w:p>
    <w:p w:rsidR="00606811" w:rsidRDefault="00606811" w:rsidP="00606811">
      <w:pPr>
        <w:pStyle w:val="NoSpacing"/>
      </w:pPr>
      <w:r>
        <w:lastRenderedPageBreak/>
        <w:t>Parameters:</w:t>
      </w:r>
    </w:p>
    <w:p w:rsidR="00606811" w:rsidRDefault="00606811" w:rsidP="00606811">
      <w:pPr>
        <w:pStyle w:val="NoSpacing"/>
        <w:ind w:firstLine="720"/>
      </w:pPr>
      <w:r>
        <w:t>Radius</w:t>
      </w:r>
    </w:p>
    <w:p w:rsidR="00606811" w:rsidRDefault="00606811" w:rsidP="0060681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06811" w:rsidRPr="00F36BFD" w:rsidRDefault="00606811" w:rsidP="00606811">
      <w:pPr>
        <w:pStyle w:val="NoSpacing"/>
        <w:ind w:firstLine="720"/>
      </w:pPr>
      <w:r>
        <w:t>ox, oy, oz</w:t>
      </w:r>
    </w:p>
    <w:p w:rsidR="00606811" w:rsidRPr="00F36BFD" w:rsidRDefault="00606811" w:rsidP="00606811">
      <w:pPr>
        <w:pStyle w:val="NoSpacing"/>
        <w:ind w:firstLine="720"/>
      </w:pPr>
    </w:p>
    <w:p w:rsidR="00606811" w:rsidRDefault="00606811" w:rsidP="00606811">
      <w:pPr>
        <w:pStyle w:val="NoSpacing"/>
      </w:pPr>
      <w:r>
        <w:t>Name:</w:t>
      </w:r>
    </w:p>
    <w:p w:rsidR="00606811" w:rsidRDefault="00606811" w:rsidP="00606811">
      <w:pPr>
        <w:pStyle w:val="NoSpacing"/>
        <w:ind w:firstLine="720"/>
      </w:pPr>
      <w:r>
        <w:t>annulus</w:t>
      </w:r>
    </w:p>
    <w:p w:rsidR="00606811" w:rsidRDefault="00606811" w:rsidP="00606811">
      <w:pPr>
        <w:pStyle w:val="NoSpacing"/>
      </w:pPr>
      <w:r>
        <w:t>Description:</w:t>
      </w:r>
    </w:p>
    <w:p w:rsidR="00606811" w:rsidRDefault="00606811" w:rsidP="00606811">
      <w:pPr>
        <w:pStyle w:val="NoSpacing"/>
      </w:pPr>
      <w:r>
        <w:tab/>
        <w:t>Annulus normal to z</w:t>
      </w:r>
    </w:p>
    <w:p w:rsidR="00606811" w:rsidRDefault="00606811" w:rsidP="00606811">
      <w:pPr>
        <w:pStyle w:val="NoSpacing"/>
      </w:pPr>
    </w:p>
    <w:p w:rsidR="00606811" w:rsidRDefault="00606811" w:rsidP="00606811">
      <w:pPr>
        <w:pStyle w:val="NoSpacing"/>
      </w:pPr>
      <w:r>
        <w:t>Parameters:</w:t>
      </w:r>
    </w:p>
    <w:p w:rsidR="00606811" w:rsidRDefault="00606811" w:rsidP="00606811">
      <w:pPr>
        <w:pStyle w:val="NoSpacing"/>
        <w:ind w:firstLine="720"/>
      </w:pPr>
      <w:r>
        <w:t>Inner_radius (m), outer_radius (m)</w:t>
      </w:r>
    </w:p>
    <w:p w:rsidR="00606811" w:rsidRDefault="00606811" w:rsidP="0060681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06811" w:rsidRPr="00F36BFD" w:rsidRDefault="00606811" w:rsidP="00606811">
      <w:pPr>
        <w:pStyle w:val="NoSpacing"/>
        <w:ind w:firstLine="720"/>
      </w:pPr>
      <w:r>
        <w:t>ox, oy, oz</w:t>
      </w:r>
    </w:p>
    <w:p w:rsidR="006D50D1" w:rsidRPr="00F36BFD" w:rsidRDefault="006D50D1" w:rsidP="006D50D1">
      <w:pPr>
        <w:pStyle w:val="NoSpacing"/>
        <w:ind w:firstLine="720"/>
      </w:pPr>
    </w:p>
    <w:p w:rsidR="006D50D1" w:rsidRDefault="006D50D1" w:rsidP="006D50D1">
      <w:pPr>
        <w:pStyle w:val="NoSpacing"/>
      </w:pPr>
    </w:p>
    <w:p w:rsidR="006D50D1" w:rsidRDefault="006D50D1" w:rsidP="006D50D1">
      <w:pPr>
        <w:pStyle w:val="NoSpacing"/>
      </w:pPr>
      <w:r>
        <w:t>Name:</w:t>
      </w:r>
    </w:p>
    <w:p w:rsidR="006D50D1" w:rsidRDefault="006D50D1" w:rsidP="006D50D1">
      <w:pPr>
        <w:pStyle w:val="NoSpacing"/>
        <w:ind w:firstLine="720"/>
      </w:pPr>
      <w:r>
        <w:t>Split_ring</w:t>
      </w:r>
    </w:p>
    <w:p w:rsidR="006D50D1" w:rsidRDefault="006D50D1" w:rsidP="006D50D1">
      <w:pPr>
        <w:pStyle w:val="NoSpacing"/>
      </w:pPr>
      <w:r>
        <w:t>Description:</w:t>
      </w:r>
    </w:p>
    <w:p w:rsidR="006D50D1" w:rsidRDefault="006D50D1" w:rsidP="006D50D1">
      <w:pPr>
        <w:pStyle w:val="NoSpacing"/>
      </w:pPr>
      <w:r>
        <w:tab/>
        <w:t>Annulus with a gap as used in split ring resonators</w:t>
      </w:r>
    </w:p>
    <w:p w:rsidR="006D50D1" w:rsidRDefault="006D50D1" w:rsidP="006D50D1">
      <w:pPr>
        <w:pStyle w:val="NoSpacing"/>
      </w:pPr>
    </w:p>
    <w:p w:rsidR="006D50D1" w:rsidRDefault="006D50D1" w:rsidP="006D50D1">
      <w:pPr>
        <w:pStyle w:val="NoSpacing"/>
      </w:pPr>
      <w:r>
        <w:t>Parameters:</w:t>
      </w:r>
    </w:p>
    <w:p w:rsidR="006D50D1" w:rsidRDefault="006D50D1" w:rsidP="006D50D1">
      <w:pPr>
        <w:pStyle w:val="NoSpacing"/>
        <w:ind w:firstLine="720"/>
      </w:pPr>
      <w:r>
        <w:t>Inner_radius (m), outer_radius (m), gap_angle (degrees)</w:t>
      </w:r>
    </w:p>
    <w:p w:rsidR="006D50D1" w:rsidRDefault="006D50D1" w:rsidP="006D50D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D50D1" w:rsidRDefault="006D50D1" w:rsidP="006D50D1">
      <w:pPr>
        <w:pStyle w:val="NoSpacing"/>
        <w:ind w:firstLine="720"/>
      </w:pPr>
      <w:r>
        <w:t>ox, oy, oz</w:t>
      </w:r>
    </w:p>
    <w:p w:rsidR="006D50D1" w:rsidRPr="00F36BFD" w:rsidRDefault="006D50D1" w:rsidP="006D50D1">
      <w:pPr>
        <w:pStyle w:val="NoSpacing"/>
        <w:ind w:firstLine="720"/>
      </w:pPr>
    </w:p>
    <w:p w:rsidR="006D50D1" w:rsidRDefault="006D50D1" w:rsidP="006D50D1">
      <w:pPr>
        <w:pStyle w:val="NoSpacing"/>
      </w:pPr>
      <w:r>
        <w:t>Name:</w:t>
      </w:r>
    </w:p>
    <w:p w:rsidR="006D50D1" w:rsidRDefault="006D50D1" w:rsidP="006D50D1">
      <w:pPr>
        <w:pStyle w:val="NoSpacing"/>
        <w:ind w:firstLine="720"/>
      </w:pPr>
      <w:r>
        <w:t>Helix</w:t>
      </w:r>
    </w:p>
    <w:p w:rsidR="006D50D1" w:rsidRDefault="006D50D1" w:rsidP="006D50D1">
      <w:pPr>
        <w:pStyle w:val="NoSpacing"/>
      </w:pPr>
      <w:r>
        <w:t>Description:</w:t>
      </w:r>
    </w:p>
    <w:p w:rsidR="006D50D1" w:rsidRDefault="006D50D1" w:rsidP="006D50D1">
      <w:pPr>
        <w:pStyle w:val="NoSpacing"/>
      </w:pPr>
      <w:r>
        <w:tab/>
        <w:t>Helical surface formed by wrapping a strip around a cylinder from a starting angle to a finishing angle. For multiple turns the finishing angle may be a larger than 360 degrees.</w:t>
      </w:r>
    </w:p>
    <w:p w:rsidR="006D50D1" w:rsidRDefault="006D50D1" w:rsidP="006D50D1">
      <w:pPr>
        <w:pStyle w:val="NoSpacing"/>
      </w:pPr>
    </w:p>
    <w:p w:rsidR="006D50D1" w:rsidRDefault="006D50D1" w:rsidP="006D50D1">
      <w:pPr>
        <w:pStyle w:val="NoSpacing"/>
      </w:pPr>
      <w:r>
        <w:t>Parameters:</w:t>
      </w:r>
    </w:p>
    <w:p w:rsidR="006D50D1" w:rsidRDefault="006D50D1" w:rsidP="004262A2">
      <w:pPr>
        <w:pStyle w:val="NoSpacing"/>
        <w:ind w:firstLine="720"/>
      </w:pPr>
      <w:r>
        <w:t>radius (m), height(m), angle1 (degrees), angle2 (degrees), pitch (m), direction (+1 or -1)</w:t>
      </w:r>
    </w:p>
    <w:p w:rsidR="006D50D1" w:rsidRDefault="006D50D1" w:rsidP="006D50D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D50D1" w:rsidRPr="00F36BFD" w:rsidRDefault="006D50D1" w:rsidP="006D50D1">
      <w:pPr>
        <w:pStyle w:val="NoSpacing"/>
        <w:ind w:firstLine="720"/>
      </w:pPr>
      <w:r>
        <w:t>ox, oy, oz</w:t>
      </w:r>
    </w:p>
    <w:p w:rsidR="006D50D1" w:rsidRDefault="006D50D1" w:rsidP="006D50D1">
      <w:pPr>
        <w:pStyle w:val="NoSpacing"/>
      </w:pPr>
    </w:p>
    <w:p w:rsidR="00F5383D" w:rsidRDefault="00F5383D" w:rsidP="001C39C0">
      <w:pPr>
        <w:pStyle w:val="NoSpacing"/>
      </w:pPr>
    </w:p>
    <w:p w:rsidR="00BC3A1C" w:rsidRDefault="00BC3A1C" w:rsidP="00BC3A1C">
      <w:pPr>
        <w:pStyle w:val="NoSpacing"/>
      </w:pPr>
      <w:r>
        <w:t>Name:</w:t>
      </w:r>
    </w:p>
    <w:p w:rsidR="00BC3A1C" w:rsidRDefault="00BC3A1C" w:rsidP="00BC3A1C">
      <w:pPr>
        <w:pStyle w:val="NoSpacing"/>
        <w:ind w:firstLine="720"/>
      </w:pPr>
      <w:r>
        <w:t>quad</w:t>
      </w:r>
    </w:p>
    <w:p w:rsidR="00BC3A1C" w:rsidRDefault="00BC3A1C" w:rsidP="00BC3A1C">
      <w:pPr>
        <w:pStyle w:val="NoSpacing"/>
      </w:pPr>
      <w:r>
        <w:t>Description:</w:t>
      </w:r>
    </w:p>
    <w:p w:rsidR="003274BC" w:rsidRDefault="00BC3A1C" w:rsidP="003274BC">
      <w:pPr>
        <w:pStyle w:val="NoSpacing"/>
        <w:ind w:left="720"/>
      </w:pPr>
      <w:r>
        <w:t>Quadrilateral defined by 4 points in 3-D space</w:t>
      </w:r>
      <w:r w:rsidR="003274BC">
        <w:t>.</w:t>
      </w:r>
      <w:r w:rsidR="003274BC" w:rsidRPr="003274BC">
        <w:t xml:space="preserve"> </w:t>
      </w:r>
    </w:p>
    <w:p w:rsidR="00BC3A1C" w:rsidRDefault="00BC3A1C" w:rsidP="00BC3A1C">
      <w:pPr>
        <w:pStyle w:val="NoSpacing"/>
      </w:pPr>
    </w:p>
    <w:p w:rsidR="00BC3A1C" w:rsidRDefault="00BC3A1C" w:rsidP="00BC3A1C">
      <w:pPr>
        <w:pStyle w:val="NoSpacing"/>
      </w:pPr>
      <w:r>
        <w:t>Parameters:</w:t>
      </w:r>
    </w:p>
    <w:p w:rsidR="00BC3A1C" w:rsidRDefault="00BC3A1C" w:rsidP="00BC3A1C">
      <w:pPr>
        <w:pStyle w:val="NoSpacing"/>
        <w:ind w:firstLine="720"/>
      </w:pPr>
      <w:r>
        <w:t>x1 y1 z1   x2 y1 z2   x3 y3 z3   x4 y4 z4</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BC3A1C">
      <w:pPr>
        <w:pStyle w:val="NoSpacing"/>
      </w:pPr>
    </w:p>
    <w:p w:rsidR="00BC3A1C" w:rsidRDefault="00BC3A1C" w:rsidP="00BC3A1C">
      <w:pPr>
        <w:pStyle w:val="NoSpacing"/>
      </w:pPr>
      <w:r>
        <w:t>Name:</w:t>
      </w:r>
    </w:p>
    <w:p w:rsidR="00BC3A1C" w:rsidRDefault="00BC3A1C" w:rsidP="00BC3A1C">
      <w:pPr>
        <w:pStyle w:val="NoSpacing"/>
        <w:ind w:firstLine="720"/>
      </w:pPr>
      <w:r>
        <w:t>xplane</w:t>
      </w:r>
    </w:p>
    <w:p w:rsidR="00BC3A1C" w:rsidRDefault="00BC3A1C" w:rsidP="00BC3A1C">
      <w:pPr>
        <w:pStyle w:val="NoSpacing"/>
      </w:pPr>
      <w:r>
        <w:t>Description:</w:t>
      </w:r>
    </w:p>
    <w:p w:rsidR="00BC3A1C" w:rsidRDefault="00BC3A1C" w:rsidP="00BC3A1C">
      <w:pPr>
        <w:pStyle w:val="NoSpacing"/>
      </w:pPr>
      <w:r>
        <w:lastRenderedPageBreak/>
        <w:tab/>
        <w:t>Rectangular plane normal to x defined by 2 opposite diagonal points in 3-D space</w:t>
      </w:r>
    </w:p>
    <w:p w:rsidR="00BC3A1C" w:rsidRDefault="00BC3A1C" w:rsidP="00BC3A1C">
      <w:pPr>
        <w:pStyle w:val="NoSpacing"/>
      </w:pPr>
      <w:r>
        <w:t>Parameters:</w:t>
      </w:r>
    </w:p>
    <w:p w:rsidR="00BC3A1C" w:rsidRDefault="00BC3A1C" w:rsidP="00BC3A1C">
      <w:pPr>
        <w:pStyle w:val="NoSpacing"/>
        <w:ind w:firstLine="720"/>
      </w:pPr>
      <w:r>
        <w:t xml:space="preserve">x1 y1 z1   x2 y1 z2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BC3A1C">
      <w:pPr>
        <w:pStyle w:val="NoSpacing"/>
      </w:pPr>
    </w:p>
    <w:p w:rsidR="00BC3A1C" w:rsidRDefault="00BC3A1C" w:rsidP="00BC3A1C">
      <w:pPr>
        <w:pStyle w:val="NoSpacing"/>
      </w:pPr>
      <w:r>
        <w:t>Name:</w:t>
      </w:r>
    </w:p>
    <w:p w:rsidR="00BC3A1C" w:rsidRDefault="00BC3A1C" w:rsidP="00BC3A1C">
      <w:pPr>
        <w:pStyle w:val="NoSpacing"/>
        <w:ind w:firstLine="720"/>
      </w:pPr>
      <w:r>
        <w:t>yplane</w:t>
      </w:r>
    </w:p>
    <w:p w:rsidR="00BC3A1C" w:rsidRDefault="00BC3A1C" w:rsidP="00BC3A1C">
      <w:pPr>
        <w:pStyle w:val="NoSpacing"/>
      </w:pPr>
      <w:r>
        <w:t>Description:</w:t>
      </w:r>
    </w:p>
    <w:p w:rsidR="00BC3A1C" w:rsidRDefault="00BC3A1C" w:rsidP="00BC3A1C">
      <w:pPr>
        <w:pStyle w:val="NoSpacing"/>
      </w:pPr>
      <w:r>
        <w:tab/>
        <w:t>Rectangular plane normal to y defined by 2 opposite diagonal points in 3-D space</w:t>
      </w:r>
    </w:p>
    <w:p w:rsidR="00BC3A1C" w:rsidRDefault="00BC3A1C" w:rsidP="00BC3A1C">
      <w:pPr>
        <w:pStyle w:val="NoSpacing"/>
      </w:pPr>
      <w:r>
        <w:t>Parameters:</w:t>
      </w:r>
    </w:p>
    <w:p w:rsidR="00BC3A1C" w:rsidRDefault="00BC3A1C" w:rsidP="00BC3A1C">
      <w:pPr>
        <w:pStyle w:val="NoSpacing"/>
        <w:ind w:firstLine="720"/>
      </w:pPr>
      <w:r>
        <w:t xml:space="preserve">x1 y1 z1   x2 y1 z2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BC3A1C">
      <w:pPr>
        <w:pStyle w:val="NoSpacing"/>
      </w:pPr>
    </w:p>
    <w:p w:rsidR="00BC3A1C" w:rsidRDefault="00BC3A1C" w:rsidP="00BC3A1C">
      <w:pPr>
        <w:pStyle w:val="NoSpacing"/>
      </w:pPr>
      <w:r>
        <w:t>Name:</w:t>
      </w:r>
    </w:p>
    <w:p w:rsidR="00BC3A1C" w:rsidRDefault="00BC3A1C" w:rsidP="00BC3A1C">
      <w:pPr>
        <w:pStyle w:val="NoSpacing"/>
        <w:ind w:firstLine="720"/>
      </w:pPr>
      <w:r>
        <w:t>zplane</w:t>
      </w:r>
    </w:p>
    <w:p w:rsidR="00BC3A1C" w:rsidRDefault="00BC3A1C" w:rsidP="00BC3A1C">
      <w:pPr>
        <w:pStyle w:val="NoSpacing"/>
      </w:pPr>
      <w:r>
        <w:t>Description:</w:t>
      </w:r>
    </w:p>
    <w:p w:rsidR="00BC3A1C" w:rsidRDefault="00BC3A1C" w:rsidP="00BC3A1C">
      <w:pPr>
        <w:pStyle w:val="NoSpacing"/>
      </w:pPr>
      <w:r>
        <w:tab/>
        <w:t>Rectangular plane normal to z defined by 2 opposite diagonal points in 3-D space</w:t>
      </w:r>
    </w:p>
    <w:p w:rsidR="00BC3A1C" w:rsidRDefault="00BC3A1C" w:rsidP="00BC3A1C">
      <w:pPr>
        <w:pStyle w:val="NoSpacing"/>
      </w:pPr>
      <w:r>
        <w:t>Parameters:</w:t>
      </w:r>
    </w:p>
    <w:p w:rsidR="00BC3A1C" w:rsidRDefault="00BC3A1C" w:rsidP="00BC3A1C">
      <w:pPr>
        <w:pStyle w:val="NoSpacing"/>
        <w:ind w:firstLine="720"/>
      </w:pPr>
      <w:r>
        <w:t xml:space="preserve">x1 y1 z1   x2 y1 z2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1C39C0">
      <w:pPr>
        <w:pStyle w:val="NoSpacing"/>
      </w:pPr>
    </w:p>
    <w:p w:rsidR="00BC3A1C" w:rsidRPr="00F36BFD" w:rsidRDefault="00BC3A1C" w:rsidP="00BC3A1C">
      <w:pPr>
        <w:pStyle w:val="NoSpacing"/>
        <w:ind w:firstLine="720"/>
      </w:pPr>
    </w:p>
    <w:p w:rsidR="00BC3A1C" w:rsidRDefault="00BC3A1C" w:rsidP="00BC3A1C">
      <w:pPr>
        <w:pStyle w:val="NoSpacing"/>
      </w:pPr>
      <w:r>
        <w:t>Name:</w:t>
      </w:r>
    </w:p>
    <w:p w:rsidR="00BC3A1C" w:rsidRDefault="00BC3A1C" w:rsidP="00BC3A1C">
      <w:pPr>
        <w:pStyle w:val="NoSpacing"/>
        <w:ind w:firstLine="720"/>
      </w:pPr>
      <w:r>
        <w:t>triangle</w:t>
      </w:r>
    </w:p>
    <w:p w:rsidR="00BC3A1C" w:rsidRDefault="00BC3A1C" w:rsidP="00BC3A1C">
      <w:pPr>
        <w:pStyle w:val="NoSpacing"/>
      </w:pPr>
      <w:r>
        <w:t>Description:</w:t>
      </w:r>
    </w:p>
    <w:p w:rsidR="007E383A" w:rsidRDefault="00BC3A1C" w:rsidP="007E383A">
      <w:pPr>
        <w:pStyle w:val="NoSpacing"/>
        <w:ind w:left="720"/>
      </w:pPr>
      <w:r>
        <w:t>Triangle defined by 3 points in 3-D space</w:t>
      </w:r>
      <w:r w:rsidR="007E383A">
        <w:t>.</w:t>
      </w:r>
      <w:r w:rsidR="007E383A" w:rsidRPr="003274BC">
        <w:t xml:space="preserve"> </w:t>
      </w:r>
      <w:r w:rsidR="007E383A">
        <w:t>Surface normal direction is defined by the ordering of the points 1-2-3.</w:t>
      </w:r>
    </w:p>
    <w:p w:rsidR="00BC3A1C" w:rsidRDefault="00BC3A1C" w:rsidP="00BC3A1C">
      <w:pPr>
        <w:pStyle w:val="NoSpacing"/>
      </w:pPr>
    </w:p>
    <w:p w:rsidR="00BC3A1C" w:rsidRDefault="00BC3A1C" w:rsidP="00BC3A1C">
      <w:pPr>
        <w:pStyle w:val="NoSpacing"/>
      </w:pPr>
      <w:r>
        <w:t>Parameters:</w:t>
      </w:r>
    </w:p>
    <w:p w:rsidR="00BC3A1C" w:rsidRDefault="00A232CA" w:rsidP="00BC3A1C">
      <w:pPr>
        <w:pStyle w:val="NoSpacing"/>
        <w:ind w:firstLine="720"/>
      </w:pPr>
      <w:r>
        <w:t>x1 y1 z1   x2 y2</w:t>
      </w:r>
      <w:r w:rsidR="00BC3A1C">
        <w:t xml:space="preserve"> z2   x3 y3 z3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1C39C0">
      <w:pPr>
        <w:pStyle w:val="NoSpacing"/>
      </w:pPr>
    </w:p>
    <w:p w:rsidR="00BC3A1C" w:rsidRDefault="00BC3A1C" w:rsidP="00BC3A1C">
      <w:pPr>
        <w:pStyle w:val="NoSpacing"/>
      </w:pPr>
      <w:r>
        <w:t>Name:</w:t>
      </w:r>
    </w:p>
    <w:p w:rsidR="00BC3A1C" w:rsidRDefault="00BC3A1C" w:rsidP="00BC3A1C">
      <w:pPr>
        <w:pStyle w:val="NoSpacing"/>
        <w:ind w:firstLine="720"/>
      </w:pPr>
      <w:r>
        <w:t>Triangulated_surface</w:t>
      </w:r>
    </w:p>
    <w:p w:rsidR="00BC3A1C" w:rsidRDefault="00BC3A1C" w:rsidP="00BC3A1C">
      <w:pPr>
        <w:pStyle w:val="NoSpacing"/>
      </w:pPr>
      <w:r>
        <w:t>Description:</w:t>
      </w:r>
    </w:p>
    <w:p w:rsidR="00BC3A1C" w:rsidRDefault="00BC3A1C" w:rsidP="00BC3A1C">
      <w:pPr>
        <w:pStyle w:val="NoSpacing"/>
      </w:pPr>
      <w:r>
        <w:tab/>
        <w:t>Triangulated surface defined in a separate file</w:t>
      </w:r>
    </w:p>
    <w:p w:rsidR="00BC3A1C" w:rsidRDefault="00BC3A1C" w:rsidP="00E50DFA">
      <w:pPr>
        <w:pStyle w:val="NoSpacing"/>
        <w:ind w:left="720"/>
      </w:pPr>
      <w:r>
        <w:t>The surface can be scaled by a scale_factor once it is read in and a parameter (value +1 or -1) allows the surface normal to be reversed if required (reverse_surface_normal =-1)</w:t>
      </w:r>
    </w:p>
    <w:p w:rsidR="007E383A" w:rsidRDefault="007E383A" w:rsidP="007E383A">
      <w:pPr>
        <w:pStyle w:val="NoSpacing"/>
        <w:ind w:left="720"/>
      </w:pPr>
      <w:r>
        <w:t>The surface normal direction is defined by the ordering of the points 1-2-3 on each triangle.</w:t>
      </w:r>
    </w:p>
    <w:p w:rsidR="007E383A" w:rsidRDefault="007E383A" w:rsidP="00E50DFA">
      <w:pPr>
        <w:pStyle w:val="NoSpacing"/>
        <w:ind w:left="720"/>
      </w:pPr>
    </w:p>
    <w:p w:rsidR="00BC3A1C" w:rsidRDefault="00BC3A1C" w:rsidP="00BC3A1C">
      <w:pPr>
        <w:pStyle w:val="NoSpacing"/>
      </w:pPr>
      <w:r>
        <w:t>Parameters:</w:t>
      </w:r>
    </w:p>
    <w:p w:rsidR="00BC3A1C" w:rsidRDefault="00BC3A1C" w:rsidP="00BC3A1C">
      <w:pPr>
        <w:pStyle w:val="NoSpacing"/>
        <w:ind w:firstLine="720"/>
      </w:pPr>
      <w:r>
        <w:t>Surface_filename</w:t>
      </w:r>
    </w:p>
    <w:p w:rsidR="00BC3A1C" w:rsidRDefault="00BC3A1C" w:rsidP="00BC3A1C">
      <w:pPr>
        <w:pStyle w:val="NoSpacing"/>
        <w:ind w:firstLine="720"/>
      </w:pPr>
      <w:r>
        <w:t>Scale_factor   reverse_surface_normal</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4262A2" w:rsidRDefault="004262A2" w:rsidP="004262A2">
      <w:pPr>
        <w:pStyle w:val="NoSpacing"/>
      </w:pPr>
    </w:p>
    <w:p w:rsidR="004262A2" w:rsidRDefault="004262A2" w:rsidP="004262A2">
      <w:pPr>
        <w:pStyle w:val="NoSpacing"/>
      </w:pPr>
      <w:r>
        <w:t>Name:</w:t>
      </w:r>
    </w:p>
    <w:p w:rsidR="004262A2" w:rsidRDefault="004262A2" w:rsidP="004262A2">
      <w:pPr>
        <w:pStyle w:val="NoSpacing"/>
        <w:ind w:firstLine="720"/>
      </w:pPr>
      <w:r>
        <w:lastRenderedPageBreak/>
        <w:t>Vtk_triangulated_surface</w:t>
      </w:r>
    </w:p>
    <w:p w:rsidR="004262A2" w:rsidRDefault="004262A2" w:rsidP="004262A2">
      <w:pPr>
        <w:pStyle w:val="NoSpacing"/>
      </w:pPr>
      <w:r>
        <w:t>Description:</w:t>
      </w:r>
    </w:p>
    <w:p w:rsidR="004262A2" w:rsidRDefault="004262A2" w:rsidP="004262A2">
      <w:pPr>
        <w:pStyle w:val="NoSpacing"/>
      </w:pPr>
      <w:r>
        <w:tab/>
        <w:t>Triangulated surface in vtk format defined in a separate file</w:t>
      </w:r>
    </w:p>
    <w:p w:rsidR="004262A2" w:rsidRDefault="004262A2" w:rsidP="004262A2">
      <w:pPr>
        <w:pStyle w:val="NoSpacing"/>
        <w:ind w:left="720"/>
      </w:pPr>
      <w:r>
        <w:t>The surface can be scaled by a scale_factor once it is read in and a parameter (value +1 or -1) allows the surface normal to be reversed if required (reverse_surface_normal =-1)</w:t>
      </w:r>
    </w:p>
    <w:p w:rsidR="004262A2" w:rsidRDefault="004262A2" w:rsidP="004262A2">
      <w:pPr>
        <w:pStyle w:val="NoSpacing"/>
        <w:ind w:left="720"/>
      </w:pPr>
      <w:r>
        <w:t>The surface normal direction is defined by the ordering of the points 1-2-3 on each triangle.</w:t>
      </w:r>
    </w:p>
    <w:p w:rsidR="004262A2" w:rsidRDefault="004262A2" w:rsidP="004262A2">
      <w:pPr>
        <w:pStyle w:val="NoSpacing"/>
        <w:ind w:left="720"/>
      </w:pPr>
    </w:p>
    <w:p w:rsidR="004262A2" w:rsidRDefault="004262A2" w:rsidP="004262A2">
      <w:pPr>
        <w:pStyle w:val="NoSpacing"/>
      </w:pPr>
      <w:r>
        <w:t>Parameters:</w:t>
      </w:r>
    </w:p>
    <w:p w:rsidR="004262A2" w:rsidRDefault="004262A2" w:rsidP="004262A2">
      <w:pPr>
        <w:pStyle w:val="NoSpacing"/>
        <w:ind w:firstLine="720"/>
      </w:pPr>
      <w:r>
        <w:t>Surface_filename</w:t>
      </w:r>
    </w:p>
    <w:p w:rsidR="004262A2" w:rsidRDefault="004262A2" w:rsidP="004262A2">
      <w:pPr>
        <w:pStyle w:val="NoSpacing"/>
        <w:ind w:firstLine="720"/>
      </w:pPr>
      <w:r>
        <w:t>Scale_factor   reverse_surface_normal</w:t>
      </w:r>
    </w:p>
    <w:p w:rsidR="004262A2" w:rsidRDefault="004262A2" w:rsidP="004262A2">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4262A2" w:rsidRPr="00F36BFD" w:rsidRDefault="004262A2" w:rsidP="004262A2">
      <w:pPr>
        <w:pStyle w:val="NoSpacing"/>
        <w:ind w:firstLine="720"/>
      </w:pPr>
      <w:r>
        <w:t>ox, oy, oz</w:t>
      </w:r>
    </w:p>
    <w:p w:rsidR="004262A2" w:rsidRDefault="004262A2" w:rsidP="004262A2">
      <w:pPr>
        <w:pStyle w:val="NoSpacing"/>
      </w:pPr>
    </w:p>
    <w:p w:rsidR="004262A2" w:rsidRDefault="004262A2" w:rsidP="004262A2">
      <w:pPr>
        <w:pStyle w:val="NoSpacing"/>
      </w:pPr>
      <w:r>
        <w:t>Name:</w:t>
      </w:r>
    </w:p>
    <w:p w:rsidR="004262A2" w:rsidRDefault="004262A2" w:rsidP="004262A2">
      <w:pPr>
        <w:pStyle w:val="NoSpacing"/>
        <w:ind w:firstLine="720"/>
      </w:pPr>
      <w:r>
        <w:t>Stl_triangulated_surface</w:t>
      </w:r>
    </w:p>
    <w:p w:rsidR="004262A2" w:rsidRDefault="004262A2" w:rsidP="004262A2">
      <w:pPr>
        <w:pStyle w:val="NoSpacing"/>
      </w:pPr>
      <w:r>
        <w:t>Description:</w:t>
      </w:r>
    </w:p>
    <w:p w:rsidR="004262A2" w:rsidRDefault="004262A2" w:rsidP="004262A2">
      <w:pPr>
        <w:pStyle w:val="NoSpacing"/>
      </w:pPr>
      <w:r>
        <w:tab/>
        <w:t>Triangulated surface in stl format defined in a separate file</w:t>
      </w:r>
    </w:p>
    <w:p w:rsidR="004262A2" w:rsidRDefault="004262A2" w:rsidP="004262A2">
      <w:pPr>
        <w:pStyle w:val="NoSpacing"/>
        <w:ind w:left="720"/>
      </w:pPr>
      <w:r>
        <w:t>The surface can be scaled by a scale_factor once it is read in and a parameter (value +1 or -1) allows the surface normal to be reversed if required (reverse_surface_normal =-1)</w:t>
      </w:r>
    </w:p>
    <w:p w:rsidR="004262A2" w:rsidRDefault="004262A2" w:rsidP="004262A2">
      <w:pPr>
        <w:pStyle w:val="NoSpacing"/>
        <w:ind w:left="720"/>
      </w:pPr>
      <w:r>
        <w:t>The surface normal direction is defined by the ordering of the points 1-2-3 on each triangle.</w:t>
      </w:r>
    </w:p>
    <w:p w:rsidR="004262A2" w:rsidRDefault="004262A2" w:rsidP="004262A2">
      <w:pPr>
        <w:pStyle w:val="NoSpacing"/>
        <w:ind w:left="720"/>
      </w:pPr>
    </w:p>
    <w:p w:rsidR="004262A2" w:rsidRDefault="004262A2" w:rsidP="004262A2">
      <w:pPr>
        <w:pStyle w:val="NoSpacing"/>
      </w:pPr>
      <w:r>
        <w:t>Parameters:</w:t>
      </w:r>
    </w:p>
    <w:p w:rsidR="004262A2" w:rsidRDefault="004262A2" w:rsidP="004262A2">
      <w:pPr>
        <w:pStyle w:val="NoSpacing"/>
        <w:ind w:firstLine="720"/>
      </w:pPr>
      <w:r>
        <w:t>Surface_filename</w:t>
      </w:r>
    </w:p>
    <w:p w:rsidR="004262A2" w:rsidRDefault="004262A2" w:rsidP="004262A2">
      <w:pPr>
        <w:pStyle w:val="NoSpacing"/>
        <w:ind w:firstLine="720"/>
      </w:pPr>
      <w:r>
        <w:t>Scale_factor   reverse_surface_normal</w:t>
      </w:r>
    </w:p>
    <w:p w:rsidR="004262A2" w:rsidRDefault="004262A2" w:rsidP="004262A2">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4262A2" w:rsidRPr="00F36BFD" w:rsidRDefault="004262A2" w:rsidP="004262A2">
      <w:pPr>
        <w:pStyle w:val="NoSpacing"/>
        <w:ind w:firstLine="720"/>
      </w:pPr>
      <w:r>
        <w:t>ox, oy, oz</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Surface_list</w:t>
      </w:r>
    </w:p>
    <w:p w:rsidR="00F5383D" w:rsidRDefault="00C12E2C" w:rsidP="00AC07C0">
      <w:pPr>
        <w:pStyle w:val="NoSpacing"/>
      </w:pPr>
      <w:r>
        <w:t>7</w:t>
      </w:r>
      <w:r w:rsidR="00F5383D">
        <w:t xml:space="preserve">   Number of surfaces (integer)</w:t>
      </w:r>
    </w:p>
    <w:p w:rsidR="00F5383D" w:rsidRDefault="00F5383D" w:rsidP="00AC07C0">
      <w:pPr>
        <w:pStyle w:val="NoSpacing"/>
      </w:pPr>
      <w:r>
        <w:t>1       surface_number (integer)</w:t>
      </w:r>
    </w:p>
    <w:p w:rsidR="00F5383D" w:rsidRDefault="00F5383D" w:rsidP="00AC07C0">
      <w:pPr>
        <w:pStyle w:val="NoSpacing"/>
      </w:pPr>
      <w:r>
        <w:t xml:space="preserve">sphere </w:t>
      </w:r>
    </w:p>
    <w:p w:rsidR="00F5383D" w:rsidRDefault="00F5383D" w:rsidP="00AC07C0">
      <w:pPr>
        <w:pStyle w:val="NoSpacing"/>
      </w:pPr>
      <w:r>
        <w:t>1.0       surface parameters (n*real)</w:t>
      </w:r>
    </w:p>
    <w:p w:rsidR="00F5383D" w:rsidRDefault="00F5383D" w:rsidP="00AC07C0">
      <w:pPr>
        <w:pStyle w:val="NoSpacing"/>
      </w:pPr>
      <w:r>
        <w:t>0.0 0.0 0.0</w:t>
      </w:r>
    </w:p>
    <w:p w:rsidR="00F5383D" w:rsidRDefault="00F5383D" w:rsidP="00AC07C0">
      <w:pPr>
        <w:pStyle w:val="NoSpacing"/>
      </w:pPr>
      <w:r>
        <w:t>0.0 0.0 0.0</w:t>
      </w:r>
    </w:p>
    <w:p w:rsidR="00F5383D" w:rsidRDefault="00F5383D" w:rsidP="000E5739">
      <w:pPr>
        <w:pStyle w:val="NoSpacing"/>
      </w:pPr>
      <w:r>
        <w:t>2      surface_number (integer)</w:t>
      </w:r>
    </w:p>
    <w:p w:rsidR="00F5383D" w:rsidRDefault="00F5383D" w:rsidP="000E5739">
      <w:pPr>
        <w:pStyle w:val="NoSpacing"/>
      </w:pPr>
      <w:r>
        <w:t>cylinder</w:t>
      </w:r>
    </w:p>
    <w:p w:rsidR="00F5383D" w:rsidRDefault="00F5383D" w:rsidP="000E5739">
      <w:pPr>
        <w:pStyle w:val="NoSpacing"/>
      </w:pPr>
      <w:r>
        <w:t>1.0  0.5     surface parameters (n*real)</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t>3      surface_number (integer)</w:t>
      </w:r>
    </w:p>
    <w:p w:rsidR="00F5383D" w:rsidRDefault="00F5383D" w:rsidP="000E5739">
      <w:pPr>
        <w:pStyle w:val="NoSpacing"/>
      </w:pPr>
      <w:r>
        <w:t>circle</w:t>
      </w:r>
    </w:p>
    <w:p w:rsidR="00F5383D" w:rsidRDefault="00F5383D" w:rsidP="000E5739">
      <w:pPr>
        <w:pStyle w:val="NoSpacing"/>
      </w:pPr>
      <w:r>
        <w:t>1.0       surface parameters (n*real)</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t>4      surface_number (integer)</w:t>
      </w:r>
    </w:p>
    <w:p w:rsidR="00F5383D" w:rsidRDefault="00F5383D" w:rsidP="000E5739">
      <w:pPr>
        <w:pStyle w:val="NoSpacing"/>
      </w:pPr>
      <w:r>
        <w:t>rectangle</w:t>
      </w:r>
    </w:p>
    <w:p w:rsidR="00F5383D" w:rsidRDefault="00F5383D" w:rsidP="000E5739">
      <w:pPr>
        <w:pStyle w:val="NoSpacing"/>
      </w:pPr>
      <w:r>
        <w:t>1.0     2.0  surface parameters (n*real)</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lastRenderedPageBreak/>
        <w:t>5      surface_number (integer)</w:t>
      </w:r>
    </w:p>
    <w:p w:rsidR="00F5383D" w:rsidRDefault="00F5383D" w:rsidP="000E5739">
      <w:pPr>
        <w:pStyle w:val="NoSpacing"/>
      </w:pPr>
      <w:r>
        <w:t>Rectangular_block</w:t>
      </w:r>
    </w:p>
    <w:p w:rsidR="00F5383D" w:rsidRDefault="00F5383D" w:rsidP="000E5739">
      <w:pPr>
        <w:pStyle w:val="NoSpacing"/>
      </w:pPr>
      <w:r>
        <w:t>1.0     2.0  3.0 surface parameters (n*real)</w:t>
      </w:r>
    </w:p>
    <w:p w:rsidR="00F5383D" w:rsidRDefault="00F5383D" w:rsidP="000E5739">
      <w:pPr>
        <w:pStyle w:val="NoSpacing"/>
      </w:pPr>
      <w:r>
        <w:t>0.0 0.0 0.0</w:t>
      </w:r>
    </w:p>
    <w:p w:rsidR="00F5383D" w:rsidRDefault="00F5383D" w:rsidP="00E50DFA">
      <w:pPr>
        <w:pStyle w:val="NoSpacing"/>
      </w:pPr>
      <w:r>
        <w:t>0.0 0.0 0.0</w:t>
      </w:r>
    </w:p>
    <w:p w:rsidR="00C12E2C" w:rsidRDefault="00C12E2C" w:rsidP="00C12E2C">
      <w:pPr>
        <w:pStyle w:val="NoSpacing"/>
      </w:pPr>
      <w:r>
        <w:t>6      surface_number (integer)</w:t>
      </w:r>
    </w:p>
    <w:p w:rsidR="00C12E2C" w:rsidRDefault="00C12E2C" w:rsidP="00C12E2C">
      <w:pPr>
        <w:pStyle w:val="NoSpacing"/>
      </w:pPr>
      <w:r>
        <w:t>rectangle</w:t>
      </w:r>
    </w:p>
    <w:p w:rsidR="00C12E2C" w:rsidRDefault="00C12E2C" w:rsidP="00C12E2C">
      <w:pPr>
        <w:pStyle w:val="NoSpacing"/>
      </w:pPr>
      <w:r>
        <w:t>0.25 0.25    surface parameters (n*real)</w:t>
      </w:r>
    </w:p>
    <w:p w:rsidR="00C12E2C" w:rsidRDefault="00C12E2C" w:rsidP="00C12E2C">
      <w:pPr>
        <w:pStyle w:val="NoSpacing"/>
      </w:pPr>
      <w:r>
        <w:t xml:space="preserve">surface_roughness </w:t>
      </w:r>
    </w:p>
    <w:p w:rsidR="00C12E2C" w:rsidRDefault="00C12E2C" w:rsidP="00C12E2C">
      <w:pPr>
        <w:pStyle w:val="NoSpacing"/>
      </w:pPr>
      <w:r>
        <w:t>0.02 0.025</w:t>
      </w:r>
    </w:p>
    <w:p w:rsidR="00C12E2C" w:rsidRDefault="00C12E2C" w:rsidP="00C12E2C">
      <w:pPr>
        <w:pStyle w:val="NoSpacing"/>
      </w:pPr>
      <w:r>
        <w:t>0.0 0.0 0.0</w:t>
      </w:r>
    </w:p>
    <w:p w:rsidR="00C12E2C" w:rsidRDefault="00C12E2C" w:rsidP="00C12E2C">
      <w:pPr>
        <w:pStyle w:val="NoSpacing"/>
      </w:pPr>
      <w:r>
        <w:t>0.0 0.0 0.0</w:t>
      </w:r>
    </w:p>
    <w:p w:rsidR="00C12E2C" w:rsidRDefault="00C12E2C" w:rsidP="00C12E2C">
      <w:pPr>
        <w:pStyle w:val="NoSpacing"/>
      </w:pPr>
      <w:r>
        <w:t>7       surface_number (integer)</w:t>
      </w:r>
    </w:p>
    <w:p w:rsidR="00C12E2C" w:rsidRDefault="00C12E2C" w:rsidP="00C12E2C">
      <w:pPr>
        <w:pStyle w:val="NoSpacing"/>
      </w:pPr>
      <w:r>
        <w:t xml:space="preserve">sphere </w:t>
      </w:r>
    </w:p>
    <w:p w:rsidR="00C12E2C" w:rsidRDefault="00C12E2C" w:rsidP="00C12E2C">
      <w:pPr>
        <w:pStyle w:val="NoSpacing"/>
      </w:pPr>
      <w:r>
        <w:t>1.0       surface parameters (n*real)</w:t>
      </w:r>
    </w:p>
    <w:p w:rsidR="00C12E2C" w:rsidRDefault="00C12E2C" w:rsidP="00C12E2C">
      <w:pPr>
        <w:pStyle w:val="NoSpacing"/>
      </w:pPr>
      <w:r>
        <w:t xml:space="preserve">surface_roughness </w:t>
      </w:r>
    </w:p>
    <w:p w:rsidR="00C12E2C" w:rsidRDefault="00C12E2C" w:rsidP="00C12E2C">
      <w:pPr>
        <w:pStyle w:val="NoSpacing"/>
      </w:pPr>
      <w:r>
        <w:t>0.05</w:t>
      </w:r>
    </w:p>
    <w:p w:rsidR="00C12E2C" w:rsidRDefault="00C12E2C" w:rsidP="00C12E2C">
      <w:pPr>
        <w:pStyle w:val="NoSpacing"/>
      </w:pPr>
      <w:r>
        <w:t>0.0 0.0 0.0</w:t>
      </w:r>
    </w:p>
    <w:p w:rsidR="00C12E2C" w:rsidRDefault="00C12E2C" w:rsidP="00C12E2C">
      <w:pPr>
        <w:pStyle w:val="NoSpacing"/>
      </w:pPr>
      <w:r>
        <w:t>0.0 0.0 0.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B652E" w:rsidP="00E50DFA">
      <w:pPr>
        <w:pStyle w:val="NoSpacing"/>
      </w:pPr>
      <w:r>
        <w:t>SAR_TEM_CELL</w:t>
      </w:r>
    </w:p>
    <w:p w:rsidR="00B036FA" w:rsidRDefault="00B036FA" w:rsidP="00E50DFA">
      <w:pPr>
        <w:pStyle w:val="NoSpacing"/>
      </w:pPr>
      <w:r>
        <w:t>SHIELDING_EFFECTIVENESS_BOX_SLOT</w:t>
      </w:r>
    </w:p>
    <w:p w:rsidR="00F5383D" w:rsidRDefault="00F5383D" w:rsidP="00055046">
      <w:pPr>
        <w:pStyle w:val="Heading2"/>
      </w:pPr>
      <w:bookmarkStart w:id="42" w:name="_Toc404075728"/>
      <w:r>
        <w:t>Line_list</w:t>
      </w:r>
      <w:bookmarkEnd w:id="42"/>
    </w:p>
    <w:p w:rsidR="00E50DFA" w:rsidRDefault="00F5383D" w:rsidP="008011C3">
      <w:pPr>
        <w:pStyle w:val="NoSpacing"/>
      </w:pPr>
      <w:r>
        <w:t xml:space="preserve">Lines within the problem space are specified in the line_list packet. A number of simple geometric lines such as straight lines or arcs may be specified by appropriate parameters </w:t>
      </w:r>
      <w:r w:rsidR="00E50DFA">
        <w:t xml:space="preserve">. </w:t>
      </w:r>
      <w:r>
        <w:t xml:space="preserve">Lines are used to specify cable routes and multiple lines may be used to generate a cable route. </w:t>
      </w:r>
    </w:p>
    <w:p w:rsidR="00F5383D" w:rsidRDefault="00E50DFA" w:rsidP="008011C3">
      <w:pPr>
        <w:pStyle w:val="NoSpacing"/>
      </w:pPr>
      <w:r>
        <w:t xml:space="preserve">Each line </w:t>
      </w:r>
      <w:r w:rsidR="00F5383D">
        <w:t xml:space="preserve">has a transformation associated with it which allows rotation and translation of the specified line as described in section 3. The translation is described by six parameters in two sets of three on separate lines of the file. </w:t>
      </w:r>
    </w:p>
    <w:p w:rsidR="00F5383D" w:rsidRDefault="00F5383D" w:rsidP="008011C3">
      <w:pPr>
        <w:pStyle w:val="NoSpacing"/>
      </w:pPr>
    </w:p>
    <w:p w:rsidR="00F5383D" w:rsidRDefault="00F5383D" w:rsidP="008011C3">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pPr>
      <w:r>
        <w:t>ox, oy, oz</w:t>
      </w:r>
    </w:p>
    <w:p w:rsidR="00F5383D" w:rsidRDefault="00F5383D" w:rsidP="008011C3">
      <w:pPr>
        <w:pStyle w:val="NoSpacing"/>
      </w:pPr>
    </w:p>
    <w:p w:rsidR="00F5383D" w:rsidRDefault="00F5383D" w:rsidP="008011C3">
      <w:pPr>
        <w:pStyle w:val="NoSpacing"/>
      </w:pPr>
      <w:r>
        <w:t>The available line types and their parameters are as follows:</w:t>
      </w:r>
    </w:p>
    <w:p w:rsidR="00F5383D" w:rsidRDefault="00F5383D" w:rsidP="00055046">
      <w:pPr>
        <w:pStyle w:val="NoSpacing"/>
      </w:pPr>
    </w:p>
    <w:p w:rsidR="00F5383D" w:rsidRDefault="00F5383D" w:rsidP="008011C3">
      <w:pPr>
        <w:pStyle w:val="NoSpacing"/>
      </w:pPr>
      <w:r>
        <w:t>Name:</w:t>
      </w:r>
    </w:p>
    <w:p w:rsidR="00F5383D" w:rsidRDefault="00F5383D" w:rsidP="008011C3">
      <w:pPr>
        <w:pStyle w:val="NoSpacing"/>
        <w:ind w:firstLine="720"/>
      </w:pPr>
      <w:r>
        <w:t>Straight_line</w:t>
      </w:r>
    </w:p>
    <w:p w:rsidR="00F5383D" w:rsidRDefault="00F5383D" w:rsidP="008011C3">
      <w:pPr>
        <w:pStyle w:val="NoSpacing"/>
      </w:pPr>
      <w:r>
        <w:t>Description:</w:t>
      </w:r>
    </w:p>
    <w:p w:rsidR="00F5383D" w:rsidRDefault="00F5383D" w:rsidP="008011C3">
      <w:pPr>
        <w:pStyle w:val="NoSpacing"/>
      </w:pPr>
      <w:r>
        <w:tab/>
        <w:t>Straight line in the x direction, centred at the origin.</w:t>
      </w:r>
    </w:p>
    <w:p w:rsidR="00F5383D" w:rsidRDefault="00F5383D" w:rsidP="008011C3">
      <w:pPr>
        <w:pStyle w:val="NoSpacing"/>
      </w:pPr>
      <w:r>
        <w:t>Parameters:</w:t>
      </w:r>
    </w:p>
    <w:p w:rsidR="00F5383D" w:rsidRDefault="00F5383D" w:rsidP="008011C3">
      <w:pPr>
        <w:pStyle w:val="NoSpacing"/>
        <w:ind w:firstLine="720"/>
      </w:pPr>
      <w:r>
        <w:t>Length (in the x direction)</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8011C3">
      <w:pPr>
        <w:pStyle w:val="NoSpacing"/>
      </w:pPr>
    </w:p>
    <w:p w:rsidR="00F5383D" w:rsidRDefault="00F5383D" w:rsidP="008011C3">
      <w:pPr>
        <w:pStyle w:val="NoSpacing"/>
      </w:pPr>
      <w:r>
        <w:t>Name:</w:t>
      </w:r>
    </w:p>
    <w:p w:rsidR="00F5383D" w:rsidRDefault="00F5383D" w:rsidP="008011C3">
      <w:pPr>
        <w:pStyle w:val="NoSpacing"/>
        <w:ind w:firstLine="720"/>
      </w:pPr>
      <w:r>
        <w:t>Straight_line2</w:t>
      </w:r>
    </w:p>
    <w:p w:rsidR="00F5383D" w:rsidRDefault="00F5383D" w:rsidP="008011C3">
      <w:pPr>
        <w:pStyle w:val="NoSpacing"/>
      </w:pPr>
      <w:r>
        <w:t>Description:</w:t>
      </w:r>
    </w:p>
    <w:p w:rsidR="00F5383D" w:rsidRDefault="00F5383D" w:rsidP="008011C3">
      <w:pPr>
        <w:pStyle w:val="NoSpacing"/>
      </w:pPr>
      <w:r>
        <w:tab/>
        <w:t>Straight line specified by its end points</w:t>
      </w:r>
    </w:p>
    <w:p w:rsidR="00F5383D" w:rsidRDefault="00F5383D" w:rsidP="008011C3">
      <w:pPr>
        <w:pStyle w:val="NoSpacing"/>
      </w:pPr>
      <w:r>
        <w:t>Parameters:</w:t>
      </w:r>
    </w:p>
    <w:p w:rsidR="00F5383D" w:rsidRDefault="00F5383D" w:rsidP="008011C3">
      <w:pPr>
        <w:pStyle w:val="NoSpacing"/>
        <w:ind w:firstLine="720"/>
      </w:pPr>
      <w:r>
        <w:lastRenderedPageBreak/>
        <w:t>Xmin ymin zmin xmax ymax zmax</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8011C3">
      <w:pPr>
        <w:pStyle w:val="NoSpacing"/>
      </w:pPr>
    </w:p>
    <w:p w:rsidR="00F5383D" w:rsidRDefault="00F5383D" w:rsidP="008011C3">
      <w:pPr>
        <w:pStyle w:val="NoSpacing"/>
      </w:pPr>
      <w:r>
        <w:t>Name:</w:t>
      </w:r>
    </w:p>
    <w:p w:rsidR="00F5383D" w:rsidRDefault="00F5383D" w:rsidP="008011C3">
      <w:pPr>
        <w:pStyle w:val="NoSpacing"/>
        <w:ind w:firstLine="720"/>
      </w:pPr>
      <w:r>
        <w:t>circle</w:t>
      </w:r>
    </w:p>
    <w:p w:rsidR="00F5383D" w:rsidRDefault="00F5383D" w:rsidP="008011C3">
      <w:pPr>
        <w:pStyle w:val="NoSpacing"/>
      </w:pPr>
      <w:r>
        <w:t>Description:</w:t>
      </w:r>
    </w:p>
    <w:p w:rsidR="00F5383D" w:rsidRDefault="00F5383D" w:rsidP="008011C3">
      <w:pPr>
        <w:pStyle w:val="NoSpacing"/>
      </w:pPr>
      <w:r>
        <w:tab/>
        <w:t>Circle in the xy plane centred at the origin</w:t>
      </w:r>
    </w:p>
    <w:p w:rsidR="00F5383D" w:rsidRDefault="00F5383D" w:rsidP="008011C3">
      <w:pPr>
        <w:pStyle w:val="NoSpacing"/>
      </w:pPr>
      <w:r>
        <w:t>Parameters:</w:t>
      </w:r>
    </w:p>
    <w:p w:rsidR="00F5383D" w:rsidRDefault="00F5383D" w:rsidP="008011C3">
      <w:pPr>
        <w:pStyle w:val="NoSpacing"/>
        <w:ind w:firstLine="720"/>
      </w:pPr>
      <w:r>
        <w:t>radius</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8011C3">
      <w:pPr>
        <w:pStyle w:val="NoSpacing"/>
        <w:ind w:firstLine="720"/>
      </w:pPr>
      <w:r>
        <w:t>ox, oy, oz</w:t>
      </w:r>
    </w:p>
    <w:p w:rsidR="00F5383D" w:rsidRPr="00F36BFD" w:rsidRDefault="00F5383D" w:rsidP="008011C3">
      <w:pPr>
        <w:pStyle w:val="NoSpacing"/>
        <w:ind w:firstLine="720"/>
      </w:pPr>
    </w:p>
    <w:p w:rsidR="00F5383D" w:rsidRDefault="00F5383D" w:rsidP="008011C3">
      <w:pPr>
        <w:pStyle w:val="NoSpacing"/>
      </w:pPr>
      <w:r>
        <w:t>Name:</w:t>
      </w:r>
    </w:p>
    <w:p w:rsidR="00F5383D" w:rsidRDefault="00F5383D" w:rsidP="008011C3">
      <w:pPr>
        <w:pStyle w:val="NoSpacing"/>
        <w:ind w:firstLine="720"/>
      </w:pPr>
      <w:r>
        <w:t>arc</w:t>
      </w:r>
    </w:p>
    <w:p w:rsidR="00F5383D" w:rsidRDefault="00F5383D" w:rsidP="008011C3">
      <w:pPr>
        <w:pStyle w:val="NoSpacing"/>
      </w:pPr>
      <w:r>
        <w:t>Description:</w:t>
      </w:r>
    </w:p>
    <w:p w:rsidR="00F5383D" w:rsidRDefault="00F5383D" w:rsidP="008011C3">
      <w:pPr>
        <w:pStyle w:val="NoSpacing"/>
      </w:pPr>
      <w:r>
        <w:tab/>
        <w:t xml:space="preserve">Arc of a circle in the xy plane centred at the origin. The arc extends from </w:t>
      </w:r>
      <w:r>
        <w:sym w:font="Symbol" w:char="F071"/>
      </w:r>
      <w:r>
        <w:t xml:space="preserve">1 to </w:t>
      </w:r>
      <w:r>
        <w:sym w:font="Symbol" w:char="F071"/>
      </w:r>
      <w:r>
        <w:t xml:space="preserve">2 where </w:t>
      </w:r>
      <w:r>
        <w:sym w:font="Symbol" w:char="F071"/>
      </w:r>
      <w:r>
        <w:t xml:space="preserve"> is measured in the anticlockwise direction from the x axis</w:t>
      </w:r>
    </w:p>
    <w:p w:rsidR="00F5383D" w:rsidRDefault="00F5383D" w:rsidP="008011C3">
      <w:pPr>
        <w:pStyle w:val="NoSpacing"/>
      </w:pPr>
      <w:r>
        <w:t>Parameters:</w:t>
      </w:r>
    </w:p>
    <w:p w:rsidR="00F5383D" w:rsidRDefault="00F5383D" w:rsidP="008011C3">
      <w:pPr>
        <w:pStyle w:val="NoSpacing"/>
        <w:ind w:firstLine="720"/>
      </w:pPr>
      <w:r>
        <w:t xml:space="preserve">Radius, </w:t>
      </w:r>
      <w:r>
        <w:sym w:font="Symbol" w:char="F071"/>
      </w:r>
      <w:r>
        <w:t xml:space="preserve">1, </w:t>
      </w:r>
      <w:r>
        <w:sym w:font="Symbol" w:char="F071"/>
      </w:r>
      <w:r>
        <w:t>2</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8011C3">
      <w:pPr>
        <w:pStyle w:val="NoSpacing"/>
        <w:ind w:firstLine="720"/>
      </w:pPr>
      <w:r>
        <w:t>ox, oy, oz</w:t>
      </w:r>
    </w:p>
    <w:p w:rsidR="00F5383D" w:rsidRPr="00F36BFD" w:rsidRDefault="00F5383D" w:rsidP="008011C3">
      <w:pPr>
        <w:pStyle w:val="NoSpacing"/>
        <w:ind w:firstLine="720"/>
      </w:pPr>
    </w:p>
    <w:p w:rsidR="00F5383D" w:rsidRDefault="00F5383D" w:rsidP="008011C3">
      <w:pPr>
        <w:pStyle w:val="NoSpacing"/>
      </w:pPr>
      <w:r>
        <w:t>Name:</w:t>
      </w:r>
    </w:p>
    <w:p w:rsidR="00F5383D" w:rsidRDefault="00F5383D" w:rsidP="008011C3">
      <w:pPr>
        <w:pStyle w:val="NoSpacing"/>
        <w:ind w:firstLine="720"/>
      </w:pPr>
      <w:r>
        <w:t>rectangle</w:t>
      </w:r>
    </w:p>
    <w:p w:rsidR="00F5383D" w:rsidRDefault="00F5383D" w:rsidP="008011C3">
      <w:pPr>
        <w:pStyle w:val="NoSpacing"/>
      </w:pPr>
      <w:r>
        <w:t>Description:</w:t>
      </w:r>
    </w:p>
    <w:p w:rsidR="00F5383D" w:rsidRDefault="00F5383D" w:rsidP="008011C3">
      <w:pPr>
        <w:pStyle w:val="NoSpacing"/>
      </w:pPr>
      <w:r>
        <w:tab/>
        <w:t>Rectangle in the xy plane centred at the origin. The rectangle is specified by its length in the x and y directions respectively</w:t>
      </w:r>
    </w:p>
    <w:p w:rsidR="00F5383D" w:rsidRDefault="00F5383D" w:rsidP="008011C3">
      <w:pPr>
        <w:pStyle w:val="NoSpacing"/>
      </w:pPr>
      <w:r>
        <w:t>Parameters:</w:t>
      </w:r>
    </w:p>
    <w:p w:rsidR="00F5383D" w:rsidRDefault="00F5383D" w:rsidP="008011C3">
      <w:pPr>
        <w:pStyle w:val="NoSpacing"/>
        <w:ind w:firstLine="720"/>
      </w:pPr>
      <w:r>
        <w:t>Length in x, length in y.</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8011C3">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Line_list</w:t>
      </w:r>
    </w:p>
    <w:p w:rsidR="00F5383D" w:rsidRDefault="00E50DFA" w:rsidP="00AC07C0">
      <w:pPr>
        <w:pStyle w:val="NoSpacing"/>
      </w:pPr>
      <w:r>
        <w:t>4</w:t>
      </w:r>
      <w:r w:rsidR="00F5383D">
        <w:t xml:space="preserve">   Number of lines (integer)</w:t>
      </w:r>
    </w:p>
    <w:p w:rsidR="00F5383D" w:rsidRDefault="00F5383D" w:rsidP="00AC07C0">
      <w:pPr>
        <w:pStyle w:val="NoSpacing"/>
      </w:pPr>
      <w:r>
        <w:t xml:space="preserve">1       line_number (integer)  </w:t>
      </w:r>
    </w:p>
    <w:p w:rsidR="00F5383D" w:rsidRDefault="00F5383D" w:rsidP="00AC07C0">
      <w:pPr>
        <w:pStyle w:val="NoSpacing"/>
      </w:pPr>
      <w:r>
        <w:t>straight_line</w:t>
      </w:r>
    </w:p>
    <w:p w:rsidR="00F5383D" w:rsidRDefault="00F5383D" w:rsidP="00AC07C0">
      <w:pPr>
        <w:pStyle w:val="NoSpacing"/>
      </w:pPr>
      <w:r>
        <w:t>0.042     line parameters (n*real)</w:t>
      </w:r>
    </w:p>
    <w:p w:rsidR="00F5383D" w:rsidRDefault="00F5383D" w:rsidP="00AC07C0">
      <w:pPr>
        <w:pStyle w:val="NoSpacing"/>
      </w:pPr>
      <w:r>
        <w:t>90.0 0.0 -90.0</w:t>
      </w:r>
    </w:p>
    <w:p w:rsidR="00F5383D" w:rsidRDefault="00F5383D" w:rsidP="00AC07C0">
      <w:pPr>
        <w:pStyle w:val="NoSpacing"/>
      </w:pPr>
      <w:r>
        <w:t>0.375 0.185 0.2789</w:t>
      </w:r>
    </w:p>
    <w:p w:rsidR="00F5383D" w:rsidRDefault="00F5383D" w:rsidP="00AC07C0">
      <w:pPr>
        <w:pStyle w:val="NoSpacing"/>
      </w:pPr>
      <w:r>
        <w:t>2       line_number (integer)</w:t>
      </w:r>
    </w:p>
    <w:p w:rsidR="00F5383D" w:rsidRDefault="00F5383D" w:rsidP="00AC07C0">
      <w:pPr>
        <w:pStyle w:val="NoSpacing"/>
      </w:pPr>
      <w:r>
        <w:t>arc</w:t>
      </w:r>
    </w:p>
    <w:p w:rsidR="00F5383D" w:rsidRDefault="00F5383D" w:rsidP="00AC07C0">
      <w:pPr>
        <w:pStyle w:val="NoSpacing"/>
      </w:pPr>
      <w:r>
        <w:t>0.056 1.0 175.0    line parameters (3*real: radius, theta1, theta2)</w:t>
      </w:r>
    </w:p>
    <w:p w:rsidR="00F5383D" w:rsidRDefault="00F5383D" w:rsidP="00AC07C0">
      <w:pPr>
        <w:pStyle w:val="NoSpacing"/>
      </w:pPr>
      <w:r>
        <w:t>90.0 180.0 0.0</w:t>
      </w:r>
    </w:p>
    <w:p w:rsidR="00F5383D" w:rsidRDefault="00F5383D" w:rsidP="00AC07C0">
      <w:pPr>
        <w:pStyle w:val="NoSpacing"/>
      </w:pPr>
      <w:r>
        <w:t>0.222 0.2505 0.240</w:t>
      </w:r>
    </w:p>
    <w:p w:rsidR="00F5383D" w:rsidRDefault="00F5383D" w:rsidP="00AC07C0">
      <w:pPr>
        <w:pStyle w:val="NoSpacing"/>
      </w:pPr>
      <w:r>
        <w:t>3       line_number (integer)</w:t>
      </w:r>
    </w:p>
    <w:p w:rsidR="00F5383D" w:rsidRDefault="00F5383D" w:rsidP="00AC07C0">
      <w:pPr>
        <w:pStyle w:val="NoSpacing"/>
      </w:pPr>
      <w:r>
        <w:t>circle</w:t>
      </w:r>
    </w:p>
    <w:p w:rsidR="00F5383D" w:rsidRDefault="00F5383D" w:rsidP="00AC07C0">
      <w:pPr>
        <w:pStyle w:val="NoSpacing"/>
      </w:pPr>
      <w:r>
        <w:t>0.056 line parameters (real: radius)</w:t>
      </w:r>
    </w:p>
    <w:p w:rsidR="00F5383D" w:rsidRDefault="00F5383D" w:rsidP="00AC07C0">
      <w:pPr>
        <w:pStyle w:val="NoSpacing"/>
      </w:pPr>
      <w:r>
        <w:t>0.0 0.0 0.0</w:t>
      </w:r>
    </w:p>
    <w:p w:rsidR="00F5383D" w:rsidRDefault="00F5383D" w:rsidP="00AC07C0">
      <w:pPr>
        <w:pStyle w:val="NoSpacing"/>
      </w:pPr>
      <w:r>
        <w:lastRenderedPageBreak/>
        <w:t>0.5 0.1 0.2</w:t>
      </w:r>
    </w:p>
    <w:p w:rsidR="00F5383D" w:rsidRDefault="00F5383D" w:rsidP="00AC07C0">
      <w:pPr>
        <w:pStyle w:val="NoSpacing"/>
      </w:pPr>
      <w:r>
        <w:t xml:space="preserve"> 4       line_number (integer)</w:t>
      </w:r>
    </w:p>
    <w:p w:rsidR="00F5383D" w:rsidRDefault="00F5383D" w:rsidP="00AC07C0">
      <w:pPr>
        <w:pStyle w:val="NoSpacing"/>
      </w:pPr>
      <w:r>
        <w:t>Straight_line2</w:t>
      </w:r>
    </w:p>
    <w:p w:rsidR="00F5383D" w:rsidRDefault="00F5383D" w:rsidP="00AC07C0">
      <w:pPr>
        <w:pStyle w:val="NoSpacing"/>
      </w:pPr>
      <w:r>
        <w:t>0.056 0.0 179.0   0.056 0.4 179.0     line parameters (6*real: xmin, ymin, zmin, xmax, ymax, zmax)</w:t>
      </w:r>
    </w:p>
    <w:p w:rsidR="00F5383D" w:rsidRDefault="00F5383D" w:rsidP="00AC07C0">
      <w:pPr>
        <w:pStyle w:val="NoSpacing"/>
      </w:pPr>
      <w:r>
        <w:t>90.0 180.0 0.0</w:t>
      </w:r>
    </w:p>
    <w:p w:rsidR="00F5383D" w:rsidRDefault="00F5383D" w:rsidP="00AC07C0">
      <w:pPr>
        <w:pStyle w:val="NoSpacing"/>
      </w:pPr>
      <w:r>
        <w:t>0.0 0.0 0.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036FA" w:rsidP="00CC3D9B">
      <w:pPr>
        <w:pStyle w:val="NoSpacing"/>
      </w:pPr>
      <w:r>
        <w:t>YORK_BOX_STRAIGHT_WIRE</w:t>
      </w:r>
    </w:p>
    <w:p w:rsidR="00B036FA" w:rsidRDefault="00B036FA" w:rsidP="00CC3D9B">
      <w:pPr>
        <w:pStyle w:val="NoSpacing"/>
      </w:pPr>
      <w:r>
        <w:t>WIRE_OVER_LOSSY_GROUND</w:t>
      </w:r>
    </w:p>
    <w:p w:rsidR="00CC3D9B" w:rsidRDefault="00CC3D9B" w:rsidP="00AC07C0">
      <w:pPr>
        <w:pStyle w:val="NoSpacing"/>
      </w:pPr>
    </w:p>
    <w:p w:rsidR="007E383A" w:rsidRDefault="007E383A" w:rsidP="007E383A">
      <w:pPr>
        <w:pStyle w:val="Heading2"/>
      </w:pPr>
      <w:bookmarkStart w:id="43" w:name="_Toc404075729"/>
      <w:r>
        <w:t>Point_list</w:t>
      </w:r>
      <w:bookmarkEnd w:id="43"/>
    </w:p>
    <w:p w:rsidR="007E383A" w:rsidRDefault="007E383A" w:rsidP="007E383A"/>
    <w:p w:rsidR="007E383A" w:rsidRPr="007E383A" w:rsidRDefault="007E383A" w:rsidP="007E383A">
      <w:r>
        <w:t>A point is defined simply by its coordinates in 3D space, plus the usual geometric transformation.</w:t>
      </w:r>
    </w:p>
    <w:p w:rsidR="007E383A" w:rsidRPr="00F36BFD" w:rsidRDefault="007E383A" w:rsidP="007E383A">
      <w:pPr>
        <w:pStyle w:val="NoSpacing"/>
        <w:rPr>
          <w:b/>
          <w:u w:val="single"/>
        </w:rPr>
      </w:pPr>
      <w:r w:rsidRPr="00F36BFD">
        <w:rPr>
          <w:b/>
          <w:u w:val="single"/>
        </w:rPr>
        <w:t>example</w:t>
      </w:r>
    </w:p>
    <w:p w:rsidR="007E383A" w:rsidRPr="007E383A" w:rsidRDefault="007E383A" w:rsidP="007E383A"/>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 xml:space="preserve">Point_list </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4   Number of points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1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5.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2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3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5.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4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1.0 1.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Default="00B036FA" w:rsidP="00B036FA">
      <w:pPr>
        <w:pStyle w:val="NoSpacing"/>
      </w:pPr>
      <w:r>
        <w:t>YORK_BOX_STRAIGHT_WIRE</w:t>
      </w:r>
    </w:p>
    <w:p w:rsidR="00B036FA" w:rsidRPr="007E383A" w:rsidRDefault="00B036FA" w:rsidP="00B036FA">
      <w:pPr>
        <w:pStyle w:val="NoSpacing"/>
      </w:pPr>
      <w:r>
        <w:t>DIPOLE</w:t>
      </w:r>
    </w:p>
    <w:p w:rsidR="00F5383D" w:rsidRDefault="00F5383D" w:rsidP="00055046">
      <w:pPr>
        <w:pStyle w:val="Heading2"/>
      </w:pPr>
      <w:bookmarkStart w:id="44" w:name="_Toc404075730"/>
      <w:r>
        <w:t>Cable_geometry_list</w:t>
      </w:r>
      <w:bookmarkEnd w:id="44"/>
    </w:p>
    <w:p w:rsidR="00F5383D" w:rsidRPr="00E50DFA" w:rsidRDefault="00F5383D" w:rsidP="00E04307">
      <w:r>
        <w:t>The cable_geometry_list packet creates a numbered list of the cable geometries required in the problem. The number of cable geometries is spec</w:t>
      </w:r>
      <w:r w:rsidR="00E50DFA">
        <w:t>ified followed by a list of the</w:t>
      </w:r>
      <w:r>
        <w:t xml:space="preserve"> files specifying the cable geometries.</w:t>
      </w:r>
      <w:r w:rsidR="00E50DFA">
        <w:t xml:space="preserve"> The file specifying the cable geometry should have the extension </w:t>
      </w:r>
      <w:r w:rsidR="00E50DFA" w:rsidRPr="00E50DFA">
        <w:rPr>
          <w:b/>
        </w:rPr>
        <w:t>.cable</w:t>
      </w:r>
      <w:r w:rsidR="00E50DFA">
        <w:rPr>
          <w:b/>
        </w:rPr>
        <w:t xml:space="preserve"> </w:t>
      </w:r>
      <w:r w:rsidR="00E50DFA">
        <w:t>but this extension should be left off the filename.</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AC07C0">
      <w:pPr>
        <w:pStyle w:val="NoSpacing"/>
      </w:pPr>
    </w:p>
    <w:p w:rsidR="00F5383D" w:rsidRDefault="00F5383D" w:rsidP="00AC07C0">
      <w:pPr>
        <w:pStyle w:val="NoSpacing"/>
      </w:pPr>
      <w:r>
        <w:t>Cable_geometry_list_packet_data</w:t>
      </w:r>
    </w:p>
    <w:p w:rsidR="00F5383D" w:rsidRDefault="00F5383D" w:rsidP="00AC07C0">
      <w:pPr>
        <w:pStyle w:val="NoSpacing"/>
      </w:pPr>
      <w:r>
        <w:lastRenderedPageBreak/>
        <w:t>2  number of cable geometries</w:t>
      </w:r>
    </w:p>
    <w:p w:rsidR="00F5383D" w:rsidRDefault="00F5383D" w:rsidP="00AC07C0">
      <w:pPr>
        <w:pStyle w:val="NoSpacing"/>
      </w:pPr>
      <w:r>
        <w:t>1  cable geometry number, Cable geometry type (file name) follows:</w:t>
      </w:r>
    </w:p>
    <w:p w:rsidR="00F5383D" w:rsidRDefault="00F5383D" w:rsidP="00AC07C0">
      <w:pPr>
        <w:pStyle w:val="NoSpacing"/>
      </w:pPr>
      <w:r w:rsidRPr="00AC07C0">
        <w:t>1.5mm_single_wire</w:t>
      </w:r>
    </w:p>
    <w:p w:rsidR="00F5383D" w:rsidRDefault="00F5383D" w:rsidP="000E5739">
      <w:pPr>
        <w:pStyle w:val="NoSpacing"/>
      </w:pPr>
      <w:r>
        <w:t>2  cable geometry number, Cable geometry type (file name) follows:</w:t>
      </w:r>
    </w:p>
    <w:p w:rsidR="00F5383D" w:rsidRDefault="00E50DFA" w:rsidP="000E5739">
      <w:pPr>
        <w:pStyle w:val="NoSpacing"/>
      </w:pPr>
      <w:r>
        <w:t>RG58</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036FA" w:rsidP="00CC3D9B">
      <w:pPr>
        <w:pStyle w:val="NoSpacing"/>
      </w:pPr>
      <w:r>
        <w:t>DIPOLE</w:t>
      </w:r>
    </w:p>
    <w:p w:rsidR="00CC3D9B" w:rsidRDefault="00B036FA" w:rsidP="00CC3D9B">
      <w:pPr>
        <w:pStyle w:val="NoSpacing"/>
      </w:pPr>
      <w:r>
        <w:t>COAX_MONOPOLE</w:t>
      </w:r>
    </w:p>
    <w:p w:rsidR="00F5383D" w:rsidRDefault="00F5383D" w:rsidP="00AC07C0">
      <w:pPr>
        <w:pStyle w:val="NoSpacing"/>
      </w:pPr>
    </w:p>
    <w:p w:rsidR="00F5383D" w:rsidRDefault="00F5383D" w:rsidP="00055046">
      <w:pPr>
        <w:pStyle w:val="Heading2"/>
      </w:pPr>
      <w:bookmarkStart w:id="45" w:name="_Toc404075731"/>
      <w:r>
        <w:t>Cable_list</w:t>
      </w:r>
      <w:bookmarkEnd w:id="45"/>
    </w:p>
    <w:p w:rsidR="00F5383D" w:rsidRDefault="00F5383D" w:rsidP="00E50DFA">
      <w:pPr>
        <w:pStyle w:val="NoSpacing"/>
      </w:pPr>
      <w:r>
        <w:t xml:space="preserve">The cable list creates cable routes from lists of line segments defined in the line_list packet. The cable end </w:t>
      </w:r>
      <w:r w:rsidR="00E50DFA">
        <w:t>junction</w:t>
      </w:r>
      <w:r>
        <w:t xml:space="preserve">s are specified i.e. a cable must end on a specified junction. </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cable_list</w:t>
      </w:r>
    </w:p>
    <w:p w:rsidR="00F5383D" w:rsidRDefault="00F5383D" w:rsidP="00AC07C0">
      <w:pPr>
        <w:pStyle w:val="NoSpacing"/>
      </w:pPr>
      <w:r>
        <w:t>2  number of cables</w:t>
      </w:r>
    </w:p>
    <w:p w:rsidR="00F5383D" w:rsidRDefault="00F5383D" w:rsidP="00AC07C0">
      <w:pPr>
        <w:pStyle w:val="NoSpacing"/>
      </w:pPr>
      <w:r>
        <w:t xml:space="preserve">1  CABLE_NUMBER, </w:t>
      </w:r>
    </w:p>
    <w:p w:rsidR="00F5383D" w:rsidRDefault="00F5383D" w:rsidP="00AC07C0">
      <w:pPr>
        <w:pStyle w:val="NoSpacing"/>
      </w:pPr>
      <w:r>
        <w:t>1 cable geometry number</w:t>
      </w:r>
    </w:p>
    <w:p w:rsidR="00F5383D" w:rsidRDefault="00F5383D" w:rsidP="00AC07C0">
      <w:pPr>
        <w:pStyle w:val="NoSpacing"/>
      </w:pPr>
      <w:r>
        <w:t>1 number of lines on cable route</w:t>
      </w:r>
    </w:p>
    <w:p w:rsidR="00F5383D" w:rsidRDefault="00F5383D" w:rsidP="00AC07C0">
      <w:pPr>
        <w:pStyle w:val="NoSpacing"/>
      </w:pPr>
      <w:r>
        <w:t>1 cable line list</w:t>
      </w:r>
    </w:p>
    <w:p w:rsidR="00F5383D" w:rsidRDefault="00E50DFA" w:rsidP="00AC07C0">
      <w:pPr>
        <w:pStyle w:val="NoSpacing"/>
      </w:pPr>
      <w:r>
        <w:t>2</w:t>
      </w:r>
      <w:r w:rsidR="00F5383D">
        <w:t xml:space="preserve">  end 1 junction number</w:t>
      </w:r>
    </w:p>
    <w:p w:rsidR="00F5383D" w:rsidRDefault="00F5383D" w:rsidP="00AC07C0">
      <w:pPr>
        <w:pStyle w:val="NoSpacing"/>
      </w:pPr>
      <w:r>
        <w:t>1   end 2 junction number</w:t>
      </w:r>
    </w:p>
    <w:p w:rsidR="00F5383D" w:rsidRDefault="00F5383D" w:rsidP="00AC07C0">
      <w:pPr>
        <w:pStyle w:val="NoSpacing"/>
      </w:pPr>
      <w:r>
        <w:t xml:space="preserve">2  CABLE_NUMBER, </w:t>
      </w:r>
    </w:p>
    <w:p w:rsidR="00F5383D" w:rsidRDefault="00E50DFA" w:rsidP="00AC07C0">
      <w:pPr>
        <w:pStyle w:val="NoSpacing"/>
      </w:pPr>
      <w:r>
        <w:t>2</w:t>
      </w:r>
      <w:r w:rsidR="00F5383D">
        <w:t xml:space="preserve"> cable geometry number</w:t>
      </w:r>
    </w:p>
    <w:p w:rsidR="00F5383D" w:rsidRDefault="00F5383D" w:rsidP="00AC07C0">
      <w:pPr>
        <w:pStyle w:val="NoSpacing"/>
      </w:pPr>
      <w:r>
        <w:t xml:space="preserve">5 number of lines on cable route </w:t>
      </w:r>
    </w:p>
    <w:p w:rsidR="00F5383D" w:rsidRDefault="00F5383D" w:rsidP="00AC07C0">
      <w:pPr>
        <w:pStyle w:val="NoSpacing"/>
      </w:pPr>
      <w:r>
        <w:t>2 3 4 5 6 cable line list</w:t>
      </w:r>
    </w:p>
    <w:p w:rsidR="00F5383D" w:rsidRDefault="00E50DFA" w:rsidP="00AC07C0">
      <w:pPr>
        <w:pStyle w:val="NoSpacing"/>
      </w:pPr>
      <w:r>
        <w:t xml:space="preserve">3 </w:t>
      </w:r>
      <w:r w:rsidR="00F5383D">
        <w:t>end 1 junction number</w:t>
      </w:r>
    </w:p>
    <w:p w:rsidR="00F5383D" w:rsidRDefault="00E50DFA" w:rsidP="00AC07C0">
      <w:pPr>
        <w:pStyle w:val="NoSpacing"/>
      </w:pPr>
      <w:r>
        <w:t>4  end 2 junction</w:t>
      </w:r>
      <w:r w:rsidR="00F5383D">
        <w:t xml:space="preserve"> number</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036FA" w:rsidP="00CC3D9B">
      <w:pPr>
        <w:pStyle w:val="NoSpacing"/>
      </w:pPr>
      <w:r>
        <w:t>YORK_BOX_STRAIGHT_WIRE</w:t>
      </w:r>
    </w:p>
    <w:p w:rsidR="00B036FA" w:rsidRDefault="00B036FA" w:rsidP="00CC3D9B">
      <w:pPr>
        <w:pStyle w:val="NoSpacing"/>
      </w:pPr>
      <w:r>
        <w:t>MTL_CROSSTALK</w:t>
      </w:r>
    </w:p>
    <w:p w:rsidR="00CC3D9B" w:rsidRDefault="00CC3D9B" w:rsidP="00AC07C0">
      <w:pPr>
        <w:pStyle w:val="NoSpacing"/>
      </w:pPr>
    </w:p>
    <w:p w:rsidR="00F5383D" w:rsidRDefault="00F5383D" w:rsidP="00055046">
      <w:pPr>
        <w:pStyle w:val="Heading2"/>
      </w:pPr>
      <w:bookmarkStart w:id="46" w:name="_Toc404075732"/>
      <w:r>
        <w:t>Cable_</w:t>
      </w:r>
      <w:r w:rsidR="0084564E">
        <w:t>junction</w:t>
      </w:r>
      <w:r>
        <w:t>_list</w:t>
      </w:r>
      <w:bookmarkEnd w:id="46"/>
    </w:p>
    <w:p w:rsidR="00F5383D" w:rsidRDefault="00F5383D" w:rsidP="00055046">
      <w:pPr>
        <w:pStyle w:val="NoSpacing"/>
      </w:pPr>
    </w:p>
    <w:p w:rsidR="0084564E" w:rsidRDefault="00F5383D" w:rsidP="00055046">
      <w:pPr>
        <w:pStyle w:val="NoSpacing"/>
      </w:pPr>
      <w:r>
        <w:t xml:space="preserve">Cable </w:t>
      </w:r>
      <w:r w:rsidR="0084564E">
        <w:t>junction</w:t>
      </w:r>
      <w:r>
        <w:t xml:space="preserve">s i.e. where cables </w:t>
      </w:r>
      <w:r w:rsidR="0084564E">
        <w:t xml:space="preserve">connect together or </w:t>
      </w:r>
      <w:r>
        <w:t xml:space="preserve">terminate to cell faces are specified here. </w:t>
      </w:r>
    </w:p>
    <w:p w:rsidR="00F5383D" w:rsidRDefault="0084564E" w:rsidP="00055046">
      <w:pPr>
        <w:pStyle w:val="NoSpacing"/>
      </w:pPr>
      <w:r>
        <w:t>The junction specification starts with</w:t>
      </w:r>
      <w:r w:rsidR="00F5383D">
        <w:t xml:space="preserve"> the </w:t>
      </w:r>
      <w:r>
        <w:t>point in space where the junction is situated is specified from the point list</w:t>
      </w:r>
      <w:r w:rsidR="00F5383D">
        <w:t>.</w:t>
      </w:r>
      <w:r>
        <w:t xml:space="preserve"> The number of internal connection nodes is then specified, followed by t</w:t>
      </w:r>
      <w:r w:rsidR="00F5383D">
        <w:t>he list of cable</w:t>
      </w:r>
      <w:r>
        <w:t>s connecting to the junction</w:t>
      </w:r>
      <w:r w:rsidR="00F5383D">
        <w:t xml:space="preserve"> and correspon</w:t>
      </w:r>
      <w:r>
        <w:t>ding cable end numbers.</w:t>
      </w:r>
    </w:p>
    <w:p w:rsidR="0084564E" w:rsidRDefault="0084564E" w:rsidP="00055046">
      <w:pPr>
        <w:pStyle w:val="NoSpacing"/>
      </w:pPr>
    </w:p>
    <w:p w:rsidR="00F5383D" w:rsidRDefault="0084564E" w:rsidP="00055046">
      <w:pPr>
        <w:pStyle w:val="NoSpacing"/>
      </w:pPr>
      <w:r>
        <w:t>For each cable connecting to the junction, t</w:t>
      </w:r>
      <w:r w:rsidR="00F5383D">
        <w:t>he topology of the individual cable c</w:t>
      </w:r>
      <w:r>
        <w:t xml:space="preserve">onnectivity is defined by </w:t>
      </w:r>
      <w:r w:rsidR="00F5383D">
        <w:t xml:space="preserve">a P matrix </w:t>
      </w:r>
      <w:r>
        <w:t>for each cable. This</w:t>
      </w:r>
      <w:r w:rsidR="00F5383D">
        <w:t xml:space="preserve"> specifies how the conductors of the cable connect to the internal connection nodes. The number of rows in the P matrix for each cable is N_internal_connection_nodes  and the number of columns is N_cable_conductors.</w:t>
      </w:r>
    </w:p>
    <w:p w:rsidR="0084564E" w:rsidRDefault="0084564E" w:rsidP="00055046">
      <w:pPr>
        <w:pStyle w:val="NoSpacing"/>
      </w:pPr>
      <w:r>
        <w:t>Following the connection P matrix, voltage source functions</w:t>
      </w:r>
      <w:r w:rsidR="00B0420C">
        <w:t xml:space="preserve"> (one for each conductor, zero for no source)</w:t>
      </w:r>
      <w:r>
        <w:t xml:space="preserve"> are specified followed by any resistances</w:t>
      </w:r>
      <w:r w:rsidR="00B0420C">
        <w:t xml:space="preserve"> (again, one value for each conductor in the cable</w:t>
      </w:r>
      <w:r>
        <w:t>.</w:t>
      </w:r>
      <w:r w:rsidR="00B0420C">
        <w:t>)</w:t>
      </w:r>
      <w:r>
        <w:t xml:space="preserve"> </w:t>
      </w:r>
    </w:p>
    <w:p w:rsidR="00B0420C" w:rsidRDefault="00B0420C" w:rsidP="00055046">
      <w:pPr>
        <w:pStyle w:val="NoSpacing"/>
      </w:pPr>
    </w:p>
    <w:p w:rsidR="00B0420C" w:rsidRDefault="00B0420C" w:rsidP="00055046">
      <w:pPr>
        <w:pStyle w:val="NoSpacing"/>
      </w:pPr>
      <w:r>
        <w:lastRenderedPageBreak/>
        <w:t>Following the individual cable data we can specify any internal impedances to be connected between the internal connection nodes at the junction. This allows the creation of simple termination networks. Internal impedances are specified by the internal connection nodes between which they are connected followed by the impedance defined in the usual frequency dependent rational function form.</w:t>
      </w:r>
    </w:p>
    <w:p w:rsidR="00B0420C" w:rsidRDefault="00B0420C" w:rsidP="00055046">
      <w:pPr>
        <w:pStyle w:val="NoSpacing"/>
      </w:pPr>
    </w:p>
    <w:p w:rsidR="00B0420C" w:rsidRDefault="00B0420C" w:rsidP="00055046">
      <w:pPr>
        <w:pStyle w:val="NoSpacing"/>
      </w:pPr>
      <w:r>
        <w:t>Finally there is an option to force a junction onto a TLM cell face (FACE) and furthermore to allow a V=0 boundary condition to be applied to one of the internal connection nodes. This models a connection to a surface in the mesh and allows</w:t>
      </w:r>
      <w:r w:rsidRPr="00B0420C">
        <w:t xml:space="preserve"> </w:t>
      </w:r>
      <w:r>
        <w:t>current to flow from the cables and onto the surface.</w:t>
      </w:r>
    </w:p>
    <w:p w:rsidR="00F5383D" w:rsidRDefault="00F5383D" w:rsidP="00055046">
      <w:pPr>
        <w:pStyle w:val="NoSpacing"/>
      </w:pPr>
      <w:r>
        <w:t xml:space="preserve">There is a boundary condition on each internal connection node, setting this to -1 connects the corresponding internal connection node to the surface. Note: for this to work there must be a conducting surface at the position of the termination face in the mesh. Also if boundary conditions are being applied then it is only strictly necessary to have a single internal connection node with boundary condition -1 as multiple internal connection nodes with boundary condition -1 will effectively be joined together anyway. </w:t>
      </w:r>
    </w:p>
    <w:p w:rsidR="00F5383D" w:rsidRDefault="00F5383D" w:rsidP="00055046">
      <w:pPr>
        <w:pStyle w:val="NoSpacing"/>
      </w:pPr>
    </w:p>
    <w:p w:rsidR="00F5383D" w:rsidRDefault="00F5383D" w:rsidP="00055046">
      <w:pPr>
        <w:pStyle w:val="NoSpacing"/>
      </w:pPr>
    </w:p>
    <w:p w:rsidR="00F5383D" w:rsidRDefault="00B0420C" w:rsidP="00055046">
      <w:pPr>
        <w:pStyle w:val="NoSpacing"/>
      </w:pPr>
      <w:r>
        <w:t xml:space="preserve">Note that a junction on a surface </w:t>
      </w:r>
      <w:r w:rsidR="00F5383D">
        <w:t xml:space="preserve">may have cables incident upon it from </w:t>
      </w:r>
      <w:r>
        <w:t xml:space="preserve">two </w:t>
      </w:r>
      <w:r w:rsidR="00F5383D">
        <w:t xml:space="preserve">opposite directions. The connectivity and boundary conditions may be set such that signals on cables can be transmitted through surfaces e.g. a coax feed through a ground plane. </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B0420C" w:rsidRDefault="00B0420C" w:rsidP="0063355F">
      <w:pPr>
        <w:pStyle w:val="NoSpacing"/>
      </w:pP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junctio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JUNCTION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junction point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number of internal connection nodes (n_in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2   cabl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25.0 </w:t>
      </w:r>
      <w:r>
        <w:rPr>
          <w:rFonts w:ascii="Courier New" w:hAnsi="Courier New" w:cs="Courier New"/>
        </w:rPr>
        <w:tab/>
        <w:t>Cable 1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25.0 </w:t>
      </w:r>
      <w:r>
        <w:rPr>
          <w:rFonts w:ascii="Courier New" w:hAnsi="Courier New" w:cs="Courier New"/>
        </w:rPr>
        <w:tab/>
        <w:t>Cable 2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number of internal impedanc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JUNCTION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3    junction point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internal connection nodes (n_in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3   cabl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5.0 </w:t>
      </w:r>
      <w:r>
        <w:rPr>
          <w:rFonts w:ascii="Courier New" w:hAnsi="Courier New" w:cs="Courier New"/>
        </w:rPr>
        <w:tab/>
        <w:t>Cable 1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t>Cable 2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0.0 </w:t>
      </w:r>
      <w:r>
        <w:rPr>
          <w:rFonts w:ascii="Courier New" w:hAnsi="Courier New" w:cs="Courier New"/>
        </w:rPr>
        <w:tab/>
        <w:t>Cable 2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number of internal impedanc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Internal impedance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2 ! between internal conection nod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Impedance filter function</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FACE</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boundary condition (-1 indicates V=0 i.e. </w:t>
      </w:r>
      <w:r w:rsidR="0090660F">
        <w:rPr>
          <w:rFonts w:ascii="Courier New" w:hAnsi="Courier New" w:cs="Courier New"/>
        </w:rPr>
        <w:t xml:space="preserve">surface </w:t>
      </w:r>
      <w:r>
        <w:rPr>
          <w:rFonts w:ascii="Courier New" w:hAnsi="Courier New" w:cs="Courier New"/>
        </w:rPr>
        <w:t>connection</w:t>
      </w:r>
      <w:r w:rsidR="0090660F">
        <w:rPr>
          <w:rFonts w:ascii="Courier New" w:hAnsi="Courier New" w:cs="Courier New"/>
        </w:rPr>
        <w:t>)</w:t>
      </w:r>
      <w:r>
        <w:rPr>
          <w:rFonts w:ascii="Courier New" w:hAnsi="Courier New" w:cs="Courier New"/>
        </w:rPr>
        <w:t xml:space="preserve"> </w:t>
      </w:r>
    </w:p>
    <w:p w:rsidR="00B0420C" w:rsidRDefault="00B0420C" w:rsidP="0063355F">
      <w:pPr>
        <w:pStyle w:val="NoSpacing"/>
      </w:pPr>
    </w:p>
    <w:p w:rsidR="00F5383D" w:rsidRDefault="00F5383D" w:rsidP="0063355F">
      <w:pPr>
        <w:pStyle w:val="NoSpacing"/>
      </w:pPr>
      <w:r>
        <w:t>Coax feeding a monopole through a ground plane. Cable 1 is the coaxial cable with two conductions, the screen being conductor 1, cable 2 is the single conductor monopole. The termination below specifies a c</w:t>
      </w:r>
      <w:r w:rsidR="0090660F">
        <w:t>o</w:t>
      </w:r>
      <w:r>
        <w:t xml:space="preserve">ax to monopole feed through a ground plane where the screen is connected to the ground plane and the inner conductor feeds the monopole.   </w:t>
      </w:r>
    </w:p>
    <w:p w:rsidR="0090660F" w:rsidRDefault="0090660F" w:rsidP="0063355F">
      <w:pPr>
        <w:pStyle w:val="NoSpacing"/>
      </w:pP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junction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JUNCTION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junction poin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internal connection nodes (n_in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2   cabl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Cable 1 number of external conductors (n_ex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 1 0  </w:t>
      </w:r>
      <w:r>
        <w:rPr>
          <w:rFonts w:ascii="Courier New" w:hAnsi="Courier New" w:cs="Courier New"/>
        </w:rPr>
        <w:tab/>
        <w:t>Cable 1 P matrix: matrix (n_int rows* n_ext column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1</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    0</w:t>
      </w:r>
      <w:r>
        <w:rPr>
          <w:rFonts w:ascii="Courier New" w:hAnsi="Courier New" w:cs="Courier New"/>
        </w:rPr>
        <w:tab/>
        <w:t>Cable 1 voltage source function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0 0.0</w:t>
      </w:r>
      <w:r>
        <w:rPr>
          <w:rFonts w:ascii="Courier New" w:hAnsi="Courier New" w:cs="Courier New"/>
        </w:rPr>
        <w:tab/>
        <w:t>Cable 1 impedan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P matrix: matrix (n_int rows* n_ext column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t>Cable 2 voltage source function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Cable 2 impedan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Number of internal impedanc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FAC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1  boundary condition (-1 indicates V=0 i.e. surface connection) </w:t>
      </w:r>
    </w:p>
    <w:p w:rsidR="00CC3D9B" w:rsidRDefault="00CC3D9B" w:rsidP="00CC3D9B">
      <w:pPr>
        <w:pStyle w:val="NoSpacing"/>
      </w:pPr>
    </w:p>
    <w:p w:rsidR="00CC3D9B" w:rsidRDefault="00CC3D9B" w:rsidP="00CC3D9B">
      <w:pPr>
        <w:pStyle w:val="NoSpacing"/>
        <w:rPr>
          <w:b/>
          <w:u w:val="single"/>
        </w:rPr>
      </w:pPr>
      <w:r w:rsidRPr="00CC3D9B">
        <w:rPr>
          <w:b/>
          <w:u w:val="single"/>
        </w:rPr>
        <w:t>Example test cases:</w:t>
      </w:r>
    </w:p>
    <w:p w:rsidR="00B036FA" w:rsidRPr="00CC3D9B" w:rsidRDefault="00B036FA" w:rsidP="00CC3D9B">
      <w:pPr>
        <w:pStyle w:val="NoSpacing"/>
        <w:rPr>
          <w:b/>
          <w:u w:val="single"/>
        </w:rPr>
      </w:pPr>
    </w:p>
    <w:p w:rsidR="00B036FA" w:rsidRDefault="00B036FA" w:rsidP="00CC3D9B">
      <w:pPr>
        <w:pStyle w:val="NoSpacing"/>
      </w:pPr>
      <w:r>
        <w:t>CABLE_TEST</w:t>
      </w:r>
    </w:p>
    <w:p w:rsidR="00CC3D9B" w:rsidRDefault="00B036FA" w:rsidP="00CC3D9B">
      <w:pPr>
        <w:pStyle w:val="NoSpacing"/>
      </w:pPr>
      <w:r>
        <w:t>YORK_BOX_STRAIGHT_WIRE</w:t>
      </w:r>
    </w:p>
    <w:p w:rsidR="00F5383D" w:rsidRDefault="00B036FA" w:rsidP="0063355F">
      <w:pPr>
        <w:pStyle w:val="NoSpacing"/>
      </w:pPr>
      <w:r>
        <w:t>COAX_MONOPOLE</w:t>
      </w:r>
    </w:p>
    <w:p w:rsidR="00B036FA" w:rsidRPr="00B036FA" w:rsidRDefault="00B036FA" w:rsidP="00B036FA">
      <w:pPr>
        <w:autoSpaceDE w:val="0"/>
        <w:autoSpaceDN w:val="0"/>
        <w:adjustRightInd w:val="0"/>
        <w:spacing w:after="0" w:line="240" w:lineRule="auto"/>
        <w:rPr>
          <w:rFonts w:cs="Courier New"/>
        </w:rPr>
      </w:pPr>
      <w:r w:rsidRPr="00B036FA">
        <w:rPr>
          <w:rFonts w:cs="Courier New"/>
        </w:rPr>
        <w:t>AIRCRAFT_DIRECT_CURRENT_INJECTION</w:t>
      </w:r>
    </w:p>
    <w:p w:rsidR="00B036FA" w:rsidRDefault="00B036FA" w:rsidP="0063355F">
      <w:pPr>
        <w:pStyle w:val="NoSpacing"/>
      </w:pPr>
    </w:p>
    <w:p w:rsidR="00F5383D" w:rsidRDefault="00F5383D" w:rsidP="00055046">
      <w:pPr>
        <w:pStyle w:val="Heading2"/>
      </w:pPr>
      <w:bookmarkStart w:id="47" w:name="_Toc404075733"/>
      <w:r>
        <w:t>Cable_output_list</w:t>
      </w:r>
      <w:bookmarkEnd w:id="47"/>
    </w:p>
    <w:p w:rsidR="00F5383D" w:rsidRDefault="00F5383D" w:rsidP="00055046">
      <w:pPr>
        <w:pStyle w:val="NoSpacing"/>
      </w:pPr>
    </w:p>
    <w:p w:rsidR="00F5383D" w:rsidRPr="0063355F" w:rsidRDefault="00F5383D" w:rsidP="00612D06">
      <w:pPr>
        <w:pStyle w:val="NoSpacing"/>
      </w:pPr>
      <w:r>
        <w:t>Cable outputs are defined in the cable_list packet</w:t>
      </w:r>
      <w:r w:rsidRPr="00612D06">
        <w:t xml:space="preserve"> </w:t>
      </w:r>
      <w:r w:rsidR="0090660F">
        <w:t>using the cable number and also specifying a point number from the point_list packet. The cable current at the cable node closest to the specified point will be written to a file with extension</w:t>
      </w:r>
      <w:r>
        <w:t xml:space="preserve"> </w:t>
      </w:r>
      <w:r w:rsidRPr="00612D06">
        <w:rPr>
          <w:b/>
        </w:rPr>
        <w:t>.cable_current.tout</w:t>
      </w:r>
      <w:r w:rsidR="0090660F">
        <w:t>.</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Pr="00CC3D9B" w:rsidRDefault="00F5383D" w:rsidP="00CC3D9B">
      <w:pPr>
        <w:pStyle w:val="NoSpacing"/>
        <w:rPr>
          <w:rFonts w:ascii="Courier New" w:hAnsi="Courier New" w:cs="Courier New"/>
        </w:rPr>
      </w:pPr>
      <w:r w:rsidRPr="00CC3D9B">
        <w:rPr>
          <w:rFonts w:ascii="Courier New" w:hAnsi="Courier New" w:cs="Courier New"/>
        </w:rPr>
        <w:t>cable_output_list</w:t>
      </w:r>
    </w:p>
    <w:p w:rsidR="00F5383D" w:rsidRPr="00CC3D9B" w:rsidRDefault="00F5383D" w:rsidP="00CC3D9B">
      <w:pPr>
        <w:pStyle w:val="NoSpacing"/>
        <w:rPr>
          <w:rFonts w:ascii="Courier New" w:hAnsi="Courier New" w:cs="Courier New"/>
        </w:rPr>
      </w:pPr>
      <w:r w:rsidRPr="00CC3D9B">
        <w:rPr>
          <w:rFonts w:ascii="Courier New" w:hAnsi="Courier New" w:cs="Courier New"/>
        </w:rPr>
        <w:t>3  number of cable_outputs</w:t>
      </w:r>
    </w:p>
    <w:p w:rsidR="00F5383D" w:rsidRPr="00CC3D9B" w:rsidRDefault="00F5383D" w:rsidP="00CC3D9B">
      <w:pPr>
        <w:pStyle w:val="NoSpacing"/>
        <w:rPr>
          <w:rFonts w:ascii="Courier New" w:hAnsi="Courier New" w:cs="Courier New"/>
        </w:rPr>
      </w:pPr>
      <w:r w:rsidRPr="00CC3D9B">
        <w:rPr>
          <w:rFonts w:ascii="Courier New" w:hAnsi="Courier New" w:cs="Courier New"/>
        </w:rPr>
        <w:t>1  cable outpu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 xml:space="preserve">1 </w:t>
      </w:r>
      <w:r w:rsidR="0090660F" w:rsidRPr="00CC3D9B">
        <w:rPr>
          <w:rFonts w:ascii="Courier New" w:hAnsi="Courier New" w:cs="Courier New"/>
        </w:rPr>
        <w:t>closest poin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1 cable end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2 cable outpu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2 cable number</w:t>
      </w:r>
    </w:p>
    <w:p w:rsidR="0090660F" w:rsidRPr="00CC3D9B" w:rsidRDefault="0090660F" w:rsidP="00CC3D9B">
      <w:pPr>
        <w:pStyle w:val="NoSpacing"/>
        <w:rPr>
          <w:rFonts w:ascii="Courier New" w:hAnsi="Courier New" w:cs="Courier New"/>
        </w:rPr>
      </w:pPr>
      <w:r w:rsidRPr="00CC3D9B">
        <w:rPr>
          <w:rFonts w:ascii="Courier New" w:hAnsi="Courier New" w:cs="Courier New"/>
        </w:rPr>
        <w:t>5 closest poin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3 cable outpu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2 cable number</w:t>
      </w:r>
    </w:p>
    <w:p w:rsidR="0090660F" w:rsidRPr="00CC3D9B" w:rsidRDefault="0090660F" w:rsidP="00CC3D9B">
      <w:pPr>
        <w:pStyle w:val="NoSpacing"/>
        <w:rPr>
          <w:rFonts w:ascii="Courier New" w:hAnsi="Courier New" w:cs="Courier New"/>
        </w:rPr>
      </w:pPr>
      <w:r w:rsidRPr="00CC3D9B">
        <w:rPr>
          <w:rFonts w:ascii="Courier New" w:hAnsi="Courier New" w:cs="Courier New"/>
        </w:rPr>
        <w:t>4 closest point number</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Default="00B036FA" w:rsidP="00B036FA">
      <w:pPr>
        <w:pStyle w:val="NoSpacing"/>
      </w:pPr>
      <w:r>
        <w:t>YORK_BOX_STRAIGHT_WIRE</w:t>
      </w:r>
    </w:p>
    <w:p w:rsidR="00CC3D9B" w:rsidRDefault="00B036FA" w:rsidP="0090660F">
      <w:pPr>
        <w:pStyle w:val="NoSpacing"/>
      </w:pPr>
      <w:r>
        <w:t>COAX_MONOPOLE</w:t>
      </w:r>
    </w:p>
    <w:p w:rsidR="00F5383D" w:rsidRDefault="00F5383D" w:rsidP="00AC07C0">
      <w:pPr>
        <w:pStyle w:val="Heading2"/>
      </w:pPr>
      <w:bookmarkStart w:id="48" w:name="_Toc404075734"/>
      <w:r>
        <w:t>Volume_material_list</w:t>
      </w:r>
      <w:bookmarkEnd w:id="48"/>
    </w:p>
    <w:p w:rsidR="0090660F" w:rsidRDefault="00F5383D" w:rsidP="00CA5201">
      <w:pPr>
        <w:pStyle w:val="NoSpacing"/>
      </w:pPr>
      <w:r>
        <w:t xml:space="preserve">The volume_material_list associates numbered volumes defined in the volume_list packet with material properties. The volume material properties are </w:t>
      </w:r>
      <w:r w:rsidR="0090660F">
        <w:t xml:space="preserve">either defined as PEC, PMC or are DISPERSIVE materials with properties </w:t>
      </w:r>
      <w:r>
        <w:t>defined in a file which specifies the frequency dependent relative permittivity and permeability parameters of the volume. The</w:t>
      </w:r>
      <w:r w:rsidR="0090660F">
        <w:t xml:space="preserve"> dispersive material</w:t>
      </w:r>
      <w:r>
        <w:t xml:space="preserve"> file name specified does not include the </w:t>
      </w:r>
      <w:r w:rsidRPr="00A3160F">
        <w:rPr>
          <w:b/>
        </w:rPr>
        <w:t>.</w:t>
      </w:r>
      <w:r w:rsidR="0090660F">
        <w:rPr>
          <w:b/>
        </w:rPr>
        <w:t>v</w:t>
      </w:r>
      <w:r w:rsidRPr="00A3160F">
        <w:rPr>
          <w:b/>
        </w:rPr>
        <w:t>mat</w:t>
      </w:r>
      <w:r>
        <w:t xml:space="preserve"> extension used for </w:t>
      </w:r>
      <w:r w:rsidR="0090660F">
        <w:t xml:space="preserve">volume </w:t>
      </w:r>
      <w:r>
        <w:t xml:space="preserve">material properties. More than one </w:t>
      </w:r>
      <w:r w:rsidR="0090660F">
        <w:t xml:space="preserve">geometric </w:t>
      </w:r>
      <w:r>
        <w:t>v</w:t>
      </w:r>
      <w:r w:rsidR="0090660F">
        <w:t>o</w:t>
      </w:r>
      <w:r>
        <w:t xml:space="preserve">lume may be given the same property in each entry of the list therefore it is only required to have a single entry for each material type in the problem </w:t>
      </w:r>
    </w:p>
    <w:p w:rsidR="0090660F" w:rsidRDefault="0090660F" w:rsidP="00CA5201">
      <w:pPr>
        <w:pStyle w:val="NoSpacing"/>
      </w:pPr>
    </w:p>
    <w:p w:rsidR="00F5383D" w:rsidRDefault="0090660F" w:rsidP="00CA5201">
      <w:pPr>
        <w:pStyle w:val="NoSpacing"/>
        <w:rPr>
          <w:b/>
          <w:u w:val="single"/>
        </w:rPr>
      </w:pPr>
      <w:r w:rsidRPr="00F36BFD">
        <w:rPr>
          <w:b/>
          <w:u w:val="single"/>
        </w:rPr>
        <w:t>E</w:t>
      </w:r>
      <w:r w:rsidR="00F5383D" w:rsidRPr="00F36BFD">
        <w:rPr>
          <w:b/>
          <w:u w:val="single"/>
        </w:rPr>
        <w:t>xample</w:t>
      </w:r>
    </w:p>
    <w:p w:rsidR="0090660F" w:rsidRPr="00F36BFD" w:rsidRDefault="0090660F" w:rsidP="00CA5201">
      <w:pPr>
        <w:pStyle w:val="NoSpacing"/>
        <w:rPr>
          <w:b/>
          <w:u w:val="single"/>
        </w:rPr>
      </w:pP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volume_material_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4   Number of volume materials (integ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epsr=1.5</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3       volum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debye_1</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4       volum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EC</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5 6       volum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4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MC</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7       volume list</w:t>
      </w:r>
    </w:p>
    <w:p w:rsidR="00F5383D" w:rsidRDefault="00F5383D" w:rsidP="00AC07C0">
      <w:pPr>
        <w:pStyle w:val="NoSpacing"/>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Pr="00B036FA" w:rsidRDefault="00B036FA" w:rsidP="00B036FA">
      <w:pPr>
        <w:autoSpaceDE w:val="0"/>
        <w:autoSpaceDN w:val="0"/>
        <w:adjustRightInd w:val="0"/>
        <w:spacing w:after="0" w:line="240" w:lineRule="auto"/>
        <w:rPr>
          <w:rFonts w:cs="Courier New"/>
        </w:rPr>
      </w:pPr>
      <w:r w:rsidRPr="00B036FA">
        <w:rPr>
          <w:rFonts w:cs="Courier New"/>
        </w:rPr>
        <w:t>RCS_DIELECTRIC_IBC_SPHERE</w:t>
      </w:r>
    </w:p>
    <w:p w:rsidR="00B036FA" w:rsidRPr="00B036FA" w:rsidRDefault="00B036FA" w:rsidP="00B036FA">
      <w:pPr>
        <w:autoSpaceDE w:val="0"/>
        <w:autoSpaceDN w:val="0"/>
        <w:adjustRightInd w:val="0"/>
        <w:spacing w:after="0" w:line="240" w:lineRule="auto"/>
        <w:rPr>
          <w:rFonts w:cs="Courier New"/>
        </w:rPr>
      </w:pPr>
      <w:r w:rsidRPr="00B036FA">
        <w:rPr>
          <w:rFonts w:cs="Courier New"/>
        </w:rPr>
        <w:t xml:space="preserve">DIELECTRIC_FILTER </w:t>
      </w:r>
    </w:p>
    <w:p w:rsidR="00B036FA" w:rsidRDefault="00B036FA" w:rsidP="00B036FA">
      <w:pPr>
        <w:autoSpaceDE w:val="0"/>
        <w:autoSpaceDN w:val="0"/>
        <w:adjustRightInd w:val="0"/>
        <w:spacing w:after="0" w:line="240" w:lineRule="auto"/>
        <w:rPr>
          <w:rFonts w:ascii="Courier New" w:hAnsi="Courier New" w:cs="Courier New"/>
          <w:sz w:val="20"/>
          <w:szCs w:val="20"/>
        </w:rPr>
      </w:pPr>
      <w:r w:rsidRPr="00B036FA">
        <w:rPr>
          <w:rFonts w:cs="Courier New"/>
        </w:rPr>
        <w:t>SAR_TEM_CELL</w:t>
      </w:r>
      <w:r>
        <w:rPr>
          <w:rFonts w:ascii="Courier New" w:hAnsi="Courier New" w:cs="Courier New"/>
          <w:sz w:val="20"/>
          <w:szCs w:val="20"/>
        </w:rPr>
        <w:t xml:space="preserve"> </w:t>
      </w:r>
    </w:p>
    <w:p w:rsidR="00B036FA" w:rsidRDefault="00B036FA" w:rsidP="00B036FA">
      <w:pPr>
        <w:autoSpaceDE w:val="0"/>
        <w:autoSpaceDN w:val="0"/>
        <w:adjustRightInd w:val="0"/>
        <w:spacing w:after="0" w:line="240" w:lineRule="auto"/>
        <w:rPr>
          <w:rFonts w:ascii="Courier New" w:hAnsi="Courier New" w:cs="Courier New"/>
          <w:sz w:val="20"/>
          <w:szCs w:val="20"/>
        </w:rPr>
      </w:pPr>
    </w:p>
    <w:p w:rsidR="00F5383D" w:rsidRDefault="00F5383D" w:rsidP="00055046">
      <w:pPr>
        <w:pStyle w:val="NoSpacing"/>
      </w:pPr>
    </w:p>
    <w:p w:rsidR="00F5383D" w:rsidRDefault="00F5383D" w:rsidP="00055046">
      <w:pPr>
        <w:pStyle w:val="Heading2"/>
      </w:pPr>
      <w:bookmarkStart w:id="49" w:name="_Toc404075735"/>
      <w:r>
        <w:t>Surface_material_list</w:t>
      </w:r>
      <w:bookmarkEnd w:id="49"/>
    </w:p>
    <w:p w:rsidR="00F5383D" w:rsidRDefault="00F5383D" w:rsidP="00055046">
      <w:pPr>
        <w:pStyle w:val="NoSpacing"/>
      </w:pPr>
    </w:p>
    <w:p w:rsidR="00437C58" w:rsidRDefault="00F5383D" w:rsidP="00055046">
      <w:pPr>
        <w:pStyle w:val="NoSpacing"/>
      </w:pPr>
      <w:r>
        <w:t xml:space="preserve">The surface_material_list associates numbered surfaces defined in the surface_list packet with material properties. The surface material properties are </w:t>
      </w:r>
      <w:r w:rsidR="00437C58">
        <w:t xml:space="preserve">either PEC, PMC, FREE_SPACE, DISPERSIVE, ANISOTROPIC DISPERSIVE or DIODE types. </w:t>
      </w:r>
    </w:p>
    <w:p w:rsidR="00437C58" w:rsidRDefault="00437C58" w:rsidP="00055046">
      <w:pPr>
        <w:pStyle w:val="NoSpacing"/>
      </w:pPr>
    </w:p>
    <w:p w:rsidR="00437C58" w:rsidRDefault="00437C58" w:rsidP="00055046">
      <w:pPr>
        <w:pStyle w:val="NoSpacing"/>
      </w:pPr>
      <w:r>
        <w:t>DISPERSIVE and ANIOTROPIC_DISPERSIVE types have properties which are</w:t>
      </w:r>
      <w:r w:rsidR="0090660F">
        <w:t xml:space="preserve"> </w:t>
      </w:r>
      <w:r>
        <w:t>defined in a file specifying</w:t>
      </w:r>
      <w:r w:rsidR="00F5383D">
        <w:t xml:space="preserve"> the frequency dependent impedance (Z) parameters of the surface. The file name specified does not include the </w:t>
      </w:r>
      <w:r w:rsidR="0090660F">
        <w:rPr>
          <w:b/>
        </w:rPr>
        <w:t>.s</w:t>
      </w:r>
      <w:r w:rsidR="00F5383D" w:rsidRPr="00A3160F">
        <w:rPr>
          <w:b/>
        </w:rPr>
        <w:t>mat</w:t>
      </w:r>
      <w:r w:rsidR="00F5383D">
        <w:t xml:space="preserve"> extension used for impedance boundary properties. </w:t>
      </w:r>
    </w:p>
    <w:p w:rsidR="00437C58" w:rsidRDefault="00437C58" w:rsidP="00055046">
      <w:pPr>
        <w:pStyle w:val="NoSpacing"/>
      </w:pPr>
    </w:p>
    <w:p w:rsidR="00437C58" w:rsidRDefault="00437C58" w:rsidP="00055046">
      <w:pPr>
        <w:pStyle w:val="NoSpacing"/>
      </w:pPr>
      <w:r>
        <w:t xml:space="preserve">The DIODE type is specified by the diode model parameters, Is, nVt, Rs and Cj plus the diode forward (conducting) direction.  </w:t>
      </w:r>
    </w:p>
    <w:p w:rsidR="00437C58" w:rsidRDefault="00437C58" w:rsidP="00055046">
      <w:pPr>
        <w:pStyle w:val="NoSpacing"/>
      </w:pPr>
    </w:p>
    <w:p w:rsidR="00F5383D" w:rsidRDefault="00F5383D" w:rsidP="00055046">
      <w:pPr>
        <w:pStyle w:val="NoSpacing"/>
      </w:pPr>
      <w:r>
        <w:t>More than one surface may be given the same property in each entry of the list therefore it is only required to have a single entry for each surfa</w:t>
      </w:r>
      <w:r w:rsidR="0090660F">
        <w:t>ce material type in the problem.</w:t>
      </w:r>
    </w:p>
    <w:p w:rsidR="0090660F" w:rsidRDefault="0090660F" w:rsidP="00055046">
      <w:pPr>
        <w:pStyle w:val="NoSpacing"/>
      </w:pPr>
      <w:r>
        <w:t>Thin material sheet properties may not be symmetrical so the surface orientation must be specified for each surface. A</w:t>
      </w:r>
      <w:r w:rsidR="00040A0B">
        <w:t xml:space="preserve"> surface orientation</w:t>
      </w:r>
      <w:r>
        <w:t xml:space="preserve"> value </w:t>
      </w:r>
      <w:r w:rsidR="00040A0B">
        <w:t>of 1</w:t>
      </w:r>
      <w:r>
        <w:t xml:space="preserve"> puts side 1 of the material on the</w:t>
      </w:r>
      <w:r w:rsidR="00040A0B">
        <w:t xml:space="preserve"> outward normal whereas a value of -1 sets side 1 of the material on the opposite side to the outward normal. </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Surface_material_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surface materials (integ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SURFAC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EC</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surfa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Dispersive_shee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number of surfac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2 4       surfa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1 1      surface orientation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Anisotropic_Dispersive</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MATERIAL_DIRECTORY/Aniostropic_dispersive_shee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5       surface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DIODE</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e-12 0.026 6.0 0.2e-12 ! parameters Is nVt Rs and Cj</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z      diode forward (conducting) direction</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6       surface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rsidR="0090660F" w:rsidRDefault="0090660F" w:rsidP="0090660F">
      <w:pPr>
        <w:autoSpaceDE w:val="0"/>
        <w:autoSpaceDN w:val="0"/>
        <w:adjustRightInd w:val="0"/>
        <w:spacing w:after="0" w:line="240" w:lineRule="auto"/>
        <w:rPr>
          <w:rFonts w:ascii="Courier New" w:hAnsi="Courier New" w:cs="Courier New"/>
        </w:rPr>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Pr="00BC3233" w:rsidRDefault="00B036FA" w:rsidP="00B036FA">
      <w:pPr>
        <w:autoSpaceDE w:val="0"/>
        <w:autoSpaceDN w:val="0"/>
        <w:adjustRightInd w:val="0"/>
        <w:spacing w:after="0" w:line="240" w:lineRule="auto"/>
        <w:rPr>
          <w:rFonts w:cs="Courier New"/>
        </w:rPr>
      </w:pPr>
      <w:r w:rsidRPr="00BC3233">
        <w:rPr>
          <w:rFonts w:cs="Courier New"/>
        </w:rPr>
        <w:t>RCS_COATED_IBC_SPHERE</w:t>
      </w:r>
    </w:p>
    <w:p w:rsidR="00BC3233" w:rsidRPr="00BC3233" w:rsidRDefault="00BC3233" w:rsidP="00BC3233">
      <w:pPr>
        <w:autoSpaceDE w:val="0"/>
        <w:autoSpaceDN w:val="0"/>
        <w:adjustRightInd w:val="0"/>
        <w:spacing w:after="0" w:line="240" w:lineRule="auto"/>
        <w:rPr>
          <w:rFonts w:cs="Courier New"/>
        </w:rPr>
      </w:pPr>
      <w:r w:rsidRPr="00BC3233">
        <w:rPr>
          <w:rFonts w:cs="Courier New"/>
        </w:rPr>
        <w:lastRenderedPageBreak/>
        <w:t xml:space="preserve">YORK_BOX_STRAIGHT_WIRE </w:t>
      </w:r>
    </w:p>
    <w:p w:rsidR="00F5383D" w:rsidRDefault="00BC3233" w:rsidP="00AC07C0">
      <w:pPr>
        <w:pStyle w:val="NoSpacing"/>
      </w:pPr>
      <w:r>
        <w:t>SHIELDING_EFFECTIVENESS_BOX_SLOT</w:t>
      </w:r>
    </w:p>
    <w:p w:rsidR="00437C58" w:rsidRDefault="00437C58" w:rsidP="00AC07C0">
      <w:pPr>
        <w:pStyle w:val="NoSpacing"/>
      </w:pPr>
      <w:r>
        <w:t>TEMX_ANISOTROPIC_THIN_LAYER_Y_POL_TEST</w:t>
      </w:r>
    </w:p>
    <w:p w:rsidR="00437C58" w:rsidRDefault="00437C58" w:rsidP="00AC07C0">
      <w:pPr>
        <w:pStyle w:val="NoSpacing"/>
      </w:pPr>
      <w:r>
        <w:t>DIODE</w:t>
      </w:r>
    </w:p>
    <w:p w:rsidR="00F5383D" w:rsidRDefault="00F5383D" w:rsidP="00055046">
      <w:pPr>
        <w:pStyle w:val="Heading2"/>
      </w:pPr>
      <w:bookmarkStart w:id="50" w:name="_Toc404075736"/>
      <w:r>
        <w:t>Excitation_function_list</w:t>
      </w:r>
      <w:bookmarkEnd w:id="50"/>
    </w:p>
    <w:p w:rsidR="00F5383D" w:rsidRDefault="00F5383D" w:rsidP="00055046">
      <w:pPr>
        <w:pStyle w:val="NoSpacing"/>
      </w:pPr>
    </w:p>
    <w:p w:rsidR="00F5383D" w:rsidRDefault="00F5383D" w:rsidP="00CA5201">
      <w:pPr>
        <w:pStyle w:val="NoSpacing"/>
      </w:pPr>
      <w:r>
        <w:t xml:space="preserve">The excitation functions to be used in the simulation are defined as a numbered list in this packet. </w:t>
      </w:r>
      <w:r w:rsidR="0070663A">
        <w:t xml:space="preserve">An excitation function may be chosen from a set of analytic functions or be defined in a file. </w:t>
      </w:r>
      <w:r>
        <w:t xml:space="preserve">The </w:t>
      </w:r>
      <w:r w:rsidR="0070663A">
        <w:t xml:space="preserve">analytic </w:t>
      </w:r>
      <w:r>
        <w:t xml:space="preserve">excitation functions </w:t>
      </w:r>
      <w:r w:rsidR="0070663A">
        <w:t xml:space="preserve">available </w:t>
      </w:r>
      <w:r>
        <w:t>and their parameters are as follows:</w:t>
      </w:r>
    </w:p>
    <w:p w:rsidR="00C1562A" w:rsidRDefault="00C1562A" w:rsidP="00CA5201">
      <w:pPr>
        <w:pStyle w:val="NoSpacing"/>
      </w:pPr>
    </w:p>
    <w:p w:rsidR="00C1562A" w:rsidRDefault="00C1562A" w:rsidP="00C1562A">
      <w:pPr>
        <w:pStyle w:val="NoSpacing"/>
      </w:pPr>
      <w:r>
        <w:t xml:space="preserve">Impulse: Amplitude, delay (seconds) </w:t>
      </w:r>
    </w:p>
    <w:p w:rsidR="00C1562A" w:rsidRDefault="00C1562A" w:rsidP="00C1562A">
      <w:pPr>
        <w:pStyle w:val="MTDisplayEquation"/>
      </w:pPr>
      <w:r>
        <w:tab/>
      </w:r>
      <w:r w:rsidRPr="00A4173C">
        <w:rPr>
          <w:position w:val="-14"/>
        </w:rPr>
        <w:object w:dxaOrig="3100" w:dyaOrig="400">
          <v:shape id="_x0000_i1039" type="#_x0000_t75" style="width:155pt;height:20pt" o:ole="">
            <v:imagedata r:id="rId40" o:title=""/>
          </v:shape>
          <o:OLEObject Type="Embed" ProgID="Equation.DSMT4" ShapeID="_x0000_i1039" DrawAspect="Content" ObjectID="_1632224293" r:id="rId41"/>
        </w:object>
      </w:r>
    </w:p>
    <w:p w:rsidR="00C1562A" w:rsidRDefault="00C1562A" w:rsidP="00C1562A">
      <w:pPr>
        <w:pStyle w:val="NoSpacing"/>
      </w:pPr>
      <w:r>
        <w:t>Step: Amplitude, delay (seconds)</w:t>
      </w:r>
    </w:p>
    <w:p w:rsidR="00F5383D" w:rsidRDefault="00C1562A" w:rsidP="00C1562A">
      <w:pPr>
        <w:pStyle w:val="MTDisplayEquation"/>
      </w:pPr>
      <w:r>
        <w:tab/>
      </w:r>
      <w:r w:rsidRPr="00A4173C">
        <w:rPr>
          <w:position w:val="-14"/>
        </w:rPr>
        <w:object w:dxaOrig="3159" w:dyaOrig="400">
          <v:shape id="_x0000_i1040" type="#_x0000_t75" style="width:158pt;height:20pt" o:ole="">
            <v:imagedata r:id="rId42" o:title=""/>
          </v:shape>
          <o:OLEObject Type="Embed" ProgID="Equation.DSMT4" ShapeID="_x0000_i1040" DrawAspect="Content" ObjectID="_1632224294" r:id="rId43"/>
        </w:object>
      </w:r>
    </w:p>
    <w:p w:rsidR="00F5383D" w:rsidRDefault="00F5383D" w:rsidP="00CA5201">
      <w:pPr>
        <w:pStyle w:val="NoSpacing"/>
      </w:pPr>
      <w:r>
        <w:t xml:space="preserve">Gaussian: </w:t>
      </w:r>
      <w:r w:rsidR="00040A0B">
        <w:t xml:space="preserve">Amplitude, </w:t>
      </w:r>
      <w:r>
        <w:t>width (seconds) delay (seconds)</w:t>
      </w:r>
    </w:p>
    <w:p w:rsidR="00F5383D" w:rsidRDefault="00A4173C" w:rsidP="00A4173C">
      <w:pPr>
        <w:pStyle w:val="MTDisplayEquation"/>
      </w:pPr>
      <w:r>
        <w:tab/>
      </w:r>
      <w:r w:rsidRPr="00A4173C">
        <w:rPr>
          <w:position w:val="-14"/>
        </w:rPr>
        <w:object w:dxaOrig="3379" w:dyaOrig="460">
          <v:shape id="_x0000_i1041" type="#_x0000_t75" style="width:169pt;height:23pt" o:ole="">
            <v:imagedata r:id="rId44" o:title=""/>
          </v:shape>
          <o:OLEObject Type="Embed" ProgID="Equation.DSMT4" ShapeID="_x0000_i1041" DrawAspect="Content" ObjectID="_1632224295" r:id="rId45"/>
        </w:object>
      </w:r>
    </w:p>
    <w:p w:rsidR="00C1562A" w:rsidRDefault="00C1562A" w:rsidP="00C1562A">
      <w:pPr>
        <w:pStyle w:val="NoSpacing"/>
      </w:pPr>
      <w:r>
        <w:t>Gaussian_step: Amplitude, width (seconds) delay (seconds)</w:t>
      </w:r>
    </w:p>
    <w:p w:rsidR="00C1562A" w:rsidRDefault="00C1562A" w:rsidP="00C1562A">
      <w:pPr>
        <w:pStyle w:val="MTDisplayEquation"/>
      </w:pPr>
      <w:r>
        <w:tab/>
      </w:r>
      <w:r w:rsidRPr="00C1562A">
        <w:rPr>
          <w:position w:val="-34"/>
        </w:rPr>
        <w:object w:dxaOrig="4280" w:dyaOrig="800">
          <v:shape id="_x0000_i1042" type="#_x0000_t75" style="width:214pt;height:40pt" o:ole="">
            <v:imagedata r:id="rId46" o:title=""/>
          </v:shape>
          <o:OLEObject Type="Embed" ProgID="Equation.DSMT4" ShapeID="_x0000_i1042" DrawAspect="Content" ObjectID="_1632224296" r:id="rId47"/>
        </w:object>
      </w:r>
    </w:p>
    <w:p w:rsidR="00BB25E5" w:rsidRDefault="00BB25E5" w:rsidP="00BB25E5">
      <w:pPr>
        <w:pStyle w:val="NoSpacing"/>
      </w:pPr>
      <w:r>
        <w:t>Differential_gaussian: Amplitude, width (seconds) delay (seconds)</w:t>
      </w:r>
    </w:p>
    <w:p w:rsidR="00BB25E5" w:rsidRDefault="00BB25E5" w:rsidP="00BB25E5">
      <w:pPr>
        <w:pStyle w:val="MTDisplayEquation"/>
      </w:pPr>
      <w:r>
        <w:tab/>
      </w:r>
      <w:r w:rsidRPr="00BB25E5">
        <w:rPr>
          <w:position w:val="-110"/>
        </w:rPr>
        <w:object w:dxaOrig="5000" w:dyaOrig="2220">
          <v:shape id="_x0000_i1043" type="#_x0000_t75" style="width:250pt;height:111pt" o:ole="">
            <v:imagedata r:id="rId48" o:title=""/>
          </v:shape>
          <o:OLEObject Type="Embed" ProgID="Equation.DSMT4" ShapeID="_x0000_i1043" DrawAspect="Content" ObjectID="_1632224297" r:id="rId49"/>
        </w:object>
      </w:r>
    </w:p>
    <w:p w:rsidR="00BB25E5" w:rsidRPr="00BB25E5" w:rsidRDefault="00BB25E5" w:rsidP="00BB25E5"/>
    <w:p w:rsidR="00F5383D" w:rsidRDefault="00F5383D" w:rsidP="00CA5201">
      <w:pPr>
        <w:pStyle w:val="NoSpacing"/>
      </w:pPr>
      <w:r>
        <w:t xml:space="preserve">Sinusoid: </w:t>
      </w:r>
      <w:r w:rsidR="00040A0B">
        <w:t xml:space="preserve">Amplitude, </w:t>
      </w:r>
      <w:r>
        <w:t>frequency, f  (Hz) phase (degrees)</w:t>
      </w:r>
    </w:p>
    <w:p w:rsidR="00F5383D" w:rsidRDefault="00A4173C" w:rsidP="00D8716A">
      <w:pPr>
        <w:pStyle w:val="MTDisplayEquation"/>
      </w:pPr>
      <w:r>
        <w:tab/>
      </w:r>
      <w:r w:rsidRPr="00A4173C">
        <w:rPr>
          <w:position w:val="-24"/>
        </w:rPr>
        <w:object w:dxaOrig="4080" w:dyaOrig="620">
          <v:shape id="_x0000_i1044" type="#_x0000_t75" style="width:204pt;height:31pt" o:ole="">
            <v:imagedata r:id="rId50" o:title=""/>
          </v:shape>
          <o:OLEObject Type="Embed" ProgID="Equation.DSMT4" ShapeID="_x0000_i1044" DrawAspect="Content" ObjectID="_1632224298" r:id="rId51"/>
        </w:object>
      </w:r>
    </w:p>
    <w:p w:rsidR="00F5383D" w:rsidRDefault="00F5383D" w:rsidP="00456027">
      <w:pPr>
        <w:pStyle w:val="NoSpacing"/>
      </w:pPr>
      <w:r>
        <w:t xml:space="preserve">Gaussian_sinusoid: </w:t>
      </w:r>
      <w:r w:rsidR="00040A0B">
        <w:t xml:space="preserve">Amplitude, </w:t>
      </w:r>
      <w:r>
        <w:t>width (seconds) delay (seconds)</w:t>
      </w:r>
      <w:r w:rsidRPr="00456027">
        <w:t xml:space="preserve"> </w:t>
      </w:r>
      <w:r>
        <w:t>frequency, f  (Hz) phase (degrees)</w:t>
      </w:r>
    </w:p>
    <w:p w:rsidR="00F5383D" w:rsidRDefault="00F5383D" w:rsidP="00456027">
      <w:pPr>
        <w:pStyle w:val="NoSpacing"/>
      </w:pPr>
    </w:p>
    <w:p w:rsidR="00D8716A" w:rsidRDefault="00D8716A" w:rsidP="00D8716A">
      <w:pPr>
        <w:pStyle w:val="MTDisplayEquation"/>
      </w:pPr>
      <w:r>
        <w:tab/>
      </w:r>
      <w:r w:rsidRPr="00D8716A">
        <w:rPr>
          <w:position w:val="-24"/>
        </w:rPr>
        <w:object w:dxaOrig="6440" w:dyaOrig="620">
          <v:shape id="_x0000_i1045" type="#_x0000_t75" style="width:322pt;height:31pt" o:ole="">
            <v:imagedata r:id="rId52" o:title=""/>
          </v:shape>
          <o:OLEObject Type="Embed" ProgID="Equation.DSMT4" ShapeID="_x0000_i1045" DrawAspect="Content" ObjectID="_1632224299" r:id="rId53"/>
        </w:object>
      </w:r>
    </w:p>
    <w:p w:rsidR="00C1562A" w:rsidRDefault="00C1562A" w:rsidP="00C1562A">
      <w:pPr>
        <w:pStyle w:val="NoSpacing"/>
      </w:pPr>
      <w:r>
        <w:t>Gaussian_step_sinusoid: Amplitude, width (seconds) delay (seconds)</w:t>
      </w:r>
      <w:r w:rsidR="00036721" w:rsidRPr="00036721">
        <w:t xml:space="preserve"> </w:t>
      </w:r>
      <w:r w:rsidR="00036721">
        <w:t>frequency, f  (Hz) phase (degrees)</w:t>
      </w:r>
    </w:p>
    <w:p w:rsidR="00C1562A" w:rsidRPr="00C1562A" w:rsidRDefault="00C1562A" w:rsidP="00C1562A">
      <w:pPr>
        <w:pStyle w:val="MTDisplayEquation"/>
      </w:pPr>
      <w:r>
        <w:lastRenderedPageBreak/>
        <w:tab/>
      </w:r>
      <w:r w:rsidR="00036721" w:rsidRPr="00036721">
        <w:rPr>
          <w:position w:val="-58"/>
        </w:rPr>
        <w:object w:dxaOrig="7520" w:dyaOrig="1280">
          <v:shape id="_x0000_i1046" type="#_x0000_t75" style="width:376pt;height:64pt" o:ole="">
            <v:imagedata r:id="rId54" o:title=""/>
          </v:shape>
          <o:OLEObject Type="Embed" ProgID="Equation.DSMT4" ShapeID="_x0000_i1046" DrawAspect="Content" ObjectID="_1632224300" r:id="rId55"/>
        </w:object>
      </w:r>
    </w:p>
    <w:p w:rsidR="00036721" w:rsidRDefault="00036721" w:rsidP="00036721">
      <w:pPr>
        <w:pStyle w:val="NoSpacing"/>
      </w:pPr>
      <w:r>
        <w:t>Double_exponential: Amplitude, rise time constant, τ</w:t>
      </w:r>
      <w:r>
        <w:rPr>
          <w:vertAlign w:val="subscript"/>
        </w:rPr>
        <w:t>1</w:t>
      </w:r>
      <w:r>
        <w:t>,(seconds) fall time constant, τ</w:t>
      </w:r>
      <w:r>
        <w:rPr>
          <w:vertAlign w:val="subscript"/>
        </w:rPr>
        <w:t>2</w:t>
      </w:r>
      <w:r>
        <w:t>,(seconds) delay (seconds)</w:t>
      </w:r>
      <w:r w:rsidRPr="00456027">
        <w:t xml:space="preserve"> </w:t>
      </w:r>
      <w:r>
        <w:t>frequency, f  (Hz) phase (degrees)</w:t>
      </w:r>
    </w:p>
    <w:p w:rsidR="00036721" w:rsidRDefault="00036721" w:rsidP="00036721">
      <w:pPr>
        <w:pStyle w:val="NoSpacing"/>
      </w:pPr>
    </w:p>
    <w:p w:rsidR="00036721" w:rsidRDefault="00036721" w:rsidP="00036721">
      <w:pPr>
        <w:pStyle w:val="MTDisplayEquation"/>
      </w:pPr>
      <w:r>
        <w:tab/>
      </w:r>
      <w:r w:rsidR="00094EB6" w:rsidRPr="00094EB6">
        <w:rPr>
          <w:position w:val="-66"/>
        </w:rPr>
        <w:object w:dxaOrig="3820" w:dyaOrig="2320">
          <v:shape id="_x0000_i1047" type="#_x0000_t75" style="width:191pt;height:116pt" o:ole="">
            <v:imagedata r:id="rId56" o:title=""/>
          </v:shape>
          <o:OLEObject Type="Embed" ProgID="Equation.DSMT4" ShapeID="_x0000_i1047" DrawAspect="Content" ObjectID="_1632224301" r:id="rId57"/>
        </w:object>
      </w:r>
    </w:p>
    <w:p w:rsidR="00407B13" w:rsidRDefault="00407B13" w:rsidP="00C1562A">
      <w:r>
        <w:t>Sinusoidal_pulse: amplitude, frequency (Hz), phase (degrees) , t1 (seconds), t2(seconds), t3(seconds), t4(seconds).</w:t>
      </w:r>
    </w:p>
    <w:p w:rsidR="00054ED6" w:rsidRDefault="00054ED6" w:rsidP="00C1562A">
      <w:r>
        <w:t>This is a sinusoid multiplied by a trapezoidal pulse:</w:t>
      </w:r>
    </w:p>
    <w:p w:rsidR="00407B13" w:rsidRDefault="00407B13" w:rsidP="00407B13">
      <w:pPr>
        <w:pStyle w:val="NoSpacing"/>
      </w:pPr>
      <w:r>
        <w:t>0≤ time &lt; t1: A=0</w:t>
      </w:r>
    </w:p>
    <w:p w:rsidR="00407B13" w:rsidRDefault="00407B13" w:rsidP="00407B13">
      <w:pPr>
        <w:pStyle w:val="NoSpacing"/>
      </w:pPr>
      <w:r>
        <w:t>t1 ≤ time &lt; t2: A=amplitude*(time-t1)/(t2-t1)</w:t>
      </w:r>
    </w:p>
    <w:p w:rsidR="00407B13" w:rsidRDefault="00407B13" w:rsidP="00407B13">
      <w:pPr>
        <w:pStyle w:val="NoSpacing"/>
      </w:pPr>
      <w:r>
        <w:t>t2 ≤ time &lt; t3: A=amplitude</w:t>
      </w:r>
    </w:p>
    <w:p w:rsidR="00407B13" w:rsidRDefault="00407B13" w:rsidP="00407B13">
      <w:pPr>
        <w:pStyle w:val="NoSpacing"/>
      </w:pPr>
      <w:r>
        <w:t>t3 ≤ time &lt; t4: A=amplitude*(t4-time)/(t4-t3)</w:t>
      </w:r>
    </w:p>
    <w:p w:rsidR="00407B13" w:rsidRDefault="00407B13" w:rsidP="00407B13">
      <w:pPr>
        <w:rPr>
          <w:rFonts w:cs="Calibri"/>
        </w:rPr>
      </w:pPr>
      <w:r>
        <w:t xml:space="preserve">time </w:t>
      </w:r>
      <w:r>
        <w:rPr>
          <w:rFonts w:cs="Calibri"/>
        </w:rPr>
        <w:t>≥ t4: A=0</w:t>
      </w:r>
    </w:p>
    <w:p w:rsidR="00407B13" w:rsidRDefault="00E71119" w:rsidP="00407B13">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A*</m:t>
          </m:r>
          <m:r>
            <m:rPr>
              <m:sty m:val="p"/>
            </m:rPr>
            <w:rPr>
              <w:rFonts w:ascii="Cambria Math" w:hAnsi="Cambria Math"/>
            </w:rPr>
            <m:t>sin⁡</m:t>
          </m:r>
          <m:r>
            <w:rPr>
              <w:rFonts w:ascii="Cambria Math" w:hAnsi="Cambria Math"/>
            </w:rPr>
            <m:t>(2πft-π×</m:t>
          </m:r>
          <m:f>
            <m:fPr>
              <m:ctrlPr>
                <w:rPr>
                  <w:rFonts w:ascii="Cambria Math" w:hAnsi="Cambria Math"/>
                  <w:i/>
                </w:rPr>
              </m:ctrlPr>
            </m:fPr>
            <m:num>
              <m:r>
                <w:rPr>
                  <w:rFonts w:ascii="Cambria Math" w:hAnsi="Cambria Math"/>
                </w:rPr>
                <m:t>phase</m:t>
              </m:r>
            </m:num>
            <m:den>
              <m:r>
                <w:rPr>
                  <w:rFonts w:ascii="Cambria Math" w:hAnsi="Cambria Math"/>
                </w:rPr>
                <m:t>180</m:t>
              </m:r>
            </m:den>
          </m:f>
          <m:r>
            <w:rPr>
              <w:rFonts w:ascii="Cambria Math" w:hAnsi="Cambria Math"/>
            </w:rPr>
            <m:t>)</m:t>
          </m:r>
        </m:oMath>
      </m:oMathPara>
    </w:p>
    <w:p w:rsidR="00C1562A" w:rsidRDefault="00054ED6" w:rsidP="00054ED6">
      <w:pPr>
        <w:pStyle w:val="NoSpacing"/>
      </w:pPr>
      <w:r>
        <w:t>N</w:t>
      </w:r>
      <w:r w:rsidR="00BB25E5">
        <w:t>oise: Amplitude</w:t>
      </w:r>
    </w:p>
    <w:p w:rsidR="00054ED6" w:rsidRDefault="00054ED6" w:rsidP="00054ED6">
      <w:pPr>
        <w:pStyle w:val="NoSpacing"/>
      </w:pPr>
    </w:p>
    <w:p w:rsidR="00BB25E5" w:rsidRDefault="00BB25E5" w:rsidP="00C1562A">
      <w:r>
        <w:t>This function</w:t>
      </w:r>
      <w:r w:rsidR="00DF757C">
        <w:t xml:space="preserve"> sets the source time series as a sequence of random real numbers between </w:t>
      </w:r>
      <w:r w:rsidR="00DF757C" w:rsidRPr="00DF757C">
        <w:rPr>
          <w:position w:val="-24"/>
        </w:rPr>
        <w:object w:dxaOrig="1280" w:dyaOrig="620">
          <v:shape id="_x0000_i1048" type="#_x0000_t75" style="width:64pt;height:31pt" o:ole="">
            <v:imagedata r:id="rId58" o:title=""/>
          </v:shape>
          <o:OLEObject Type="Embed" ProgID="Equation.DSMT4" ShapeID="_x0000_i1048" DrawAspect="Content" ObjectID="_1632224302" r:id="rId59"/>
        </w:object>
      </w:r>
      <w:r w:rsidR="00DF757C">
        <w:t xml:space="preserve"> and </w:t>
      </w:r>
      <w:r w:rsidR="00DF757C" w:rsidRPr="00DF757C">
        <w:rPr>
          <w:position w:val="-24"/>
        </w:rPr>
        <w:object w:dxaOrig="1120" w:dyaOrig="620">
          <v:shape id="_x0000_i1049" type="#_x0000_t75" style="width:56pt;height:31pt" o:ole="">
            <v:imagedata r:id="rId60" o:title=""/>
          </v:shape>
          <o:OLEObject Type="Embed" ProgID="Equation.DSMT4" ShapeID="_x0000_i1049" DrawAspect="Content" ObjectID="_1632224303" r:id="rId61"/>
        </w:object>
      </w:r>
      <w:r w:rsidR="00DF757C">
        <w:t>. The random numbers are chosen to have a uniform distribution in this range.</w:t>
      </w:r>
    </w:p>
    <w:p w:rsidR="00DF757C" w:rsidRDefault="00DF757C" w:rsidP="00C1562A">
      <w:r>
        <w:t>The final excitation specification allows the user to specify a filename for time domain sample data. The additional parameters are an amplitude and delay. The file must be in the format of two columns, the first containing time v</w:t>
      </w:r>
      <w:r w:rsidR="00BA7882">
        <w:t>alues and the second containing</w:t>
      </w:r>
      <w:r>
        <w:t xml:space="preserve"> th</w:t>
      </w:r>
      <w:r w:rsidR="00BA7882">
        <w:t>e corresponding function values i.e.</w:t>
      </w:r>
    </w:p>
    <w:p w:rsidR="00BA7882" w:rsidRDefault="00BA7882" w:rsidP="00C1562A">
      <w:pPr>
        <w:rPr>
          <w:b/>
        </w:rPr>
      </w:pPr>
      <w:r>
        <w:rPr>
          <w:b/>
        </w:rPr>
        <w:t>Function_filename.dat</w:t>
      </w:r>
    </w:p>
    <w:p w:rsidR="00BA7882" w:rsidRDefault="00BA7882" w:rsidP="00BA7882">
      <w:pPr>
        <w:pStyle w:val="NoSpacing"/>
      </w:pPr>
      <w:r>
        <w:t>t0</w:t>
      </w:r>
      <w:r>
        <w:tab/>
      </w:r>
      <w:r>
        <w:tab/>
        <w:t>f0</w:t>
      </w:r>
    </w:p>
    <w:p w:rsidR="00BA7882" w:rsidRDefault="00BA7882" w:rsidP="00BA7882">
      <w:pPr>
        <w:pStyle w:val="NoSpacing"/>
      </w:pPr>
      <w:r>
        <w:t>t1</w:t>
      </w:r>
      <w:r>
        <w:tab/>
      </w:r>
      <w:r>
        <w:tab/>
        <w:t>f1</w:t>
      </w:r>
    </w:p>
    <w:p w:rsidR="00BA7882" w:rsidRDefault="00BA7882" w:rsidP="00BA7882">
      <w:pPr>
        <w:pStyle w:val="NoSpacing"/>
      </w:pPr>
      <w:r>
        <w:t>t2</w:t>
      </w:r>
      <w:r>
        <w:tab/>
      </w:r>
      <w:r>
        <w:tab/>
        <w:t>f2</w:t>
      </w:r>
    </w:p>
    <w:p w:rsidR="00BA7882" w:rsidRDefault="00BA7882" w:rsidP="00BA7882">
      <w:pPr>
        <w:pStyle w:val="NoSpacing"/>
      </w:pPr>
      <w:r>
        <w:t>t3</w:t>
      </w:r>
      <w:r>
        <w:tab/>
      </w:r>
      <w:r>
        <w:tab/>
        <w:t>f3</w:t>
      </w:r>
    </w:p>
    <w:p w:rsidR="00BA7882" w:rsidRDefault="00BA7882" w:rsidP="00BA7882">
      <w:pPr>
        <w:pStyle w:val="NoSpacing"/>
      </w:pPr>
      <w:r>
        <w:t>.</w:t>
      </w:r>
    </w:p>
    <w:p w:rsidR="00BA7882" w:rsidRDefault="00BA7882" w:rsidP="00BA7882">
      <w:pPr>
        <w:pStyle w:val="NoSpacing"/>
      </w:pPr>
      <w:r>
        <w:lastRenderedPageBreak/>
        <w:t>.</w:t>
      </w:r>
    </w:p>
    <w:p w:rsidR="00BA7882" w:rsidRDefault="00BA7882" w:rsidP="00BA7882">
      <w:pPr>
        <w:pStyle w:val="NoSpacing"/>
      </w:pPr>
      <w:r>
        <w:t>.</w:t>
      </w:r>
    </w:p>
    <w:p w:rsidR="00BA7882" w:rsidRDefault="00BA7882" w:rsidP="00BA7882">
      <w:pPr>
        <w:pStyle w:val="NoSpacing"/>
      </w:pPr>
      <w:r>
        <w:t>tn</w:t>
      </w:r>
      <w:r>
        <w:tab/>
      </w:r>
      <w:r>
        <w:tab/>
        <w:t>fn</w:t>
      </w:r>
    </w:p>
    <w:p w:rsidR="00BA7882" w:rsidRDefault="00BA7882" w:rsidP="00BA7882">
      <w:pPr>
        <w:pStyle w:val="NoSpacing"/>
      </w:pPr>
    </w:p>
    <w:p w:rsidR="00BA7882" w:rsidRDefault="00BA7882" w:rsidP="00BA7882">
      <w:pPr>
        <w:pStyle w:val="NoSpacing"/>
      </w:pPr>
      <w:r>
        <w:t>for times t&lt;t0 the function is assumed to take the value f0 and for times t&gt;tn the function takes the value fn.</w:t>
      </w:r>
    </w:p>
    <w:p w:rsidR="00BA7882" w:rsidRPr="00BA7882" w:rsidRDefault="00BA7882" w:rsidP="00BA7882"/>
    <w:p w:rsidR="00F5383D" w:rsidRPr="00A3160F" w:rsidRDefault="00F5383D" w:rsidP="00CA5201">
      <w:pPr>
        <w:pStyle w:val="NoSpacing"/>
      </w:pPr>
      <w:r>
        <w:t xml:space="preserve">All the excitation functions are written to the </w:t>
      </w:r>
      <w:r w:rsidRPr="00A3160F">
        <w:rPr>
          <w:b/>
        </w:rPr>
        <w:t>.excitation.tout</w:t>
      </w:r>
      <w:r>
        <w:rPr>
          <w:b/>
        </w:rPr>
        <w:t xml:space="preserve"> </w:t>
      </w:r>
      <w:r>
        <w:t>file when the simulation is run.</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891882">
      <w:pPr>
        <w:pStyle w:val="NoSpacing"/>
      </w:pPr>
      <w:r>
        <w:t>Excitation_function_list</w:t>
      </w:r>
    </w:p>
    <w:p w:rsidR="00F5383D" w:rsidRDefault="00BA7882" w:rsidP="00891882">
      <w:pPr>
        <w:pStyle w:val="NoSpacing"/>
      </w:pPr>
      <w:r>
        <w:t>3</w:t>
      </w:r>
      <w:r w:rsidR="00040A0B">
        <w:tab/>
      </w:r>
      <w:r w:rsidR="00040A0B">
        <w:tab/>
      </w:r>
      <w:r w:rsidR="00040A0B">
        <w:tab/>
        <w:t>! Number of excitation functions</w:t>
      </w:r>
    </w:p>
    <w:p w:rsidR="00040A0B" w:rsidRPr="00040A0B" w:rsidRDefault="00040A0B" w:rsidP="00040A0B">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EXCITATION NUMBER</w:t>
      </w:r>
    </w:p>
    <w:p w:rsidR="00F5383D" w:rsidRDefault="00F5383D" w:rsidP="00891882">
      <w:pPr>
        <w:pStyle w:val="NoSpacing"/>
      </w:pPr>
      <w:r>
        <w:t>gaussian</w:t>
      </w:r>
    </w:p>
    <w:p w:rsidR="00F5383D" w:rsidRDefault="00040A0B" w:rsidP="00891882">
      <w:pPr>
        <w:pStyle w:val="NoSpacing"/>
      </w:pPr>
      <w:r>
        <w:t xml:space="preserve">1.0 </w:t>
      </w:r>
      <w:r w:rsidR="00F5383D">
        <w:t>2.5e-9 10e-9</w:t>
      </w:r>
    </w:p>
    <w:p w:rsidR="00040A0B" w:rsidRPr="00040A0B" w:rsidRDefault="00040A0B" w:rsidP="00040A0B">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 EXCITATION NUMBER</w:t>
      </w:r>
    </w:p>
    <w:p w:rsidR="00F5383D" w:rsidRDefault="00F5383D" w:rsidP="00891882">
      <w:pPr>
        <w:pStyle w:val="NoSpacing"/>
      </w:pPr>
      <w:r>
        <w:t>Step</w:t>
      </w:r>
    </w:p>
    <w:p w:rsidR="00F5383D" w:rsidRDefault="00040A0B" w:rsidP="00891882">
      <w:pPr>
        <w:pStyle w:val="NoSpacing"/>
      </w:pPr>
      <w:r>
        <w:t xml:space="preserve">1.0 </w:t>
      </w:r>
      <w:r w:rsidR="00F5383D">
        <w:t>0.0</w:t>
      </w:r>
    </w:p>
    <w:p w:rsidR="00BA7882" w:rsidRPr="00040A0B" w:rsidRDefault="00BA7882" w:rsidP="00BA7882">
      <w:pPr>
        <w:autoSpaceDE w:val="0"/>
        <w:autoSpaceDN w:val="0"/>
        <w:adjustRightInd w:val="0"/>
        <w:spacing w:after="0" w:line="240" w:lineRule="auto"/>
        <w:rPr>
          <w:rFonts w:ascii="Courier New" w:hAnsi="Courier New" w:cs="Courier New"/>
        </w:rPr>
      </w:pPr>
      <w:r>
        <w:rPr>
          <w:rFonts w:ascii="Courier New" w:hAnsi="Courier New" w:cs="Courier New"/>
        </w:rPr>
        <w:t xml:space="preserve">3            </w:t>
      </w:r>
      <w:r>
        <w:rPr>
          <w:rFonts w:ascii="Courier New" w:hAnsi="Courier New" w:cs="Courier New"/>
        </w:rPr>
        <w:tab/>
        <w:t>! EXCITATION NUMBER</w:t>
      </w:r>
    </w:p>
    <w:p w:rsidR="00BA7882" w:rsidRDefault="00BA7882" w:rsidP="00BA7882">
      <w:pPr>
        <w:pStyle w:val="NoSpacing"/>
      </w:pPr>
      <w:r>
        <w:t>Function_filename.dat</w:t>
      </w:r>
    </w:p>
    <w:p w:rsidR="00BA7882" w:rsidRDefault="00BA7882" w:rsidP="00BA7882">
      <w:pPr>
        <w:pStyle w:val="NoSpacing"/>
      </w:pPr>
      <w:r>
        <w:t>12.0 1e-9</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C3233" w:rsidP="00891882">
      <w:pPr>
        <w:pStyle w:val="NoSpacing"/>
        <w:rPr>
          <w:rFonts w:cs="Courier New"/>
        </w:rPr>
      </w:pPr>
      <w:r w:rsidRPr="00034B4B">
        <w:rPr>
          <w:rFonts w:cs="Courier New"/>
        </w:rPr>
        <w:t>DIPOLE</w:t>
      </w:r>
    </w:p>
    <w:p w:rsidR="00BC3233" w:rsidRDefault="00BC3233" w:rsidP="00891882">
      <w:pPr>
        <w:pStyle w:val="NoSpacing"/>
        <w:rPr>
          <w:rFonts w:cs="Courier New"/>
        </w:rPr>
      </w:pPr>
      <w:r w:rsidRPr="00034B4B">
        <w:rPr>
          <w:rFonts w:cs="Courier New"/>
        </w:rPr>
        <w:t>COAX_PROPAGATION</w:t>
      </w:r>
    </w:p>
    <w:p w:rsidR="00BC3233" w:rsidRDefault="00BC3233" w:rsidP="00891882">
      <w:pPr>
        <w:pStyle w:val="NoSpacing"/>
      </w:pPr>
      <w:r>
        <w:rPr>
          <w:rFonts w:cs="Courier New"/>
        </w:rPr>
        <w:t>WAVEGUIDE_IRIS</w:t>
      </w:r>
    </w:p>
    <w:p w:rsidR="00F5383D" w:rsidRPr="00A3160F" w:rsidRDefault="00F5383D" w:rsidP="00A3160F">
      <w:pPr>
        <w:pStyle w:val="Heading2"/>
      </w:pPr>
      <w:bookmarkStart w:id="51" w:name="_Toc404075737"/>
      <w:r>
        <w:t>Excitation_point_list</w:t>
      </w:r>
      <w:bookmarkEnd w:id="51"/>
    </w:p>
    <w:p w:rsidR="00F5383D" w:rsidRDefault="00F5383D" w:rsidP="00055046">
      <w:pPr>
        <w:pStyle w:val="NoSpacing"/>
      </w:pPr>
      <w:r>
        <w:t xml:space="preserve">This packet excites the given field component on </w:t>
      </w:r>
      <w:r w:rsidR="00B426C2">
        <w:t xml:space="preserve">a </w:t>
      </w:r>
      <w:r>
        <w:t>point</w:t>
      </w:r>
      <w:r w:rsidR="00B426C2">
        <w:t xml:space="preserve"> specified from the point_list</w:t>
      </w:r>
      <w:r>
        <w:t xml:space="preserve">. The excitation function is set from the numbered list defined in the Excitation_function packet. A soft </w:t>
      </w:r>
      <w:r w:rsidR="00B426C2">
        <w:t>source m</w:t>
      </w:r>
      <w:r w:rsidR="0070663A">
        <w:t>ust</w:t>
      </w:r>
      <w:r w:rsidR="00B426C2">
        <w:t xml:space="preserve"> be chosen </w:t>
      </w:r>
      <w:r w:rsidR="0070663A">
        <w:t xml:space="preserve">(hard sources will come in the future if required) </w:t>
      </w:r>
      <w:r w:rsidR="00B426C2">
        <w:t>and it may be applied either at the centre of a cell or on a specified face (xmin xmax ymin ymax zmin or zmax.)</w:t>
      </w:r>
      <w:r w:rsidR="0070663A">
        <w:t xml:space="preserve"> More than one source may be specified at a particular point and the source applied will be the sum of the specified sources.</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citation_point_lis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output points</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POINT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 xml:space="preserve">       ! excitation poin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centre</w:t>
      </w:r>
    </w:p>
    <w:p w:rsidR="00F5383D" w:rsidRDefault="00B426C2" w:rsidP="00AC07C0">
      <w:pPr>
        <w:pStyle w:val="NoSpacing"/>
        <w:rPr>
          <w:rFonts w:ascii="Courier New" w:hAnsi="Courier New" w:cs="Courier New"/>
        </w:rPr>
      </w:pPr>
      <w:r>
        <w:rPr>
          <w:rFonts w:ascii="Courier New" w:hAnsi="Courier New" w:cs="Courier New"/>
        </w:rPr>
        <w:t>soft</w:t>
      </w:r>
    </w:p>
    <w:p w:rsidR="00CC3D9B" w:rsidRDefault="00CC3D9B" w:rsidP="00AC07C0">
      <w:pPr>
        <w:pStyle w:val="NoSpacing"/>
        <w:rPr>
          <w:rFonts w:ascii="Courier New" w:hAnsi="Courier New" w:cs="Courier New"/>
        </w:rPr>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C3233" w:rsidRPr="00034B4B" w:rsidRDefault="00BC3233" w:rsidP="00BC3233">
      <w:pPr>
        <w:autoSpaceDE w:val="0"/>
        <w:autoSpaceDN w:val="0"/>
        <w:adjustRightInd w:val="0"/>
        <w:spacing w:after="0" w:line="240" w:lineRule="auto"/>
        <w:rPr>
          <w:rFonts w:cs="Courier New"/>
        </w:rPr>
      </w:pPr>
      <w:r w:rsidRPr="00034B4B">
        <w:rPr>
          <w:rFonts w:cs="Courier New"/>
        </w:rPr>
        <w:t xml:space="preserve">CAVITY_FREE_SPACE </w:t>
      </w:r>
    </w:p>
    <w:p w:rsidR="00CC3D9B" w:rsidRDefault="00BC3233" w:rsidP="00AC07C0">
      <w:pPr>
        <w:pStyle w:val="NoSpacing"/>
      </w:pPr>
      <w:r>
        <w:lastRenderedPageBreak/>
        <w:t>MATERIAL_TEST</w:t>
      </w:r>
    </w:p>
    <w:p w:rsidR="00BC3233" w:rsidRDefault="00BC3233" w:rsidP="00AC07C0">
      <w:pPr>
        <w:pStyle w:val="NoSpacing"/>
        <w:rPr>
          <w:rFonts w:ascii="Courier New" w:hAnsi="Courier New" w:cs="Courier New"/>
        </w:rPr>
      </w:pPr>
    </w:p>
    <w:p w:rsidR="00314387" w:rsidRDefault="00314387" w:rsidP="00314387">
      <w:pPr>
        <w:pStyle w:val="Heading2"/>
      </w:pPr>
      <w:bookmarkStart w:id="52" w:name="_Toc404075738"/>
      <w:r>
        <w:t>Excitation_surface_list</w:t>
      </w:r>
      <w:bookmarkEnd w:id="52"/>
    </w:p>
    <w:p w:rsidR="00314387" w:rsidRPr="00A3160F" w:rsidRDefault="00314387" w:rsidP="00314387"/>
    <w:p w:rsidR="0070663A" w:rsidRDefault="00314387" w:rsidP="0070663A">
      <w:pPr>
        <w:pStyle w:val="NoSpacing"/>
      </w:pPr>
      <w:r>
        <w:t xml:space="preserve">This packet excites the given field component on a surface specified from the surface_list. The excitation function is set from the numbered list defined in the Excitation_function packet. </w:t>
      </w:r>
      <w:r w:rsidR="0070663A">
        <w:t xml:space="preserve">A soft </w:t>
      </w:r>
      <w:r w:rsidR="00C64FB2">
        <w:t xml:space="preserve">or a </w:t>
      </w:r>
      <w:r w:rsidR="0070663A">
        <w:t xml:space="preserve">hard </w:t>
      </w:r>
      <w:r w:rsidR="00C64FB2">
        <w:t>source may be chosen</w:t>
      </w:r>
      <w:r w:rsidR="0070663A">
        <w:t>. More than one source may be specified at a particular surface and the source applied will be the sum of the specified sources.</w:t>
      </w:r>
    </w:p>
    <w:p w:rsidR="00EE7FF0" w:rsidRDefault="00C64FB2" w:rsidP="0070663A">
      <w:pPr>
        <w:pStyle w:val="NoSpacing"/>
      </w:pPr>
      <w:r>
        <w:t>The side of the surface for the excitation can be specified. If the s</w:t>
      </w:r>
      <w:r w:rsidR="006275EA">
        <w:t>ide of the surface is -1 then a field is added onto the –ve side of the surface, if the side of the surface is +1 then it is added onto the +ve side of the surface and if it is zero, the source is added to both sides of the surface. A value of 0 is the usual value for this parameter.</w:t>
      </w:r>
      <w:r w:rsidR="00EE7FF0">
        <w:t xml:space="preserve"> </w:t>
      </w:r>
    </w:p>
    <w:p w:rsidR="00C64FB2" w:rsidRDefault="00EE7FF0" w:rsidP="0070663A">
      <w:pPr>
        <w:pStyle w:val="NoSpacing"/>
      </w:pPr>
      <w:r>
        <w:t>(Note: If a single sided excitation is</w:t>
      </w:r>
      <w:r w:rsidR="00C64FB2">
        <w:t xml:space="preserve"> </w:t>
      </w:r>
      <w:r>
        <w:t>used then the requested field (E or H) is excited by adding the appropriate voltage (current) on the specified side of the surface, this will also excite an associated current (voltage). When the double sided excitation is used then the associated current (voltage) is zero as the contributions to the associated current(voltage) from the two sides cancel out.)</w:t>
      </w:r>
    </w:p>
    <w:p w:rsidR="00314387" w:rsidRDefault="00314387" w:rsidP="00314387">
      <w:pPr>
        <w:pStyle w:val="NoSpacing"/>
      </w:pPr>
    </w:p>
    <w:p w:rsidR="00314387" w:rsidRDefault="00314387" w:rsidP="00314387">
      <w:pPr>
        <w:pStyle w:val="NoSpacing"/>
        <w:rPr>
          <w:b/>
          <w:u w:val="single"/>
        </w:rPr>
      </w:pPr>
      <w:r w:rsidRPr="00F36BFD">
        <w:rPr>
          <w:b/>
          <w:u w:val="single"/>
        </w:rPr>
        <w:t>Example</w:t>
      </w:r>
    </w:p>
    <w:p w:rsidR="00314387" w:rsidRPr="00F36BFD" w:rsidRDefault="00314387" w:rsidP="00314387">
      <w:pPr>
        <w:pStyle w:val="NoSpacing"/>
        <w:rPr>
          <w:b/>
          <w:u w:val="single"/>
        </w:rPr>
      </w:pP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citation_surface_list</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excitation surfaces</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SURFACE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 xml:space="preserve">       ! excitation surface</w:t>
      </w:r>
    </w:p>
    <w:p w:rsidR="00314387" w:rsidRDefault="00C64FB2" w:rsidP="00314387">
      <w:pPr>
        <w:autoSpaceDE w:val="0"/>
        <w:autoSpaceDN w:val="0"/>
        <w:adjustRightInd w:val="0"/>
        <w:spacing w:after="0" w:line="240" w:lineRule="auto"/>
        <w:rPr>
          <w:rFonts w:ascii="Courier New" w:hAnsi="Courier New" w:cs="Courier New"/>
        </w:rPr>
      </w:pPr>
      <w:r>
        <w:rPr>
          <w:rFonts w:ascii="Courier New" w:hAnsi="Courier New" w:cs="Courier New"/>
        </w:rPr>
        <w:t>0</w:t>
      </w:r>
      <w:r w:rsidR="00314387">
        <w:rPr>
          <w:rFonts w:ascii="Courier New" w:hAnsi="Courier New" w:cs="Courier New"/>
        </w:rPr>
        <w:tab/>
        <w:t xml:space="preserve">       ! side of surface for excitation</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w:t>
      </w:r>
    </w:p>
    <w:p w:rsidR="00314387" w:rsidRDefault="00CC3D9B" w:rsidP="00314387">
      <w:pPr>
        <w:autoSpaceDE w:val="0"/>
        <w:autoSpaceDN w:val="0"/>
        <w:adjustRightInd w:val="0"/>
        <w:spacing w:after="0" w:line="240" w:lineRule="auto"/>
        <w:rPr>
          <w:rFonts w:ascii="Courier New" w:hAnsi="Courier New" w:cs="Courier New"/>
        </w:rPr>
      </w:pPr>
      <w:r>
        <w:rPr>
          <w:rFonts w:ascii="Courier New" w:hAnsi="Courier New" w:cs="Courier New"/>
        </w:rPr>
        <w:t>S</w:t>
      </w:r>
      <w:r w:rsidR="00314387">
        <w:rPr>
          <w:rFonts w:ascii="Courier New" w:hAnsi="Courier New" w:cs="Courier New"/>
        </w:rPr>
        <w:t>oft</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BC3233" w:rsidRDefault="00BC3233" w:rsidP="00314387">
      <w:pPr>
        <w:autoSpaceDE w:val="0"/>
        <w:autoSpaceDN w:val="0"/>
        <w:adjustRightInd w:val="0"/>
        <w:spacing w:after="0" w:line="240" w:lineRule="auto"/>
        <w:rPr>
          <w:rFonts w:cs="Courier New"/>
        </w:rPr>
      </w:pPr>
      <w:r w:rsidRPr="00BC3233">
        <w:rPr>
          <w:rFonts w:cs="Courier New"/>
        </w:rPr>
        <w:t>WAVEGUIDE_RESONATOR</w:t>
      </w:r>
    </w:p>
    <w:p w:rsidR="00314387" w:rsidRDefault="00314387" w:rsidP="00AC07C0">
      <w:pPr>
        <w:pStyle w:val="NoSpacing"/>
      </w:pPr>
    </w:p>
    <w:p w:rsidR="00F5383D" w:rsidRDefault="00F5383D" w:rsidP="00F00E8B">
      <w:pPr>
        <w:pStyle w:val="Heading2"/>
      </w:pPr>
      <w:bookmarkStart w:id="53" w:name="_Toc404075739"/>
      <w:r>
        <w:t>Excitation_mode_list</w:t>
      </w:r>
      <w:bookmarkEnd w:id="53"/>
    </w:p>
    <w:p w:rsidR="00F5383D" w:rsidRPr="00A3160F" w:rsidRDefault="00F5383D" w:rsidP="00F00E8B"/>
    <w:p w:rsidR="00F5383D" w:rsidRDefault="00F5383D" w:rsidP="00F00E8B">
      <w:pPr>
        <w:pStyle w:val="NoSpacing"/>
      </w:pPr>
      <w:r>
        <w:t>This output packet allows a mode shape to be read from a file and used to excite the problem over a defined plane. The plane must (at the moment) be defined in the same orientation as the mode.</w:t>
      </w:r>
      <w:r w:rsidR="0070663A" w:rsidRPr="0070663A">
        <w:t xml:space="preserve"> </w:t>
      </w:r>
      <w:r w:rsidR="0070663A">
        <w:t>More than one source may be specified at a particular surface and the source applied will be the sum of the specified sources.</w:t>
      </w:r>
    </w:p>
    <w:p w:rsidR="00F5383D" w:rsidRDefault="00F5383D" w:rsidP="00F00E8B">
      <w:pPr>
        <w:pStyle w:val="NoSpacing"/>
      </w:pPr>
    </w:p>
    <w:p w:rsidR="00F5383D" w:rsidRPr="00F36BFD" w:rsidRDefault="00F5383D" w:rsidP="00F00E8B">
      <w:pPr>
        <w:pStyle w:val="NoSpacing"/>
        <w:rPr>
          <w:b/>
          <w:u w:val="single"/>
        </w:rPr>
      </w:pPr>
      <w:r w:rsidRPr="00F36BFD">
        <w:rPr>
          <w:b/>
          <w:u w:val="single"/>
        </w:rPr>
        <w:t>example</w:t>
      </w:r>
    </w:p>
    <w:p w:rsidR="00F5383D" w:rsidRDefault="00F5383D" w:rsidP="00F00E8B">
      <w:pPr>
        <w:pStyle w:val="NoSpacing"/>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citation_mode_lis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excitation modes</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MOD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t xml:space="preserve">       ! surfac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excit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sof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WR90.mod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lastRenderedPageBreak/>
        <w:t>1</w:t>
      </w:r>
      <w:r>
        <w:rPr>
          <w:rFonts w:ascii="Courier New" w:hAnsi="Courier New" w:cs="Courier New"/>
        </w:rPr>
        <w:tab/>
      </w:r>
      <w:r>
        <w:rPr>
          <w:rFonts w:ascii="Courier New" w:hAnsi="Courier New" w:cs="Courier New"/>
        </w:rPr>
        <w:tab/>
        <w:t xml:space="preserve"> ! x column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xml:space="preserve"> ! y column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xml:space="preserve"> ! z column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6</w:t>
      </w:r>
      <w:r>
        <w:rPr>
          <w:rFonts w:ascii="Courier New" w:hAnsi="Courier New" w:cs="Courier New"/>
        </w:rPr>
        <w:tab/>
      </w:r>
      <w:r>
        <w:rPr>
          <w:rFonts w:ascii="Courier New" w:hAnsi="Courier New" w:cs="Courier New"/>
        </w:rPr>
        <w:tab/>
        <w:t xml:space="preserve"> ! data column to use</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C3233" w:rsidRPr="00034B4B" w:rsidRDefault="00BC3233" w:rsidP="00BC3233">
      <w:pPr>
        <w:autoSpaceDE w:val="0"/>
        <w:autoSpaceDN w:val="0"/>
        <w:adjustRightInd w:val="0"/>
        <w:spacing w:after="0" w:line="240" w:lineRule="auto"/>
        <w:rPr>
          <w:rFonts w:cs="Courier New"/>
        </w:rPr>
      </w:pPr>
      <w:r w:rsidRPr="00034B4B">
        <w:rPr>
          <w:rFonts w:cs="Courier New"/>
        </w:rPr>
        <w:t xml:space="preserve">WAVEGUIDE_IRIS </w:t>
      </w:r>
    </w:p>
    <w:p w:rsidR="00CC3D9B" w:rsidRPr="001E6548" w:rsidRDefault="001E6548" w:rsidP="00B426C2">
      <w:pPr>
        <w:autoSpaceDE w:val="0"/>
        <w:autoSpaceDN w:val="0"/>
        <w:adjustRightInd w:val="0"/>
        <w:spacing w:after="0" w:line="240" w:lineRule="auto"/>
        <w:rPr>
          <w:rFonts w:cs="Courier New"/>
        </w:rPr>
      </w:pPr>
      <w:r w:rsidRPr="00034B4B">
        <w:rPr>
          <w:rFonts w:cs="Courier New"/>
        </w:rPr>
        <w:t xml:space="preserve">WAVEGUIDE_STRAIGHT </w:t>
      </w:r>
    </w:p>
    <w:p w:rsidR="00F5383D" w:rsidRDefault="00F5383D" w:rsidP="00055046">
      <w:pPr>
        <w:pStyle w:val="Heading2"/>
      </w:pPr>
      <w:bookmarkStart w:id="54" w:name="_Toc404075740"/>
      <w:r>
        <w:t>Huygens_surface</w:t>
      </w:r>
      <w:bookmarkEnd w:id="54"/>
    </w:p>
    <w:p w:rsidR="00F5383D" w:rsidRDefault="00F5383D" w:rsidP="00055046">
      <w:pPr>
        <w:pStyle w:val="NoSpacing"/>
      </w:pPr>
    </w:p>
    <w:p w:rsidR="00F5383D" w:rsidRDefault="00F5383D" w:rsidP="00055046">
      <w:pPr>
        <w:pStyle w:val="NoSpacing"/>
      </w:pPr>
      <w:r>
        <w:t xml:space="preserve">The Huygens surface allows a wave to be launched from a (normally closed) surface inside the problems space. The computational volume is then divided into total field (within the Huygens surface) and scattered field (outside the Huygens surface) regions. This then allows the scattered field to be calculated. </w:t>
      </w:r>
    </w:p>
    <w:p w:rsidR="00F5383D" w:rsidRDefault="00F5383D" w:rsidP="00055046">
      <w:pPr>
        <w:pStyle w:val="NoSpacing"/>
      </w:pPr>
      <w:r>
        <w:t xml:space="preserve">The Huygens surface is specified to be a previously </w:t>
      </w:r>
      <w:r w:rsidR="00B426C2">
        <w:t>defined surface from the surface_</w:t>
      </w:r>
      <w:r>
        <w:t>list, an exception is if the outer boundary is to be used as the Huygens surface, in this case set the Huygens surface number to zero. An excitation function is specified from the excitation function list. The direction of the wave vector and the polarisation of the Electric field component of thin incident wave are defined in spherical polar coordinates.</w:t>
      </w:r>
    </w:p>
    <w:p w:rsidR="00415BDC" w:rsidRDefault="00415BDC" w:rsidP="00055046">
      <w:pPr>
        <w:pStyle w:val="NoSpacing"/>
      </w:pPr>
      <w:r>
        <w:t>The direction of the plane wave and its polarisation can both be set to random values by specifying the wave vector and/or the polarisation to be ‘random’</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CA5201">
      <w:pPr>
        <w:pStyle w:val="NoSpacing"/>
      </w:pPr>
      <w:r>
        <w:t>Incident wave travelling in the –z direction with Ex polarisation:</w:t>
      </w:r>
    </w:p>
    <w:p w:rsidR="00F5383D" w:rsidRDefault="00F5383D" w:rsidP="00FD52D9">
      <w:pPr>
        <w:pStyle w:val="NoSpacing"/>
      </w:pPr>
    </w:p>
    <w:p w:rsidR="00F5383D" w:rsidRDefault="00F5383D" w:rsidP="00FD52D9">
      <w:pPr>
        <w:pStyle w:val="NoSpacing"/>
      </w:pPr>
      <w:r>
        <w:t>Huygens_surface</w:t>
      </w:r>
    </w:p>
    <w:p w:rsidR="00F5383D" w:rsidRDefault="00F5383D" w:rsidP="00FD52D9">
      <w:pPr>
        <w:pStyle w:val="NoSpacing"/>
      </w:pPr>
      <w:r>
        <w:t>8     surface number</w:t>
      </w:r>
    </w:p>
    <w:p w:rsidR="00437C58" w:rsidRDefault="00437C58" w:rsidP="00FD52D9">
      <w:pPr>
        <w:pStyle w:val="NoSpacing"/>
      </w:pPr>
      <w:r>
        <w:t>1    side of surface for excitation</w:t>
      </w:r>
    </w:p>
    <w:p w:rsidR="00F5383D" w:rsidRDefault="00F5383D" w:rsidP="00FD52D9">
      <w:pPr>
        <w:pStyle w:val="NoSpacing"/>
      </w:pPr>
      <w:r>
        <w:t>1     excitation function number</w:t>
      </w:r>
    </w:p>
    <w:p w:rsidR="00F5383D" w:rsidRDefault="00F5383D" w:rsidP="00FD52D9">
      <w:pPr>
        <w:pStyle w:val="NoSpacing"/>
      </w:pPr>
      <w:r>
        <w:t xml:space="preserve">180.0 0.0  wave vector Theta and Phi </w:t>
      </w:r>
    </w:p>
    <w:p w:rsidR="00F5383D" w:rsidRDefault="00F5383D" w:rsidP="00FD52D9">
      <w:pPr>
        <w:pStyle w:val="NoSpacing"/>
      </w:pPr>
      <w:r>
        <w:t>1.0 0.0  Polarisation theta and Phi</w:t>
      </w:r>
    </w:p>
    <w:p w:rsidR="00415BDC" w:rsidRDefault="00415BDC" w:rsidP="00FD52D9">
      <w:pPr>
        <w:pStyle w:val="NoSpacing"/>
      </w:pPr>
    </w:p>
    <w:p w:rsidR="00415BDC" w:rsidRDefault="00415BDC" w:rsidP="00415BDC">
      <w:pPr>
        <w:pStyle w:val="NoSpacing"/>
      </w:pPr>
      <w:r>
        <w:t>Incident wave with random direction and polarisation</w:t>
      </w:r>
    </w:p>
    <w:p w:rsidR="00415BDC" w:rsidRDefault="00415BDC" w:rsidP="00415BDC">
      <w:pPr>
        <w:pStyle w:val="NoSpacing"/>
      </w:pPr>
    </w:p>
    <w:p w:rsidR="00415BDC" w:rsidRDefault="00415BDC" w:rsidP="00415BDC">
      <w:pPr>
        <w:pStyle w:val="NoSpacing"/>
      </w:pPr>
      <w:r>
        <w:t>Huygens_surface</w:t>
      </w:r>
    </w:p>
    <w:p w:rsidR="00415BDC" w:rsidRDefault="00415BDC" w:rsidP="00415BDC">
      <w:pPr>
        <w:pStyle w:val="NoSpacing"/>
      </w:pPr>
      <w:r>
        <w:t>8     surface number</w:t>
      </w:r>
    </w:p>
    <w:p w:rsidR="00415BDC" w:rsidRDefault="00415BDC" w:rsidP="00415BDC">
      <w:pPr>
        <w:pStyle w:val="NoSpacing"/>
      </w:pPr>
      <w:r>
        <w:t>1    side of surface for excitation</w:t>
      </w:r>
    </w:p>
    <w:p w:rsidR="00415BDC" w:rsidRDefault="00415BDC" w:rsidP="00415BDC">
      <w:pPr>
        <w:pStyle w:val="NoSpacing"/>
      </w:pPr>
      <w:r>
        <w:t>1     excitation function number</w:t>
      </w:r>
    </w:p>
    <w:p w:rsidR="00415BDC" w:rsidRDefault="00415BDC" w:rsidP="00415BDC">
      <w:pPr>
        <w:pStyle w:val="NoSpacing"/>
      </w:pPr>
      <w:r>
        <w:t xml:space="preserve">Random  wave vector Theta and Phi </w:t>
      </w:r>
    </w:p>
    <w:p w:rsidR="00415BDC" w:rsidRDefault="00415BDC" w:rsidP="00415BDC">
      <w:pPr>
        <w:pStyle w:val="NoSpacing"/>
      </w:pPr>
      <w:r>
        <w:t>Random  Polarisation theta and Phi</w:t>
      </w:r>
    </w:p>
    <w:p w:rsidR="00415BDC" w:rsidRPr="00415BDC" w:rsidRDefault="00415BDC" w:rsidP="00FD52D9">
      <w:pPr>
        <w:pStyle w:val="NoSpacing"/>
        <w:rPr>
          <w:b/>
        </w:rPr>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426C2" w:rsidRDefault="00B426C2" w:rsidP="00FD52D9">
      <w:pPr>
        <w:pStyle w:val="NoSpacing"/>
      </w:pPr>
    </w:p>
    <w:p w:rsidR="001E6548" w:rsidRDefault="001E6548" w:rsidP="00FD52D9">
      <w:pPr>
        <w:pStyle w:val="NoSpacing"/>
      </w:pPr>
      <w:r>
        <w:t>HUYGENS_SURFACE</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PEC_SPHERE </w:t>
      </w:r>
    </w:p>
    <w:p w:rsidR="001E6548" w:rsidRPr="00034B4B" w:rsidRDefault="001E6548" w:rsidP="001E6548">
      <w:pPr>
        <w:pStyle w:val="NoSpacing"/>
      </w:pPr>
      <w:r w:rsidRPr="00034B4B">
        <w:t>SHIELDING_EFFECTIVENESS_BOX_SLOT</w:t>
      </w:r>
    </w:p>
    <w:p w:rsidR="001E6548" w:rsidRDefault="001E6548" w:rsidP="00FD52D9">
      <w:pPr>
        <w:pStyle w:val="NoSpacing"/>
      </w:pPr>
    </w:p>
    <w:p w:rsidR="00F5383D" w:rsidRDefault="00F5383D" w:rsidP="00055046">
      <w:pPr>
        <w:pStyle w:val="Heading2"/>
      </w:pPr>
      <w:bookmarkStart w:id="55" w:name="_Toc404075741"/>
      <w:r>
        <w:t>Far_field_surface</w:t>
      </w:r>
      <w:bookmarkEnd w:id="55"/>
    </w:p>
    <w:p w:rsidR="00F5383D" w:rsidRDefault="00F5383D" w:rsidP="00055046">
      <w:pPr>
        <w:pStyle w:val="NoSpacing"/>
      </w:pPr>
    </w:p>
    <w:p w:rsidR="00F5383D" w:rsidRDefault="00F5383D" w:rsidP="00055046">
      <w:pPr>
        <w:pStyle w:val="NoSpacing"/>
      </w:pPr>
      <w:r>
        <w:t xml:space="preserve">This packet defines a surface as a far field surface. Fields are collected on this surface as the simulation progresses and a near to far field transformation is used to calculate the far field pattern over the specified ranges of theta and phi at the given frequency. </w:t>
      </w:r>
    </w:p>
    <w:p w:rsidR="00F5383D" w:rsidRDefault="00F5383D" w:rsidP="00055046">
      <w:pPr>
        <w:pStyle w:val="NoSpacing"/>
      </w:pPr>
      <w:r>
        <w:t xml:space="preserve">The output data is written to the </w:t>
      </w:r>
      <w:r w:rsidRPr="00A3160F">
        <w:rPr>
          <w:b/>
        </w:rPr>
        <w:t>.f</w:t>
      </w:r>
      <w:r w:rsidR="00B426C2">
        <w:rPr>
          <w:b/>
        </w:rPr>
        <w:t>ar_field.</w:t>
      </w:r>
      <w:r w:rsidRPr="00A3160F">
        <w:rPr>
          <w:b/>
        </w:rPr>
        <w:t>fout</w:t>
      </w:r>
      <w:r>
        <w:t xml:space="preserve"> file</w:t>
      </w:r>
      <w:r w:rsidR="00B426C2">
        <w:t>.</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B426C2" w:rsidRDefault="00B426C2" w:rsidP="00B426C2">
      <w:pPr>
        <w:autoSpaceDE w:val="0"/>
        <w:autoSpaceDN w:val="0"/>
        <w:adjustRightInd w:val="0"/>
        <w:spacing w:after="0" w:line="240" w:lineRule="auto"/>
        <w:rPr>
          <w:rFonts w:ascii="Courier New" w:hAnsi="Courier New" w:cs="Courier New"/>
        </w:rPr>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Far_field_surface</w:t>
      </w:r>
    </w:p>
    <w:p w:rsidR="00437C58" w:rsidRDefault="00437C58" w:rsidP="00B426C2">
      <w:pPr>
        <w:autoSpaceDE w:val="0"/>
        <w:autoSpaceDN w:val="0"/>
        <w:adjustRightInd w:val="0"/>
        <w:spacing w:after="0" w:line="240" w:lineRule="auto"/>
        <w:rPr>
          <w:rFonts w:ascii="Courier New" w:hAnsi="Courier New" w:cs="Courier New"/>
        </w:rPr>
      </w:pPr>
      <w:r>
        <w:rPr>
          <w:rFonts w:ascii="Courier New" w:hAnsi="Courier New" w:cs="Courier New"/>
        </w:rPr>
        <w:t>1     number of far field surfaces</w:t>
      </w:r>
    </w:p>
    <w:p w:rsidR="00437C58" w:rsidRDefault="00437C58" w:rsidP="00B426C2">
      <w:pPr>
        <w:autoSpaceDE w:val="0"/>
        <w:autoSpaceDN w:val="0"/>
        <w:adjustRightInd w:val="0"/>
        <w:spacing w:after="0" w:line="240" w:lineRule="auto"/>
        <w:rPr>
          <w:rFonts w:ascii="Courier New" w:hAnsi="Courier New" w:cs="Courier New"/>
        </w:rPr>
      </w:pPr>
      <w:r>
        <w:rPr>
          <w:rFonts w:ascii="Courier New" w:hAnsi="Courier New" w:cs="Courier New"/>
        </w:rPr>
        <w:t>1     FAR_FIELD_SURFACE_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surfac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3E7 frequency for far field calcul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180.0 1.0  Theta_min  Theta_max Theta_step</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90.0 90.0    Phi_min  Phi_max Phi_step</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E6548" w:rsidP="00CC3D9B">
      <w:pPr>
        <w:pStyle w:val="NoSpacing"/>
      </w:pPr>
      <w:r>
        <w:t>DIPOLE</w:t>
      </w:r>
    </w:p>
    <w:p w:rsidR="00B426C2" w:rsidRDefault="00B426C2" w:rsidP="00B426C2">
      <w:pPr>
        <w:autoSpaceDE w:val="0"/>
        <w:autoSpaceDN w:val="0"/>
        <w:adjustRightInd w:val="0"/>
        <w:spacing w:after="0" w:line="240" w:lineRule="auto"/>
        <w:rPr>
          <w:rFonts w:ascii="Courier New" w:hAnsi="Courier New" w:cs="Courier New"/>
        </w:rPr>
      </w:pPr>
    </w:p>
    <w:p w:rsidR="00F5383D" w:rsidRDefault="00B426C2" w:rsidP="00055046">
      <w:pPr>
        <w:pStyle w:val="Heading2"/>
      </w:pPr>
      <w:bookmarkStart w:id="56" w:name="_Toc404075742"/>
      <w:r>
        <w:t>RCS</w:t>
      </w:r>
      <w:r w:rsidR="00F5383D">
        <w:t>_surface</w:t>
      </w:r>
      <w:bookmarkEnd w:id="56"/>
    </w:p>
    <w:p w:rsidR="00314387" w:rsidRDefault="00314387" w:rsidP="00055046">
      <w:pPr>
        <w:pStyle w:val="NoSpacing"/>
      </w:pPr>
    </w:p>
    <w:p w:rsidR="00F5383D" w:rsidRDefault="00F5383D" w:rsidP="00055046">
      <w:pPr>
        <w:pStyle w:val="NoSpacing"/>
      </w:pPr>
      <w:r>
        <w:t xml:space="preserve">This packet defines a surface on which fields are recorded and, using a time domain near to far field transformation, the time domain far field is calculated in a specified direction. Note the direction defined </w:t>
      </w:r>
      <w:r w:rsidR="00B426C2">
        <w:t>is the wave vector for the radia</w:t>
      </w:r>
      <w:r>
        <w:t>ted wave this for a monostatic RCS calculation the direction of the i</w:t>
      </w:r>
      <w:r w:rsidR="00B426C2">
        <w:t>ncident wave defined in the Huyg</w:t>
      </w:r>
      <w:r>
        <w:t xml:space="preserve">ens_surface packet and the scattered wave defined in the monostatic RCS surface are opposite. </w:t>
      </w:r>
    </w:p>
    <w:p w:rsidR="00F5383D" w:rsidRDefault="00F5383D" w:rsidP="00055046">
      <w:pPr>
        <w:pStyle w:val="NoSpacing"/>
      </w:pPr>
    </w:p>
    <w:p w:rsidR="00F5383D" w:rsidRDefault="00F5383D" w:rsidP="00055046">
      <w:pPr>
        <w:pStyle w:val="NoSpacing"/>
      </w:pPr>
      <w:r>
        <w:t xml:space="preserve">The time domain normalised far field response is written to the </w:t>
      </w:r>
      <w:r w:rsidRPr="00A3160F">
        <w:rPr>
          <w:b/>
        </w:rPr>
        <w:t>.</w:t>
      </w:r>
      <w:r w:rsidR="00314387">
        <w:rPr>
          <w:b/>
        </w:rPr>
        <w:t>rcs.tout</w:t>
      </w:r>
      <w:r>
        <w:t xml:space="preserve"> file and the frequency domain RCS is written to the </w:t>
      </w:r>
      <w:r w:rsidR="00314387">
        <w:rPr>
          <w:b/>
        </w:rPr>
        <w:t>.</w:t>
      </w:r>
      <w:r w:rsidRPr="00A3160F">
        <w:rPr>
          <w:b/>
        </w:rPr>
        <w:t>rcs</w:t>
      </w:r>
      <w:r w:rsidR="00314387">
        <w:rPr>
          <w:b/>
        </w:rPr>
        <w:t>.fout</w:t>
      </w:r>
      <w:r>
        <w:t xml:space="preserve"> file</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B426C2" w:rsidRDefault="00B426C2" w:rsidP="00AC07C0">
      <w:pPr>
        <w:pStyle w:val="NoSpacing"/>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RCS_surfac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     surfac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Side of surface for RCS outpu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1e8 3e8 0.01e8 frequency range for far field calcul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 xml:space="preserve">180.0  Theta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Phi</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MATERIAL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PEC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SMAT_NON_SYMMETRIC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SMAT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RCS_COATED_IBC_SPHERE</w:t>
      </w:r>
    </w:p>
    <w:p w:rsidR="001E6548" w:rsidRPr="00034B4B" w:rsidRDefault="001E6548" w:rsidP="001E6548">
      <w:pPr>
        <w:autoSpaceDE w:val="0"/>
        <w:autoSpaceDN w:val="0"/>
        <w:adjustRightInd w:val="0"/>
        <w:spacing w:after="0" w:line="240" w:lineRule="auto"/>
        <w:rPr>
          <w:rFonts w:cs="Courier New"/>
        </w:rPr>
      </w:pPr>
      <w:r w:rsidRPr="00034B4B">
        <w:rPr>
          <w:rFonts w:cs="Courier New"/>
        </w:rPr>
        <w:t>RCS_COATED_SPHERE</w:t>
      </w:r>
    </w:p>
    <w:p w:rsidR="001E6548" w:rsidRPr="00034B4B" w:rsidRDefault="001E6548" w:rsidP="001E6548">
      <w:pPr>
        <w:autoSpaceDE w:val="0"/>
        <w:autoSpaceDN w:val="0"/>
        <w:adjustRightInd w:val="0"/>
        <w:spacing w:after="0" w:line="240" w:lineRule="auto"/>
        <w:rPr>
          <w:rFonts w:cs="Courier New"/>
        </w:rPr>
      </w:pPr>
      <w:r w:rsidRPr="00034B4B">
        <w:rPr>
          <w:rFonts w:cs="Courier New"/>
        </w:rPr>
        <w:t>RCS_DIELECTRIC_IBC_SPHERE</w:t>
      </w:r>
    </w:p>
    <w:p w:rsidR="00F5383D" w:rsidRDefault="00F5383D" w:rsidP="00AC07C0">
      <w:pPr>
        <w:pStyle w:val="NoSpacing"/>
      </w:pPr>
    </w:p>
    <w:p w:rsidR="00F5383D" w:rsidRDefault="00F5383D" w:rsidP="00055046">
      <w:pPr>
        <w:pStyle w:val="Heading2"/>
      </w:pPr>
      <w:bookmarkStart w:id="57" w:name="_Toc404075743"/>
      <w:r>
        <w:t>Output_point_list</w:t>
      </w:r>
      <w:bookmarkEnd w:id="57"/>
    </w:p>
    <w:p w:rsidR="00F5383D" w:rsidRDefault="00F5383D" w:rsidP="00055046">
      <w:pPr>
        <w:pStyle w:val="NoSpacing"/>
      </w:pPr>
    </w:p>
    <w:p w:rsidR="00B426C2" w:rsidRDefault="00F5383D" w:rsidP="00424640">
      <w:pPr>
        <w:pStyle w:val="NoSpacing"/>
      </w:pPr>
      <w:r>
        <w:t xml:space="preserve">This output packet </w:t>
      </w:r>
      <w:r w:rsidR="00B426C2">
        <w:t>writes</w:t>
      </w:r>
      <w:r>
        <w:t xml:space="preserve"> the requested field component </w:t>
      </w:r>
      <w:r w:rsidR="00B426C2">
        <w:t>at the specified point</w:t>
      </w:r>
      <w:r>
        <w:t xml:space="preserve"> as a function of time. The point may </w:t>
      </w:r>
      <w:r w:rsidR="00881117">
        <w:t>be output at either the centre of a cell or on a specified face (xmin xmax ymin ymax zmin or zmax.)</w:t>
      </w:r>
    </w:p>
    <w:p w:rsidR="00881117" w:rsidRDefault="00881117" w:rsidP="00424640">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B426C2" w:rsidRDefault="00B426C2" w:rsidP="00424640">
      <w:pPr>
        <w:pStyle w:val="NoSpacing"/>
      </w:pPr>
    </w:p>
    <w:p w:rsidR="00F5383D" w:rsidRDefault="00F5383D" w:rsidP="00424640">
      <w:pPr>
        <w:pStyle w:val="NoSpacing"/>
      </w:pPr>
      <w:r>
        <w:t xml:space="preserve">The output data is written to </w:t>
      </w:r>
      <w:r w:rsidR="00B426C2">
        <w:t>a</w:t>
      </w:r>
      <w:r>
        <w:t xml:space="preserve"> </w:t>
      </w:r>
      <w:r w:rsidRPr="00612D06">
        <w:rPr>
          <w:b/>
        </w:rPr>
        <w:t>.field.tout</w:t>
      </w:r>
      <w:r>
        <w:t xml:space="preserve"> file.</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Output_point_lis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points</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4</w:t>
      </w:r>
      <w:r>
        <w:rPr>
          <w:rFonts w:ascii="Courier New" w:hAnsi="Courier New" w:cs="Courier New"/>
        </w:rPr>
        <w:tab/>
      </w:r>
      <w:r>
        <w:rPr>
          <w:rFonts w:ascii="Courier New" w:hAnsi="Courier New" w:cs="Courier New"/>
        </w:rPr>
        <w:tab/>
        <w:t>! output poin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y</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centr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 first output timestep</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000    ! last output timestep</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 output timestep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CAVITY_FREE_SPACE </w:t>
      </w:r>
    </w:p>
    <w:p w:rsidR="00F5383D" w:rsidRDefault="001E6548" w:rsidP="00AC07C0">
      <w:pPr>
        <w:pStyle w:val="NoSpacing"/>
      </w:pPr>
      <w:r>
        <w:t>DIPOLE</w:t>
      </w:r>
    </w:p>
    <w:p w:rsidR="001E6548" w:rsidRDefault="001E6548" w:rsidP="00AC07C0">
      <w:pPr>
        <w:pStyle w:val="NoSpacing"/>
      </w:pPr>
      <w:r>
        <w:t>HUYGENS_SURFACE</w:t>
      </w:r>
    </w:p>
    <w:p w:rsidR="00F5383D" w:rsidRDefault="00F5383D" w:rsidP="00426908">
      <w:pPr>
        <w:pStyle w:val="Heading2"/>
      </w:pPr>
      <w:bookmarkStart w:id="58" w:name="_Toc404075744"/>
      <w:r>
        <w:t>Frequency_domain_power_</w:t>
      </w:r>
      <w:r w:rsidR="00CC3D9B">
        <w:t>su</w:t>
      </w:r>
      <w:r w:rsidR="00881117">
        <w:t>rface</w:t>
      </w:r>
      <w:r>
        <w:t>_list</w:t>
      </w:r>
      <w:bookmarkEnd w:id="58"/>
    </w:p>
    <w:p w:rsidR="00F5383D" w:rsidRDefault="00F5383D" w:rsidP="00426908">
      <w:pPr>
        <w:pStyle w:val="NoSpacing"/>
      </w:pPr>
    </w:p>
    <w:p w:rsidR="00F5383D" w:rsidRDefault="00F5383D" w:rsidP="00426908">
      <w:pPr>
        <w:pStyle w:val="NoSpacing"/>
      </w:pPr>
      <w:r>
        <w:t xml:space="preserve">This output packet </w:t>
      </w:r>
      <w:r w:rsidR="00881117">
        <w:t>specifies a surface</w:t>
      </w:r>
      <w:r>
        <w:t xml:space="preserve"> and returns the total power transmitted through the surface as a function of frequency. The power transmitted is defined to be in the</w:t>
      </w:r>
      <w:r w:rsidR="00881117">
        <w:t xml:space="preserve"> outward normal</w:t>
      </w:r>
      <w:r>
        <w:t xml:space="preserve"> direction</w:t>
      </w:r>
      <w:r w:rsidR="00881117">
        <w:t xml:space="preserve"> of the specified surface</w:t>
      </w:r>
      <w:r>
        <w:t xml:space="preserve">. The output data is written to the </w:t>
      </w:r>
      <w:r w:rsidR="00881117">
        <w:rPr>
          <w:b/>
        </w:rPr>
        <w:t>.frequency_domain_power_surface</w:t>
      </w:r>
      <w:r>
        <w:rPr>
          <w:b/>
        </w:rPr>
        <w:t>.fout</w:t>
      </w:r>
      <w:r>
        <w:t xml:space="preserve"> file.</w:t>
      </w:r>
    </w:p>
    <w:p w:rsidR="00F5383D" w:rsidRDefault="00F5383D" w:rsidP="00426908">
      <w:pPr>
        <w:pStyle w:val="NoSpacing"/>
      </w:pPr>
    </w:p>
    <w:p w:rsidR="00F5383D" w:rsidRDefault="00F5383D" w:rsidP="00426908">
      <w:pPr>
        <w:pStyle w:val="NoSpacing"/>
      </w:pPr>
      <w:r>
        <w:t xml:space="preserve">The frequencies for the output data are specified as fmin, fmax and </w:t>
      </w:r>
      <w:r w:rsidR="00881117">
        <w:t>number of frequencies</w:t>
      </w:r>
      <w:r>
        <w:t>.</w:t>
      </w:r>
    </w:p>
    <w:p w:rsidR="00F5383D" w:rsidRDefault="00F5383D" w:rsidP="00426908">
      <w:pPr>
        <w:pStyle w:val="NoSpacing"/>
      </w:pPr>
    </w:p>
    <w:p w:rsidR="00F5383D" w:rsidRDefault="00881117" w:rsidP="00426908">
      <w:pPr>
        <w:pStyle w:val="NoSpacing"/>
        <w:rPr>
          <w:b/>
          <w:u w:val="single"/>
        </w:rPr>
      </w:pPr>
      <w:r w:rsidRPr="00F36BFD">
        <w:rPr>
          <w:b/>
          <w:u w:val="single"/>
        </w:rPr>
        <w:t>E</w:t>
      </w:r>
      <w:r w:rsidR="00F5383D" w:rsidRPr="00F36BFD">
        <w:rPr>
          <w:b/>
          <w:u w:val="single"/>
        </w:rPr>
        <w:t>xample</w:t>
      </w:r>
    </w:p>
    <w:p w:rsidR="00881117" w:rsidRPr="00F36BFD" w:rsidRDefault="00881117" w:rsidP="00426908">
      <w:pPr>
        <w:pStyle w:val="NoSpacing"/>
        <w:rPr>
          <w:b/>
          <w:u w:val="single"/>
        </w:rPr>
      </w:pP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Frequency_domain_power_surface_list</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          ! number of frequency domain power surfaces</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xml:space="preserve">! FREQUENCY DOMAIN POWER SURFACE NUMBER </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geometric surface number</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00e6 10e9 1000 ! fmin fmax n_frequencies for power output</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1E6548" w:rsidRDefault="001E6548" w:rsidP="00881117">
      <w:pPr>
        <w:autoSpaceDE w:val="0"/>
        <w:autoSpaceDN w:val="0"/>
        <w:adjustRightInd w:val="0"/>
        <w:spacing w:after="0" w:line="240" w:lineRule="auto"/>
        <w:rPr>
          <w:rFonts w:cs="Courier New"/>
        </w:rPr>
      </w:pPr>
      <w:r w:rsidRPr="001E6548">
        <w:rPr>
          <w:rFonts w:cs="Courier New"/>
        </w:rPr>
        <w:t>POWER_CALC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TCS_MODE_STIR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TCS_MODE_STIR_CIRCULAR_APERTURE </w:t>
      </w:r>
    </w:p>
    <w:p w:rsidR="001E6548" w:rsidRDefault="001E6548" w:rsidP="00881117">
      <w:pPr>
        <w:autoSpaceDE w:val="0"/>
        <w:autoSpaceDN w:val="0"/>
        <w:adjustRightInd w:val="0"/>
        <w:spacing w:after="0" w:line="240" w:lineRule="auto"/>
        <w:rPr>
          <w:rFonts w:ascii="Courier New" w:hAnsi="Courier New" w:cs="Courier New"/>
        </w:rPr>
      </w:pPr>
    </w:p>
    <w:p w:rsidR="00314387" w:rsidRDefault="00314387" w:rsidP="00314387">
      <w:pPr>
        <w:pStyle w:val="Heading2"/>
      </w:pPr>
      <w:bookmarkStart w:id="59" w:name="_Toc404075745"/>
      <w:r>
        <w:t>Frequency_output_surface_list</w:t>
      </w:r>
      <w:bookmarkEnd w:id="59"/>
    </w:p>
    <w:p w:rsidR="00314387" w:rsidRDefault="00314387" w:rsidP="00314387">
      <w:pPr>
        <w:pStyle w:val="NoSpacing"/>
      </w:pPr>
    </w:p>
    <w:p w:rsidR="00314387" w:rsidRDefault="00314387" w:rsidP="00314387">
      <w:pPr>
        <w:pStyle w:val="NoSpacing"/>
      </w:pPr>
      <w:r>
        <w:lastRenderedPageBreak/>
        <w:t xml:space="preserve">This packet allows the output of a field component </w:t>
      </w:r>
      <w:r w:rsidR="007E6479">
        <w:t xml:space="preserve">at a single frequency </w:t>
      </w:r>
      <w:r>
        <w:t xml:space="preserve">on a specified </w:t>
      </w:r>
      <w:r w:rsidR="007E6479">
        <w:t xml:space="preserve">surface to a </w:t>
      </w:r>
      <w:r w:rsidR="007E6479" w:rsidRPr="007E6479">
        <w:rPr>
          <w:rFonts w:ascii="Times New Roman" w:hAnsi="Times New Roman"/>
          <w:b/>
        </w:rPr>
        <w:t>.frequency_output_surface.fout</w:t>
      </w:r>
      <w:r>
        <w:t xml:space="preserve"> file.</w:t>
      </w:r>
    </w:p>
    <w:p w:rsidR="00314387" w:rsidRDefault="00314387" w:rsidP="00314387">
      <w:pPr>
        <w:pStyle w:val="NoSpacing"/>
      </w:pPr>
    </w:p>
    <w:p w:rsidR="00314387" w:rsidRDefault="00314387" w:rsidP="00314387">
      <w:pPr>
        <w:pStyle w:val="NoSpacing"/>
      </w:pPr>
      <w:r>
        <w:t>This type of output may be post processed to produce field animations.</w:t>
      </w:r>
    </w:p>
    <w:p w:rsidR="00314387" w:rsidRDefault="00314387" w:rsidP="00314387">
      <w:pPr>
        <w:pStyle w:val="NoSpacing"/>
      </w:pPr>
    </w:p>
    <w:p w:rsidR="004F3827" w:rsidRDefault="004F3827" w:rsidP="00314387">
      <w:pPr>
        <w:pStyle w:val="NoSpacing"/>
      </w:pPr>
      <w:r>
        <w:t xml:space="preserve">It is important to note that the timestep factor is neglected in the numerical evaluation of the Fourier integral in order to prevent the very small resulting values from causing problems for visualisation in paraview. If direct comparison is to be made with the frequency domain output from post processing using the discrete fourier transform then the output of this process must be multiplied by the solution timestep. </w:t>
      </w:r>
    </w:p>
    <w:p w:rsidR="004F3827" w:rsidRDefault="004F3827" w:rsidP="00314387">
      <w:pPr>
        <w:pStyle w:val="NoSpacing"/>
      </w:pPr>
    </w:p>
    <w:p w:rsidR="00314387" w:rsidRPr="00F36BFD" w:rsidRDefault="00314387" w:rsidP="00314387">
      <w:pPr>
        <w:pStyle w:val="NoSpacing"/>
        <w:rPr>
          <w:b/>
          <w:u w:val="single"/>
        </w:rPr>
      </w:pPr>
      <w:r w:rsidRPr="00F36BFD">
        <w:rPr>
          <w:b/>
          <w:u w:val="single"/>
        </w:rPr>
        <w:t>example</w:t>
      </w:r>
    </w:p>
    <w:p w:rsidR="00314387" w:rsidRDefault="00314387" w:rsidP="00314387">
      <w:pPr>
        <w:pStyle w:val="NoSpacing"/>
      </w:pP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Frequency_output_surface_list</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Frequency output surfaces</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SURFACE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surface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DIELECTRIC_FILTER </w:t>
      </w:r>
    </w:p>
    <w:p w:rsidR="001E6548" w:rsidRDefault="001E6548" w:rsidP="001E6548">
      <w:pPr>
        <w:autoSpaceDE w:val="0"/>
        <w:autoSpaceDN w:val="0"/>
        <w:adjustRightInd w:val="0"/>
        <w:spacing w:after="0" w:line="240" w:lineRule="auto"/>
        <w:rPr>
          <w:rFonts w:cs="Courier New"/>
        </w:rPr>
      </w:pPr>
      <w:r w:rsidRPr="00034B4B">
        <w:rPr>
          <w:rFonts w:cs="Courier New"/>
        </w:rPr>
        <w:t xml:space="preserve">WAVEGUIDE_IRIS </w:t>
      </w:r>
    </w:p>
    <w:p w:rsidR="009973C9" w:rsidRDefault="009973C9" w:rsidP="009973C9">
      <w:pPr>
        <w:pStyle w:val="Heading2"/>
      </w:pPr>
      <w:bookmarkStart w:id="60" w:name="_Toc404075746"/>
      <w:r>
        <w:t>Frequency_output_volume_list</w:t>
      </w:r>
      <w:bookmarkEnd w:id="60"/>
    </w:p>
    <w:p w:rsidR="009973C9" w:rsidRDefault="009973C9" w:rsidP="009973C9">
      <w:pPr>
        <w:pStyle w:val="NoSpacing"/>
      </w:pPr>
    </w:p>
    <w:p w:rsidR="009973C9" w:rsidRDefault="009973C9" w:rsidP="009973C9">
      <w:pPr>
        <w:pStyle w:val="NoSpacing"/>
      </w:pPr>
      <w:r>
        <w:t xml:space="preserve">This packet allows the output of a field component at a single frequency on a specified surface to a </w:t>
      </w:r>
      <w:r w:rsidRPr="007E6479">
        <w:rPr>
          <w:rFonts w:ascii="Times New Roman" w:hAnsi="Times New Roman"/>
          <w:b/>
        </w:rPr>
        <w:t>.frequency_output_</w:t>
      </w:r>
      <w:r>
        <w:rPr>
          <w:rFonts w:ascii="Times New Roman" w:hAnsi="Times New Roman"/>
          <w:b/>
        </w:rPr>
        <w:t>volume</w:t>
      </w:r>
      <w:r w:rsidRPr="007E6479">
        <w:rPr>
          <w:rFonts w:ascii="Times New Roman" w:hAnsi="Times New Roman"/>
          <w:b/>
        </w:rPr>
        <w:t>.fout</w:t>
      </w:r>
      <w:r>
        <w:t xml:space="preserve"> file.</w:t>
      </w:r>
    </w:p>
    <w:p w:rsidR="009973C9" w:rsidRDefault="009973C9" w:rsidP="009973C9">
      <w:pPr>
        <w:pStyle w:val="NoSpacing"/>
      </w:pPr>
    </w:p>
    <w:p w:rsidR="009973C9" w:rsidRDefault="009973C9" w:rsidP="009973C9">
      <w:pPr>
        <w:pStyle w:val="NoSpacing"/>
      </w:pPr>
      <w:r>
        <w:t>This type of output may be post processed to produce field animations.</w:t>
      </w:r>
    </w:p>
    <w:p w:rsidR="004F3827" w:rsidRDefault="004F3827" w:rsidP="009973C9">
      <w:pPr>
        <w:pStyle w:val="NoSpacing"/>
      </w:pPr>
    </w:p>
    <w:p w:rsidR="004F3827" w:rsidRDefault="004F3827" w:rsidP="004F3827">
      <w:pPr>
        <w:pStyle w:val="NoSpacing"/>
      </w:pPr>
      <w:r>
        <w:t xml:space="preserve">It is important to note that the timestep factor is neglected in the numerical evaluation of the Fourier integral in order to prevent the very small resulting values from causing problems for visualisation in paraview. If direct comparison is to be made with the frequency domain output from post processing using the discrete fourier transform then the output of this process must be multiplied by the solution timestep. </w:t>
      </w:r>
    </w:p>
    <w:p w:rsidR="009973C9" w:rsidRDefault="009973C9" w:rsidP="009973C9">
      <w:pPr>
        <w:pStyle w:val="NoSpacing"/>
      </w:pPr>
    </w:p>
    <w:p w:rsidR="009973C9" w:rsidRPr="00F36BFD" w:rsidRDefault="009973C9" w:rsidP="009973C9">
      <w:pPr>
        <w:pStyle w:val="NoSpacing"/>
        <w:rPr>
          <w:b/>
          <w:u w:val="single"/>
        </w:rPr>
      </w:pPr>
      <w:r w:rsidRPr="00F36BFD">
        <w:rPr>
          <w:b/>
          <w:u w:val="single"/>
        </w:rPr>
        <w:t>example</w:t>
      </w:r>
    </w:p>
    <w:p w:rsidR="009973C9" w:rsidRDefault="009973C9" w:rsidP="009973C9">
      <w:pPr>
        <w:pStyle w:val="NoSpacing"/>
      </w:pP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Frequency_output_volume_list</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Frequency output volumes</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VOLUME NUMBER</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volume number</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Ex</w:t>
      </w:r>
    </w:p>
    <w:p w:rsidR="009973C9" w:rsidRDefault="009973C9" w:rsidP="009973C9">
      <w:pPr>
        <w:pStyle w:val="NoSpacing"/>
      </w:pPr>
    </w:p>
    <w:p w:rsidR="009973C9" w:rsidRPr="00CC3D9B" w:rsidRDefault="009973C9" w:rsidP="009973C9">
      <w:pPr>
        <w:pStyle w:val="NoSpacing"/>
        <w:rPr>
          <w:b/>
          <w:u w:val="single"/>
        </w:rPr>
      </w:pPr>
      <w:r w:rsidRPr="00CC3D9B">
        <w:rPr>
          <w:b/>
          <w:u w:val="single"/>
        </w:rPr>
        <w:t>Example test cases:</w:t>
      </w:r>
    </w:p>
    <w:p w:rsidR="009973C9" w:rsidRPr="00034B4B" w:rsidRDefault="009973C9" w:rsidP="001E6548">
      <w:pPr>
        <w:autoSpaceDE w:val="0"/>
        <w:autoSpaceDN w:val="0"/>
        <w:adjustRightInd w:val="0"/>
        <w:spacing w:after="0" w:line="240" w:lineRule="auto"/>
        <w:rPr>
          <w:rFonts w:cs="Courier New"/>
        </w:rPr>
      </w:pPr>
      <w:r>
        <w:rPr>
          <w:rFonts w:cs="Courier New"/>
        </w:rPr>
        <w:t>CYLINDRICAL_RESONATOR</w:t>
      </w:r>
    </w:p>
    <w:p w:rsidR="0056615C" w:rsidRDefault="0056615C" w:rsidP="0056615C">
      <w:pPr>
        <w:pStyle w:val="Heading2"/>
      </w:pPr>
      <w:bookmarkStart w:id="61" w:name="_Toc404075747"/>
      <w:r>
        <w:t>New_mesh_generation</w:t>
      </w:r>
      <w:bookmarkEnd w:id="61"/>
    </w:p>
    <w:p w:rsidR="0056615C" w:rsidRDefault="0056615C" w:rsidP="0056615C">
      <w:pPr>
        <w:pStyle w:val="NoSpacing"/>
      </w:pPr>
    </w:p>
    <w:p w:rsidR="00F5383D" w:rsidRDefault="0056615C" w:rsidP="0056615C">
      <w:pPr>
        <w:pStyle w:val="NoSpacing"/>
      </w:pPr>
      <w:r>
        <w:lastRenderedPageBreak/>
        <w:t xml:space="preserve">This packet </w:t>
      </w:r>
      <w:r w:rsidR="00863FCC">
        <w:t>applies</w:t>
      </w:r>
      <w:r>
        <w:t xml:space="preserve"> the new mesh generation</w:t>
      </w:r>
      <w:r w:rsidR="00863FCC">
        <w:t xml:space="preserve"> algorithm as described in section 6. The default is to use the ‘original’ mesh generation algorithm.</w:t>
      </w:r>
      <w:r>
        <w:t xml:space="preserve"> </w:t>
      </w:r>
    </w:p>
    <w:p w:rsidR="00863FCC" w:rsidRDefault="00863FCC" w:rsidP="00863FCC">
      <w:pPr>
        <w:pStyle w:val="NoSpacing"/>
      </w:pPr>
    </w:p>
    <w:p w:rsidR="00863FCC" w:rsidRPr="00CC3D9B" w:rsidRDefault="00863FCC" w:rsidP="00863FCC">
      <w:pPr>
        <w:pStyle w:val="NoSpacing"/>
        <w:rPr>
          <w:b/>
          <w:u w:val="single"/>
        </w:rPr>
      </w:pPr>
      <w:r w:rsidRPr="00CC3D9B">
        <w:rPr>
          <w:b/>
          <w:u w:val="single"/>
        </w:rPr>
        <w:t>Example test cases:</w:t>
      </w:r>
    </w:p>
    <w:p w:rsidR="00863FCC" w:rsidRPr="00034B4B" w:rsidRDefault="00863FCC" w:rsidP="00863FCC">
      <w:pPr>
        <w:autoSpaceDE w:val="0"/>
        <w:autoSpaceDN w:val="0"/>
        <w:adjustRightInd w:val="0"/>
        <w:spacing w:after="0" w:line="240" w:lineRule="auto"/>
        <w:rPr>
          <w:rFonts w:cs="Courier New"/>
        </w:rPr>
      </w:pPr>
      <w:r>
        <w:rPr>
          <w:rFonts w:cs="Courier New"/>
        </w:rPr>
        <w:t>GTEM_CELL</w:t>
      </w:r>
    </w:p>
    <w:p w:rsidR="00F5383D" w:rsidRDefault="00F5383D" w:rsidP="00055046">
      <w:pPr>
        <w:pStyle w:val="Heading2"/>
      </w:pPr>
      <w:bookmarkStart w:id="62" w:name="_Toc404075748"/>
      <w:r>
        <w:t>Output_surface_list</w:t>
      </w:r>
      <w:bookmarkEnd w:id="62"/>
    </w:p>
    <w:p w:rsidR="00F5383D" w:rsidRDefault="00F5383D" w:rsidP="00055046">
      <w:pPr>
        <w:pStyle w:val="NoSpacing"/>
      </w:pPr>
    </w:p>
    <w:p w:rsidR="00F5383D" w:rsidRDefault="00881117" w:rsidP="00CA5201">
      <w:pPr>
        <w:pStyle w:val="NoSpacing"/>
      </w:pPr>
      <w:r>
        <w:t xml:space="preserve">This packet allows the output of a field component </w:t>
      </w:r>
      <w:r w:rsidR="00F5383D">
        <w:t xml:space="preserve">on a </w:t>
      </w:r>
      <w:r>
        <w:t xml:space="preserve">specified </w:t>
      </w:r>
      <w:r w:rsidR="00F5383D">
        <w:t xml:space="preserve">surface </w:t>
      </w:r>
      <w:r w:rsidR="00F5383D" w:rsidRPr="00612D06">
        <w:rPr>
          <w:b/>
        </w:rPr>
        <w:t>.surface_field.tout</w:t>
      </w:r>
      <w:r w:rsidR="00F5383D">
        <w:t xml:space="preserve"> file.</w:t>
      </w:r>
    </w:p>
    <w:p w:rsidR="00881117" w:rsidRDefault="00881117" w:rsidP="00881117">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881117" w:rsidRDefault="00881117" w:rsidP="00881117">
      <w:pPr>
        <w:pStyle w:val="NoSpacing"/>
      </w:pPr>
    </w:p>
    <w:p w:rsidR="00881117" w:rsidRDefault="00881117" w:rsidP="00881117">
      <w:pPr>
        <w:pStyle w:val="NoSpacing"/>
      </w:pPr>
      <w:r>
        <w:t>This type of output may be post processed to produce field animations.</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Output_surface_list</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surfaces</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SURFACE NUMBER</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 geometric surface number</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Ez</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first output timestep</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600</w:t>
      </w:r>
      <w:r>
        <w:rPr>
          <w:rFonts w:ascii="Courier New" w:hAnsi="Courier New" w:cs="Courier New"/>
        </w:rPr>
        <w:tab/>
        <w:t>! last output timestep</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60</w:t>
      </w:r>
      <w:r>
        <w:rPr>
          <w:rFonts w:ascii="Courier New" w:hAnsi="Courier New" w:cs="Courier New"/>
        </w:rPr>
        <w:tab/>
        <w:t>! output timestep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Default="001E6548" w:rsidP="001E6548">
      <w:pPr>
        <w:autoSpaceDE w:val="0"/>
        <w:autoSpaceDN w:val="0"/>
        <w:adjustRightInd w:val="0"/>
        <w:spacing w:after="0" w:line="240" w:lineRule="auto"/>
        <w:rPr>
          <w:rFonts w:cs="Courier New"/>
        </w:rPr>
      </w:pPr>
      <w:r w:rsidRPr="00034B4B">
        <w:rPr>
          <w:rFonts w:cs="Courier New"/>
        </w:rPr>
        <w:t>AIRCRAFT_SURFACE_CURRENT</w:t>
      </w:r>
    </w:p>
    <w:p w:rsidR="001E6548" w:rsidRPr="00034B4B" w:rsidRDefault="001E6548" w:rsidP="001E6548">
      <w:pPr>
        <w:autoSpaceDE w:val="0"/>
        <w:autoSpaceDN w:val="0"/>
        <w:adjustRightInd w:val="0"/>
        <w:spacing w:after="0" w:line="240" w:lineRule="auto"/>
        <w:rPr>
          <w:rFonts w:cs="Courier New"/>
        </w:rPr>
      </w:pPr>
      <w:r>
        <w:rPr>
          <w:rFonts w:cs="Courier New"/>
        </w:rPr>
        <w:t>HUYGENS_SURFACE</w:t>
      </w:r>
    </w:p>
    <w:p w:rsidR="00CC3D9B" w:rsidRDefault="00CC3D9B" w:rsidP="00881117">
      <w:pPr>
        <w:autoSpaceDE w:val="0"/>
        <w:autoSpaceDN w:val="0"/>
        <w:adjustRightInd w:val="0"/>
        <w:spacing w:after="0" w:line="240" w:lineRule="auto"/>
        <w:rPr>
          <w:rFonts w:ascii="Courier New" w:hAnsi="Courier New" w:cs="Courier New"/>
        </w:rPr>
      </w:pPr>
    </w:p>
    <w:p w:rsidR="007E6479" w:rsidRDefault="007E6479" w:rsidP="007E6479">
      <w:pPr>
        <w:pStyle w:val="Heading2"/>
      </w:pPr>
      <w:bookmarkStart w:id="63" w:name="_Toc404075749"/>
      <w:r>
        <w:t>Output_volume_list</w:t>
      </w:r>
      <w:bookmarkEnd w:id="63"/>
    </w:p>
    <w:p w:rsidR="007E6479" w:rsidRDefault="007E6479" w:rsidP="007E6479">
      <w:pPr>
        <w:pStyle w:val="NoSpacing"/>
      </w:pPr>
    </w:p>
    <w:p w:rsidR="007E6479" w:rsidRDefault="007E6479" w:rsidP="007E6479">
      <w:pPr>
        <w:pStyle w:val="NoSpacing"/>
      </w:pPr>
      <w:r>
        <w:t xml:space="preserve">This packet allows the output of a field component on a specified volume </w:t>
      </w:r>
      <w:r>
        <w:rPr>
          <w:b/>
        </w:rPr>
        <w:t>.volume_</w:t>
      </w:r>
      <w:r w:rsidRPr="00612D06">
        <w:rPr>
          <w:b/>
        </w:rPr>
        <w:t xml:space="preserve"> field.tout</w:t>
      </w:r>
      <w:r>
        <w:t xml:space="preserve"> file.</w:t>
      </w:r>
    </w:p>
    <w:p w:rsidR="007E6479" w:rsidRDefault="007E6479" w:rsidP="007E6479">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7E6479" w:rsidRDefault="007E6479" w:rsidP="007E6479">
      <w:pPr>
        <w:pStyle w:val="NoSpacing"/>
      </w:pPr>
    </w:p>
    <w:p w:rsidR="007E6479" w:rsidRDefault="007E6479" w:rsidP="007E6479">
      <w:pPr>
        <w:pStyle w:val="NoSpacing"/>
      </w:pPr>
      <w:r>
        <w:t>This type of output may be post processed to produce field animations.</w:t>
      </w:r>
    </w:p>
    <w:p w:rsidR="007E6479" w:rsidRDefault="007E6479" w:rsidP="007E6479">
      <w:pPr>
        <w:pStyle w:val="NoSpacing"/>
      </w:pPr>
    </w:p>
    <w:p w:rsidR="007E6479" w:rsidRPr="00F36BFD" w:rsidRDefault="007E6479" w:rsidP="007E6479">
      <w:pPr>
        <w:pStyle w:val="NoSpacing"/>
        <w:rPr>
          <w:b/>
          <w:u w:val="single"/>
        </w:rPr>
      </w:pPr>
      <w:r w:rsidRPr="00F36BFD">
        <w:rPr>
          <w:b/>
          <w:u w:val="single"/>
        </w:rPr>
        <w:t>exampl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volume_lis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r>
      <w:r>
        <w:rPr>
          <w:rFonts w:ascii="Courier New" w:hAnsi="Courier New" w:cs="Courier New"/>
        </w:rPr>
        <w:tab/>
        <w:t>! number of output volumes</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volume number for outpu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Ex</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_information</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first output tim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6</w:t>
      </w:r>
      <w:r>
        <w:rPr>
          <w:rFonts w:ascii="Courier New" w:hAnsi="Courier New" w:cs="Courier New"/>
        </w:rPr>
        <w:tab/>
        <w:t>! last output tim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7</w:t>
      </w:r>
      <w:r>
        <w:rPr>
          <w:rFonts w:ascii="Courier New" w:hAnsi="Courier New" w:cs="Courier New"/>
        </w:rPr>
        <w:tab/>
        <w:t>! output time interval</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lastRenderedPageBreak/>
        <w:t>2</w:t>
      </w:r>
      <w:r>
        <w:rPr>
          <w:rFonts w:ascii="Courier New" w:hAnsi="Courier New" w:cs="Courier New"/>
        </w:rPr>
        <w:tab/>
      </w:r>
      <w:r>
        <w:rPr>
          <w:rFonts w:ascii="Courier New" w:hAnsi="Courier New" w:cs="Courier New"/>
        </w:rPr>
        <w:tab/>
        <w:t>! OUTPUT NUMBER</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volume number for outpu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Hz</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first output timestep</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200</w:t>
      </w:r>
      <w:r>
        <w:rPr>
          <w:rFonts w:ascii="Courier New" w:hAnsi="Courier New" w:cs="Courier New"/>
        </w:rPr>
        <w:tab/>
        <w:t>! last output timestep</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0</w:t>
      </w:r>
      <w:r>
        <w:rPr>
          <w:rFonts w:ascii="Courier New" w:hAnsi="Courier New" w:cs="Courier New"/>
        </w:rPr>
        <w:tab/>
        <w:t>! output timestep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DIELECTRIC_FILTER </w:t>
      </w:r>
    </w:p>
    <w:p w:rsidR="00CC3D9B" w:rsidRDefault="00CC3D9B" w:rsidP="007E6479">
      <w:pPr>
        <w:autoSpaceDE w:val="0"/>
        <w:autoSpaceDN w:val="0"/>
        <w:adjustRightInd w:val="0"/>
        <w:spacing w:after="0" w:line="240" w:lineRule="auto"/>
        <w:rPr>
          <w:rFonts w:ascii="Courier New" w:hAnsi="Courier New" w:cs="Courier New"/>
        </w:rPr>
      </w:pPr>
    </w:p>
    <w:p w:rsidR="007E6479" w:rsidRDefault="007E6479" w:rsidP="007E6479">
      <w:pPr>
        <w:pStyle w:val="NoSpacing"/>
      </w:pPr>
    </w:p>
    <w:p w:rsidR="007E6479" w:rsidRDefault="007E6479" w:rsidP="007E6479">
      <w:pPr>
        <w:pStyle w:val="Heading2"/>
      </w:pPr>
      <w:bookmarkStart w:id="64" w:name="_Toc404075750"/>
      <w:r>
        <w:t>Output_volume_average_list</w:t>
      </w:r>
      <w:bookmarkEnd w:id="64"/>
    </w:p>
    <w:p w:rsidR="007E6479" w:rsidRDefault="007E6479" w:rsidP="007E6479">
      <w:pPr>
        <w:pStyle w:val="NoSpacing"/>
      </w:pPr>
    </w:p>
    <w:p w:rsidR="007E6479" w:rsidRDefault="007E6479" w:rsidP="007E6479">
      <w:pPr>
        <w:pStyle w:val="NoSpacing"/>
      </w:pPr>
      <w:r>
        <w:t xml:space="preserve">This packet allows the output of the average of a field component over a specified volume </w:t>
      </w:r>
      <w:r>
        <w:rPr>
          <w:b/>
        </w:rPr>
        <w:t>.volume_average</w:t>
      </w:r>
      <w:r w:rsidRPr="00612D06">
        <w:rPr>
          <w:b/>
        </w:rPr>
        <w:t>_field.tout</w:t>
      </w:r>
      <w:r>
        <w:t xml:space="preserve"> file.</w:t>
      </w:r>
    </w:p>
    <w:p w:rsidR="007E6479" w:rsidRDefault="007E6479" w:rsidP="007E6479">
      <w:pPr>
        <w:pStyle w:val="NoSpacing"/>
      </w:pPr>
    </w:p>
    <w:p w:rsidR="007E6479" w:rsidRDefault="007E6479" w:rsidP="007E6479">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7E6479" w:rsidRDefault="007E6479" w:rsidP="007E6479">
      <w:pPr>
        <w:pStyle w:val="NoSpacing"/>
      </w:pPr>
    </w:p>
    <w:p w:rsidR="007E6479" w:rsidRDefault="007E6479" w:rsidP="007E6479">
      <w:pPr>
        <w:pStyle w:val="NoSpacing"/>
      </w:pPr>
      <w:r>
        <w:t>This type of output may be post processed to produce field animations.</w:t>
      </w:r>
    </w:p>
    <w:p w:rsidR="007E6479" w:rsidRDefault="007E6479" w:rsidP="007E6479">
      <w:pPr>
        <w:pStyle w:val="NoSpacing"/>
      </w:pPr>
    </w:p>
    <w:p w:rsidR="007E6479" w:rsidRDefault="007E6479" w:rsidP="007E6479">
      <w:pPr>
        <w:pStyle w:val="NoSpacing"/>
        <w:rPr>
          <w:b/>
          <w:u w:val="single"/>
        </w:rPr>
      </w:pPr>
      <w:r w:rsidRPr="00F36BFD">
        <w:rPr>
          <w:b/>
          <w:u w:val="single"/>
        </w:rPr>
        <w:t>Example</w:t>
      </w:r>
    </w:p>
    <w:p w:rsidR="007E6479" w:rsidRPr="00F36BFD" w:rsidRDefault="007E6479" w:rsidP="007E6479">
      <w:pPr>
        <w:pStyle w:val="NoSpacing"/>
        <w:rPr>
          <w:b/>
          <w:u w:val="single"/>
        </w:rPr>
      </w:pP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volume_average_lis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volume_averages</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volume number for outpu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Ex</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_information</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first output tim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6</w:t>
      </w:r>
      <w:r>
        <w:rPr>
          <w:rFonts w:ascii="Courier New" w:hAnsi="Courier New" w:cs="Courier New"/>
        </w:rPr>
        <w:tab/>
        <w:t>! last output time</w:t>
      </w:r>
    </w:p>
    <w:p w:rsidR="00F5383D" w:rsidRDefault="007E6479" w:rsidP="00A83216">
      <w:pPr>
        <w:autoSpaceDE w:val="0"/>
        <w:autoSpaceDN w:val="0"/>
        <w:adjustRightInd w:val="0"/>
        <w:spacing w:after="0" w:line="240" w:lineRule="auto"/>
        <w:rPr>
          <w:rFonts w:ascii="Courier New" w:hAnsi="Courier New" w:cs="Courier New"/>
        </w:rPr>
      </w:pPr>
      <w:r>
        <w:rPr>
          <w:rFonts w:ascii="Courier New" w:hAnsi="Courier New" w:cs="Courier New"/>
        </w:rPr>
        <w:t>1e-7</w:t>
      </w:r>
      <w:r>
        <w:rPr>
          <w:rFonts w:ascii="Courier New" w:hAnsi="Courier New" w:cs="Courier New"/>
        </w:rPr>
        <w:tab/>
        <w:t>! output time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6704B4" w:rsidRDefault="006704B4" w:rsidP="00A83216">
      <w:pPr>
        <w:autoSpaceDE w:val="0"/>
        <w:autoSpaceDN w:val="0"/>
        <w:adjustRightInd w:val="0"/>
        <w:spacing w:after="0" w:line="240" w:lineRule="auto"/>
        <w:rPr>
          <w:rFonts w:cs="Courier New"/>
        </w:rPr>
      </w:pPr>
      <w:r w:rsidRPr="006704B4">
        <w:rPr>
          <w:rFonts w:cs="Courier New"/>
        </w:rPr>
        <w:t>RESONANT_ABSORBER</w:t>
      </w:r>
    </w:p>
    <w:p w:rsidR="006704B4" w:rsidRPr="006704B4" w:rsidRDefault="006704B4" w:rsidP="00A83216">
      <w:pPr>
        <w:autoSpaceDE w:val="0"/>
        <w:autoSpaceDN w:val="0"/>
        <w:adjustRightInd w:val="0"/>
        <w:spacing w:after="0" w:line="240" w:lineRule="auto"/>
        <w:rPr>
          <w:rFonts w:cs="Courier New"/>
        </w:rPr>
      </w:pPr>
      <w:r w:rsidRPr="006704B4">
        <w:rPr>
          <w:rFonts w:cs="Courier New"/>
        </w:rPr>
        <w:t>TCS_MODE_STIR</w:t>
      </w:r>
    </w:p>
    <w:p w:rsidR="00F5383D" w:rsidRPr="00A3160F" w:rsidRDefault="00F5383D" w:rsidP="00A83216">
      <w:pPr>
        <w:pStyle w:val="Heading2"/>
      </w:pPr>
      <w:bookmarkStart w:id="65" w:name="_Toc404075751"/>
      <w:r>
        <w:t>Output_mode_list</w:t>
      </w:r>
      <w:bookmarkEnd w:id="65"/>
    </w:p>
    <w:p w:rsidR="00F5383D" w:rsidRDefault="00F5383D" w:rsidP="00F00E8B">
      <w:pPr>
        <w:pStyle w:val="NoSpacing"/>
      </w:pPr>
      <w:r>
        <w:t xml:space="preserve">This output packet allows a mode shape to be read from a file, the amplitude of this mode </w:t>
      </w:r>
      <w:r w:rsidR="00262A4F">
        <w:t xml:space="preserve">on a surface in the mesh </w:t>
      </w:r>
      <w:r>
        <w:t>is then used as output. The amplitude is calculated as the overlap integral of the mode sha</w:t>
      </w:r>
      <w:r w:rsidR="00262A4F">
        <w:t>pe with the field over the surface. The surface</w:t>
      </w:r>
      <w:r>
        <w:t xml:space="preserve"> must (at the moment) be defined in the same orientation as the mode.</w:t>
      </w:r>
    </w:p>
    <w:p w:rsidR="00F5383D" w:rsidRDefault="00F5383D" w:rsidP="00F00E8B">
      <w:pPr>
        <w:pStyle w:val="NoSpacing"/>
      </w:pPr>
    </w:p>
    <w:p w:rsidR="00F5383D" w:rsidRPr="00F36BFD" w:rsidRDefault="00F5383D" w:rsidP="00F00E8B">
      <w:pPr>
        <w:pStyle w:val="NoSpacing"/>
        <w:rPr>
          <w:b/>
          <w:u w:val="single"/>
        </w:rPr>
      </w:pPr>
      <w:r w:rsidRPr="00F36BFD">
        <w:rPr>
          <w:b/>
          <w:u w:val="single"/>
        </w:rPr>
        <w:t>example</w:t>
      </w:r>
    </w:p>
    <w:p w:rsidR="00F5383D" w:rsidRDefault="00F5383D" w:rsidP="00F00E8B">
      <w:pPr>
        <w:pStyle w:val="NoSpacing"/>
      </w:pP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Output_mode_list</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modes</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OUTPUT MODE NUMBER</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6</w:t>
      </w:r>
      <w:r>
        <w:rPr>
          <w:rFonts w:ascii="Courier New" w:hAnsi="Courier New" w:cs="Courier New"/>
        </w:rPr>
        <w:tab/>
      </w:r>
      <w:r>
        <w:rPr>
          <w:rFonts w:ascii="Courier New" w:hAnsi="Courier New" w:cs="Courier New"/>
        </w:rPr>
        <w:tab/>
        <w:t>! surface number</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lastRenderedPageBreak/>
        <w:t>Ex</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WR90.mode</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1                ! x column </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2                ! y column </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3                ! z column </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6                ! data column to use</w:t>
      </w:r>
    </w:p>
    <w:p w:rsidR="00F5383D" w:rsidRDefault="00F5383D" w:rsidP="00AC07C0">
      <w:pPr>
        <w:pStyle w:val="NoSpacing"/>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WAVEGUIDE_IRIS </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WAVEGUIDE_STRAIGHT </w:t>
      </w:r>
    </w:p>
    <w:p w:rsidR="007E383A" w:rsidRDefault="007E383A" w:rsidP="00AC07C0">
      <w:pPr>
        <w:pStyle w:val="NoSpacing"/>
      </w:pPr>
    </w:p>
    <w:p w:rsidR="007E383A" w:rsidRDefault="007E383A" w:rsidP="00AC07C0">
      <w:pPr>
        <w:pStyle w:val="NoSpacing"/>
      </w:pPr>
    </w:p>
    <w:p w:rsidR="00A83216" w:rsidRDefault="00A83216" w:rsidP="00A83216">
      <w:pPr>
        <w:pStyle w:val="Heading2"/>
      </w:pPr>
      <w:bookmarkStart w:id="66" w:name="_Toc404075752"/>
      <w:r>
        <w:t>SAR_volume_list</w:t>
      </w:r>
      <w:bookmarkEnd w:id="66"/>
    </w:p>
    <w:p w:rsidR="00A83216" w:rsidRDefault="00A83216" w:rsidP="00A83216">
      <w:pPr>
        <w:pStyle w:val="NoSpacing"/>
      </w:pPr>
    </w:p>
    <w:p w:rsidR="00061529" w:rsidRDefault="00A83216" w:rsidP="00A83216">
      <w:pPr>
        <w:pStyle w:val="NoSpacing"/>
      </w:pPr>
      <w:r>
        <w:t xml:space="preserve">Output the Specific Absorption Rate calculated over a specified volume at at given frequency. </w:t>
      </w:r>
    </w:p>
    <w:p w:rsidR="00061529" w:rsidRDefault="00061529" w:rsidP="00061529">
      <w:pPr>
        <w:pStyle w:val="NoSpacing"/>
      </w:pPr>
      <w:r>
        <w:t>SAR is conventionally calculated as:</w:t>
      </w:r>
    </w:p>
    <w:p w:rsidR="00061529" w:rsidRDefault="00061529" w:rsidP="00061529">
      <w:pPr>
        <w:pStyle w:val="MTDisplayEquation"/>
      </w:pPr>
      <w:r>
        <w:tab/>
      </w:r>
      <w:r w:rsidRPr="003F0FF3">
        <w:rPr>
          <w:position w:val="-24"/>
        </w:rPr>
        <w:object w:dxaOrig="1440" w:dyaOrig="620">
          <v:shape id="_x0000_i1050" type="#_x0000_t75" style="width:1in;height:31pt" o:ole="">
            <v:imagedata r:id="rId62" o:title=""/>
          </v:shape>
          <o:OLEObject Type="Embed" ProgID="Equation.DSMT4" ShapeID="_x0000_i1050" DrawAspect="Content" ObjectID="_1632224304" r:id="rId63"/>
        </w:object>
      </w:r>
    </w:p>
    <w:p w:rsidR="00061529" w:rsidRDefault="00061529" w:rsidP="00061529">
      <w:r>
        <w:t xml:space="preserve">In the TLM process, the SAR calculated is not strictly the SAR as defined above, the output is the Energy absorbed divided by the mass (assuming a pulse excitation and a runtime sufficient for all the energy in the problem to be absorbed or radiated from the problem space). The TLM SAR may then be normalised to the excitation in such a way as to produce the desired result. </w:t>
      </w:r>
    </w:p>
    <w:p w:rsidR="00061529" w:rsidRDefault="00061529" w:rsidP="00061529">
      <w:r>
        <w:t xml:space="preserve">The Energy absorbed in a dielectric material with conductivity, </w:t>
      </w:r>
      <w:r>
        <w:sym w:font="Symbol" w:char="F073"/>
      </w:r>
      <w:r>
        <w:t xml:space="preserve"> is </w:t>
      </w:r>
    </w:p>
    <w:p w:rsidR="00061529" w:rsidRDefault="00061529" w:rsidP="00061529">
      <w:pPr>
        <w:pStyle w:val="MTDisplayEquation"/>
      </w:pPr>
      <w:r>
        <w:tab/>
      </w:r>
      <w:r w:rsidRPr="00C30366">
        <w:rPr>
          <w:position w:val="-32"/>
        </w:rPr>
        <w:object w:dxaOrig="3860" w:dyaOrig="700">
          <v:shape id="_x0000_i1051" type="#_x0000_t75" style="width:193pt;height:35pt" o:ole="">
            <v:imagedata r:id="rId64" o:title=""/>
          </v:shape>
          <o:OLEObject Type="Embed" ProgID="Equation.DSMT4" ShapeID="_x0000_i1051" DrawAspect="Content" ObjectID="_1632224305" r:id="rId65"/>
        </w:object>
      </w:r>
    </w:p>
    <w:p w:rsidR="00061529" w:rsidRDefault="00061529" w:rsidP="00061529">
      <w:r>
        <w:t>Where ~ denotes the field amplitude at the frequency of interest.</w:t>
      </w:r>
    </w:p>
    <w:p w:rsidR="00061529" w:rsidRPr="003F0FF3" w:rsidRDefault="00061529" w:rsidP="00061529">
      <w:r>
        <w:t>The SAR as output by GGI_TLM is then</w:t>
      </w:r>
    </w:p>
    <w:p w:rsidR="00061529" w:rsidRDefault="00061529" w:rsidP="00061529">
      <w:pPr>
        <w:pStyle w:val="MTDisplayEquation"/>
      </w:pPr>
      <w:r>
        <w:tab/>
      </w:r>
      <w:r w:rsidRPr="0029720A">
        <w:rPr>
          <w:position w:val="-52"/>
        </w:rPr>
        <w:object w:dxaOrig="5300" w:dyaOrig="1260">
          <v:shape id="_x0000_i1052" type="#_x0000_t75" style="width:265pt;height:63pt" o:ole="">
            <v:imagedata r:id="rId66" o:title=""/>
          </v:shape>
          <o:OLEObject Type="Embed" ProgID="Equation.DSMT4" ShapeID="_x0000_i1052" DrawAspect="Content" ObjectID="_1632224306" r:id="rId67"/>
        </w:object>
      </w:r>
    </w:p>
    <w:p w:rsidR="00061529" w:rsidRDefault="00061529" w:rsidP="00061529">
      <w:r>
        <w:t xml:space="preserve">Where </w:t>
      </w:r>
      <w:r>
        <w:sym w:font="Symbol" w:char="F072"/>
      </w:r>
      <w:r>
        <w:t xml:space="preserve"> is the material density (kg/m</w:t>
      </w:r>
      <w:r>
        <w:rPr>
          <w:vertAlign w:val="superscript"/>
        </w:rPr>
        <w:t>3</w:t>
      </w:r>
      <w:r>
        <w:t>) and the units of SAR</w:t>
      </w:r>
      <w:r>
        <w:rPr>
          <w:vertAlign w:val="subscript"/>
        </w:rPr>
        <w:t>TLM</w:t>
      </w:r>
      <w:r>
        <w:t xml:space="preserve"> are J/Kg</w:t>
      </w:r>
    </w:p>
    <w:p w:rsidR="00061529" w:rsidRDefault="00061529" w:rsidP="00A83216">
      <w:pPr>
        <w:pStyle w:val="NoSpacing"/>
      </w:pPr>
    </w:p>
    <w:p w:rsidR="00061529" w:rsidRDefault="00A83216" w:rsidP="00A83216">
      <w:pPr>
        <w:pStyle w:val="NoSpacing"/>
        <w:rPr>
          <w:rFonts w:cs="Calibri"/>
        </w:rPr>
      </w:pPr>
      <w:r>
        <w:t xml:space="preserve">The volume material must be specified as a simple zero order dispersive material with loss included as an electric conductivity only. The material density must be given in </w:t>
      </w:r>
      <w:r>
        <w:rPr>
          <w:rFonts w:ascii="Courier New" w:hAnsi="Courier New" w:cs="Courier New"/>
        </w:rPr>
        <w:t>kg/m</w:t>
      </w:r>
      <w:r w:rsidR="009A4FBC">
        <w:rPr>
          <w:rFonts w:ascii="Courier New" w:hAnsi="Courier New" w:cs="Courier New"/>
          <w:vertAlign w:val="superscript"/>
        </w:rPr>
        <w:t>3</w:t>
      </w:r>
      <w:r w:rsidR="009A4FBC">
        <w:rPr>
          <w:rFonts w:ascii="Courier New" w:hAnsi="Courier New" w:cs="Courier New"/>
        </w:rPr>
        <w:t xml:space="preserve">. </w:t>
      </w:r>
    </w:p>
    <w:p w:rsidR="00061529" w:rsidRDefault="00061529" w:rsidP="00A83216">
      <w:pPr>
        <w:pStyle w:val="NoSpacing"/>
        <w:rPr>
          <w:rFonts w:cs="Calibri"/>
        </w:rPr>
      </w:pPr>
    </w:p>
    <w:p w:rsidR="00A83216" w:rsidRDefault="009A4FBC" w:rsidP="00A83216">
      <w:pPr>
        <w:pStyle w:val="NoSpacing"/>
      </w:pPr>
      <w:r>
        <w:t>SAR</w:t>
      </w:r>
      <w:r w:rsidR="00A83216">
        <w:t xml:space="preserve"> is calculated by a running Fourier Transform as the solution progresses.</w:t>
      </w:r>
      <w:r w:rsidR="00A83216" w:rsidRPr="00612D06">
        <w:t xml:space="preserve"> </w:t>
      </w:r>
      <w:r w:rsidR="00A83216">
        <w:t xml:space="preserve">The output data is written to the </w:t>
      </w:r>
      <w:r w:rsidR="00A83216" w:rsidRPr="00612D06">
        <w:rPr>
          <w:b/>
        </w:rPr>
        <w:t>.</w:t>
      </w:r>
      <w:r w:rsidR="00A83216">
        <w:rPr>
          <w:b/>
        </w:rPr>
        <w:t>SAR</w:t>
      </w:r>
      <w:r w:rsidR="00A83216" w:rsidRPr="00612D06">
        <w:rPr>
          <w:b/>
        </w:rPr>
        <w:t>.fout</w:t>
      </w:r>
      <w:r w:rsidR="00A83216">
        <w:rPr>
          <w:b/>
        </w:rPr>
        <w:t xml:space="preserve"> </w:t>
      </w:r>
      <w:r w:rsidR="00A83216">
        <w:t>file.</w:t>
      </w:r>
    </w:p>
    <w:p w:rsidR="00A83216" w:rsidRPr="00612D06" w:rsidRDefault="00A83216" w:rsidP="00A83216">
      <w:pPr>
        <w:pStyle w:val="NoSpacing"/>
      </w:pPr>
    </w:p>
    <w:p w:rsidR="00A83216" w:rsidRPr="00F36BFD" w:rsidRDefault="00A83216" w:rsidP="00A83216">
      <w:pPr>
        <w:pStyle w:val="NoSpacing"/>
        <w:rPr>
          <w:b/>
          <w:u w:val="single"/>
        </w:rPr>
      </w:pPr>
      <w:r w:rsidRPr="00F36BFD">
        <w:rPr>
          <w:b/>
          <w:u w:val="single"/>
        </w:rPr>
        <w:t>example</w:t>
      </w:r>
    </w:p>
    <w:p w:rsidR="00A83216" w:rsidRDefault="00A83216" w:rsidP="00A83216">
      <w:pPr>
        <w:pStyle w:val="NoSpacing"/>
      </w:pP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lastRenderedPageBreak/>
        <w:t>SAR_volume_list</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number of SAR volumes</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1  ! SAR VOLUME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1  ! material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00E6  ! frequency</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68.6  ! material density kg/m^3</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SAR VOLUME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material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00E6  ! frequency</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68.6  ! material density kg/m^3</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SAR_TEM_CELL </w:t>
      </w:r>
    </w:p>
    <w:p w:rsidR="00A83216" w:rsidRPr="006704B4" w:rsidRDefault="006704B4" w:rsidP="006704B4">
      <w:pPr>
        <w:autoSpaceDE w:val="0"/>
        <w:autoSpaceDN w:val="0"/>
        <w:adjustRightInd w:val="0"/>
        <w:spacing w:after="0" w:line="240" w:lineRule="auto"/>
        <w:rPr>
          <w:rFonts w:cs="Courier New"/>
        </w:rPr>
      </w:pPr>
      <w:r w:rsidRPr="00034B4B">
        <w:rPr>
          <w:rFonts w:cs="Courier New"/>
        </w:rPr>
        <w:t xml:space="preserve">SAR_TEST </w:t>
      </w:r>
    </w:p>
    <w:p w:rsidR="00F5383D" w:rsidRDefault="00F5383D" w:rsidP="00055046">
      <w:pPr>
        <w:pStyle w:val="Heading2"/>
      </w:pPr>
      <w:bookmarkStart w:id="67" w:name="_Toc404075753"/>
      <w:r>
        <w:t>Simulation_time</w:t>
      </w:r>
      <w:bookmarkEnd w:id="67"/>
    </w:p>
    <w:p w:rsidR="00F5383D" w:rsidRDefault="00F5383D" w:rsidP="00055046">
      <w:pPr>
        <w:pStyle w:val="NoSpacing"/>
      </w:pPr>
    </w:p>
    <w:p w:rsidR="00F5383D" w:rsidRDefault="00F5383D" w:rsidP="00CA5201">
      <w:pPr>
        <w:pStyle w:val="NoSpacing"/>
      </w:pPr>
      <w:r>
        <w:t>This packet sets the time period of the simulation in seconds.</w:t>
      </w: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Simulation_time</w:t>
      </w:r>
    </w:p>
    <w:p w:rsidR="00F5383D" w:rsidRDefault="00F5383D" w:rsidP="00AC07C0">
      <w:pPr>
        <w:pStyle w:val="NoSpacing"/>
      </w:pPr>
      <w:r>
        <w:t>7e-8</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6704B4" w:rsidP="00CC3D9B">
      <w:pPr>
        <w:pStyle w:val="NoSpacing"/>
      </w:pPr>
      <w:r>
        <w:t>All test cases</w:t>
      </w:r>
    </w:p>
    <w:p w:rsidR="00CC3D9B" w:rsidRDefault="00CC3D9B" w:rsidP="00AC07C0">
      <w:pPr>
        <w:pStyle w:val="NoSpacing"/>
      </w:pPr>
    </w:p>
    <w:p w:rsidR="009A4FBC" w:rsidRDefault="009A4FBC" w:rsidP="009A4FBC">
      <w:pPr>
        <w:pStyle w:val="Heading2"/>
      </w:pPr>
      <w:bookmarkStart w:id="68" w:name="_Toc404075754"/>
      <w:r>
        <w:t>Mode_stir_surface_list</w:t>
      </w:r>
      <w:bookmarkEnd w:id="68"/>
    </w:p>
    <w:p w:rsidR="009A4FBC" w:rsidRDefault="009A4FBC" w:rsidP="009A4FBC">
      <w:pPr>
        <w:pStyle w:val="NoSpacing"/>
      </w:pPr>
    </w:p>
    <w:p w:rsidR="001900D0" w:rsidRDefault="009A4FBC" w:rsidP="009A4FBC">
      <w:pPr>
        <w:pStyle w:val="NoSpacing"/>
      </w:pPr>
      <w:r>
        <w:t>The mode_stir_surface_list specifies a set of TLM surfaces on which the random connection boundary condition is to be imposed. The surfaces specified may be internal surfaces or set to zero to indicate the outer boundary. All internal surfaces to be included in the list must have PEC properties set.</w:t>
      </w:r>
      <w:r w:rsidR="001900D0">
        <w:t xml:space="preserve"> A voltage scaling factor is specified and this multiplies the voltage pulses at every interaction with the boundary. </w:t>
      </w:r>
    </w:p>
    <w:p w:rsidR="009A4FBC" w:rsidRDefault="001900D0" w:rsidP="009A4FBC">
      <w:pPr>
        <w:pStyle w:val="NoSpacing"/>
      </w:pPr>
      <w:r>
        <w:t>This boundary condition is being used experimentally to investigate efficient means of modelling mode stirred environment.</w:t>
      </w:r>
    </w:p>
    <w:p w:rsidR="009A4FBC" w:rsidRDefault="009A4FBC" w:rsidP="009A4FBC">
      <w:pPr>
        <w:pStyle w:val="NoSpacing"/>
      </w:pPr>
    </w:p>
    <w:p w:rsidR="009A4FBC" w:rsidRDefault="009A4FBC" w:rsidP="009A4FBC">
      <w:pPr>
        <w:pStyle w:val="NoSpacing"/>
        <w:rPr>
          <w:b/>
          <w:u w:val="single"/>
        </w:rPr>
      </w:pPr>
      <w:r w:rsidRPr="00F36BFD">
        <w:rPr>
          <w:b/>
          <w:u w:val="single"/>
        </w:rPr>
        <w:t>Example</w:t>
      </w:r>
    </w:p>
    <w:p w:rsidR="009A4FBC" w:rsidRPr="00F36BFD" w:rsidRDefault="009A4FBC" w:rsidP="009A4FBC">
      <w:pPr>
        <w:pStyle w:val="NoSpacing"/>
        <w:rPr>
          <w:b/>
          <w:u w:val="single"/>
        </w:rPr>
      </w:pP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Mode_stir_surface_list</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2   Number of mode_stir_surfaces (integer)</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MODE_STIR_SURFACE NUMBER</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 xml:space="preserve">0.999  </w:t>
      </w:r>
      <w:r>
        <w:rPr>
          <w:rFonts w:ascii="Courier New" w:hAnsi="Courier New" w:cs="Courier New"/>
        </w:rPr>
        <w:tab/>
        <w:t xml:space="preserve">! boundary condition voltage reflection coefficient </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amplitude of random impulse excitation on the boundary</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number of geometric surfaces in this mode_stir_surface</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list</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orientation list</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MODE_STIR_SURFACE NUMBER</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 xml:space="preserve">0.999  </w:t>
      </w:r>
      <w:r>
        <w:rPr>
          <w:rFonts w:ascii="Courier New" w:hAnsi="Courier New" w:cs="Courier New"/>
        </w:rPr>
        <w:tab/>
        <w:t xml:space="preserve">! boundary condition voltage reflection coefficient </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0</w:t>
      </w:r>
      <w:r>
        <w:rPr>
          <w:rFonts w:ascii="Courier New" w:hAnsi="Courier New" w:cs="Courier New"/>
        </w:rPr>
        <w:tab/>
        <w:t>! amplitude of random impulse excitation on the boundary</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number of geometric surfaces in this mode_stir_surface</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surface list - surface 0 is the outer boundary</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orientation list</w:t>
      </w:r>
    </w:p>
    <w:p w:rsidR="009A4FBC" w:rsidRDefault="009A4FBC" w:rsidP="009A4FBC">
      <w:pPr>
        <w:pStyle w:val="NoSpacing"/>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TCS_MODE_STIR </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TCS_MODE_STIR_CIRCULAR_APERTURE </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NESTED_MODE_STIRRED_CHAMBERS </w:t>
      </w:r>
    </w:p>
    <w:p w:rsidR="006704B4" w:rsidRDefault="006704B4" w:rsidP="006704B4">
      <w:pPr>
        <w:autoSpaceDE w:val="0"/>
        <w:autoSpaceDN w:val="0"/>
        <w:adjustRightInd w:val="0"/>
        <w:spacing w:after="0" w:line="240" w:lineRule="auto"/>
        <w:rPr>
          <w:rFonts w:cs="Courier New"/>
        </w:rPr>
      </w:pPr>
      <w:r w:rsidRPr="00034B4B">
        <w:rPr>
          <w:rFonts w:cs="Courier New"/>
        </w:rPr>
        <w:t xml:space="preserve">MODE_STIRRED_CHAMBER </w:t>
      </w:r>
    </w:p>
    <w:p w:rsidR="00161CC0" w:rsidRDefault="00161CC0" w:rsidP="006704B4">
      <w:pPr>
        <w:autoSpaceDE w:val="0"/>
        <w:autoSpaceDN w:val="0"/>
        <w:adjustRightInd w:val="0"/>
        <w:spacing w:after="0" w:line="240" w:lineRule="auto"/>
        <w:rPr>
          <w:rFonts w:cs="Courier New"/>
        </w:rPr>
      </w:pPr>
    </w:p>
    <w:p w:rsidR="00161CC0" w:rsidRDefault="00161CC0" w:rsidP="00161CC0">
      <w:pPr>
        <w:pStyle w:val="Heading2"/>
      </w:pPr>
      <w:bookmarkStart w:id="69" w:name="_Toc404075755"/>
      <w:r>
        <w:t>Random_number_seed</w:t>
      </w:r>
      <w:bookmarkEnd w:id="69"/>
    </w:p>
    <w:p w:rsidR="00D74E19" w:rsidRDefault="00D74E19" w:rsidP="00161CC0">
      <w:r>
        <w:t xml:space="preserve">The random number generator is used in GGI_TLM to randomise the boundary connection process in the mode stir boundary condition and also in the generation of random values for the noise source calculation. </w:t>
      </w:r>
    </w:p>
    <w:p w:rsidR="00161CC0" w:rsidRDefault="00161CC0" w:rsidP="00161CC0">
      <w:r>
        <w:t xml:space="preserve">This packet allows the seed values used by the random number generator to be specified by the user. The seed values may be set to specific values so that the code performance will be repeatable or set to random values based on </w:t>
      </w:r>
      <w:r w:rsidR="00D74E19">
        <w:t>date, time and process id. In this second case the results will be different on each occasion on which the code is run.</w:t>
      </w:r>
    </w:p>
    <w:p w:rsidR="00D74E19" w:rsidRPr="00161CC0" w:rsidRDefault="00D74E19" w:rsidP="00161CC0">
      <w:r>
        <w:t xml:space="preserve">The gnu fortran random number generator requires 12 integer seed values. GGI_TLM checks whether the correct number of seed values has been specified . </w:t>
      </w:r>
    </w:p>
    <w:p w:rsidR="00D74E19" w:rsidRDefault="00D74E19" w:rsidP="00D74E19">
      <w:pPr>
        <w:pStyle w:val="NoSpacing"/>
        <w:rPr>
          <w:b/>
          <w:u w:val="single"/>
        </w:rPr>
      </w:pPr>
      <w:r w:rsidRPr="00F36BFD">
        <w:rPr>
          <w:b/>
          <w:u w:val="single"/>
        </w:rPr>
        <w:t>Example</w:t>
      </w:r>
      <w:r>
        <w:rPr>
          <w:b/>
          <w:u w:val="single"/>
        </w:rPr>
        <w:t>1: Set specified seed values</w:t>
      </w:r>
    </w:p>
    <w:p w:rsidR="00D74E19" w:rsidRDefault="00D74E19" w:rsidP="00D74E19">
      <w:pPr>
        <w:pStyle w:val="NoSpacing"/>
        <w:rPr>
          <w:b/>
          <w:u w:val="single"/>
        </w:rPr>
      </w:pPr>
    </w:p>
    <w:p w:rsidR="00D74E19" w:rsidRDefault="00D74E19" w:rsidP="00D74E19">
      <w:pPr>
        <w:pStyle w:val="NoSpacing"/>
      </w:pPr>
      <w:r>
        <w:t>Random_number_seed</w:t>
      </w:r>
    </w:p>
    <w:p w:rsidR="00D74E19" w:rsidRDefault="00D74E19" w:rsidP="00D74E19">
      <w:pPr>
        <w:pStyle w:val="NoSpacing"/>
      </w:pPr>
      <w:r>
        <w:t>12    ! number of values</w:t>
      </w:r>
    </w:p>
    <w:p w:rsidR="00D74E19" w:rsidRDefault="00D74E19" w:rsidP="00D74E19">
      <w:pPr>
        <w:pStyle w:val="NoSpacing"/>
      </w:pPr>
      <w:r>
        <w:t>12345</w:t>
      </w:r>
    </w:p>
    <w:p w:rsidR="00D74E19" w:rsidRDefault="00D74E19" w:rsidP="00D74E19">
      <w:pPr>
        <w:pStyle w:val="NoSpacing"/>
      </w:pPr>
      <w:r>
        <w:t>75653</w:t>
      </w:r>
    </w:p>
    <w:p w:rsidR="00D74E19" w:rsidRDefault="00D74E19" w:rsidP="00D74E19">
      <w:pPr>
        <w:pStyle w:val="NoSpacing"/>
      </w:pPr>
      <w:r>
        <w:t>724978</w:t>
      </w:r>
    </w:p>
    <w:p w:rsidR="00D74E19" w:rsidRDefault="00D74E19" w:rsidP="00D74E19">
      <w:pPr>
        <w:pStyle w:val="NoSpacing"/>
      </w:pPr>
      <w:r>
        <w:t>934157</w:t>
      </w:r>
    </w:p>
    <w:p w:rsidR="00D74E19" w:rsidRDefault="00D74E19" w:rsidP="00D74E19">
      <w:pPr>
        <w:pStyle w:val="NoSpacing"/>
      </w:pPr>
      <w:r>
        <w:t>928345</w:t>
      </w:r>
    </w:p>
    <w:p w:rsidR="00D74E19" w:rsidRDefault="00D74E19" w:rsidP="00D74E19">
      <w:pPr>
        <w:pStyle w:val="NoSpacing"/>
      </w:pPr>
      <w:r>
        <w:t>734586</w:t>
      </w:r>
    </w:p>
    <w:p w:rsidR="00D74E19" w:rsidRDefault="00D74E19" w:rsidP="00D74E19">
      <w:pPr>
        <w:pStyle w:val="NoSpacing"/>
      </w:pPr>
      <w:r>
        <w:t>1345</w:t>
      </w:r>
    </w:p>
    <w:p w:rsidR="00D74E19" w:rsidRDefault="00D74E19" w:rsidP="00D74E19">
      <w:pPr>
        <w:pStyle w:val="NoSpacing"/>
      </w:pPr>
      <w:r>
        <w:t>572</w:t>
      </w:r>
    </w:p>
    <w:p w:rsidR="00D74E19" w:rsidRDefault="00D74E19" w:rsidP="00D74E19">
      <w:pPr>
        <w:pStyle w:val="NoSpacing"/>
      </w:pPr>
      <w:r>
        <w:t>9786564</w:t>
      </w:r>
    </w:p>
    <w:p w:rsidR="00D74E19" w:rsidRDefault="00D74E19" w:rsidP="00D74E19">
      <w:pPr>
        <w:pStyle w:val="NoSpacing"/>
      </w:pPr>
      <w:r>
        <w:t>8934572</w:t>
      </w:r>
    </w:p>
    <w:p w:rsidR="00D74E19" w:rsidRDefault="00D74E19" w:rsidP="00D74E19">
      <w:pPr>
        <w:pStyle w:val="NoSpacing"/>
      </w:pPr>
      <w:r>
        <w:t>38564</w:t>
      </w:r>
    </w:p>
    <w:p w:rsidR="00D74E19" w:rsidRDefault="00D74E19" w:rsidP="00D74E19">
      <w:pPr>
        <w:pStyle w:val="NoSpacing"/>
      </w:pPr>
      <w:r>
        <w:t>23</w:t>
      </w:r>
    </w:p>
    <w:p w:rsidR="00D74E19" w:rsidRDefault="00D74E19" w:rsidP="00D74E19">
      <w:pPr>
        <w:pStyle w:val="NoSpacing"/>
      </w:pPr>
    </w:p>
    <w:p w:rsidR="00D74E19" w:rsidRDefault="00D74E19" w:rsidP="00D74E19">
      <w:pPr>
        <w:pStyle w:val="NoSpacing"/>
        <w:rPr>
          <w:b/>
          <w:u w:val="single"/>
        </w:rPr>
      </w:pPr>
      <w:r w:rsidRPr="00F36BFD">
        <w:rPr>
          <w:b/>
          <w:u w:val="single"/>
        </w:rPr>
        <w:t>Example</w:t>
      </w:r>
      <w:r>
        <w:rPr>
          <w:b/>
          <w:u w:val="single"/>
        </w:rPr>
        <w:t>2: set to random values</w:t>
      </w:r>
    </w:p>
    <w:p w:rsidR="00D74E19" w:rsidRDefault="00D74E19" w:rsidP="00D74E19">
      <w:pPr>
        <w:pStyle w:val="NoSpacing"/>
        <w:rPr>
          <w:b/>
          <w:u w:val="single"/>
        </w:rPr>
      </w:pPr>
    </w:p>
    <w:p w:rsidR="00D74E19" w:rsidRDefault="00D74E19" w:rsidP="00D74E19">
      <w:pPr>
        <w:pStyle w:val="NoSpacing"/>
      </w:pPr>
      <w:r>
        <w:t>Random_number_seed</w:t>
      </w:r>
    </w:p>
    <w:p w:rsidR="00D74E19" w:rsidRDefault="00D74E19" w:rsidP="00D74E19">
      <w:pPr>
        <w:pStyle w:val="NoSpacing"/>
      </w:pPr>
      <w:r>
        <w:t xml:space="preserve">0    ! number of values =0 indicating a randomisation of seed values </w:t>
      </w:r>
    </w:p>
    <w:p w:rsidR="00D74E19" w:rsidRPr="00D74E19" w:rsidRDefault="00D74E19" w:rsidP="00D74E19">
      <w:pPr>
        <w:pStyle w:val="NoSpacing"/>
      </w:pPr>
    </w:p>
    <w:p w:rsidR="00D74E19" w:rsidRPr="00CC3D9B" w:rsidRDefault="00D74E19" w:rsidP="00D74E19">
      <w:pPr>
        <w:pStyle w:val="NoSpacing"/>
        <w:rPr>
          <w:b/>
          <w:u w:val="single"/>
        </w:rPr>
      </w:pPr>
      <w:r w:rsidRPr="00CC3D9B">
        <w:rPr>
          <w:b/>
          <w:u w:val="single"/>
        </w:rPr>
        <w:t>Example test cases:</w:t>
      </w:r>
    </w:p>
    <w:p w:rsidR="00CC3D9B" w:rsidRDefault="00CC3D9B" w:rsidP="009A4FBC">
      <w:pPr>
        <w:pStyle w:val="NoSpacing"/>
      </w:pPr>
    </w:p>
    <w:p w:rsidR="009A4FBC" w:rsidRDefault="009A4FBC" w:rsidP="009A4FBC">
      <w:pPr>
        <w:pStyle w:val="Heading2"/>
      </w:pPr>
      <w:bookmarkStart w:id="70" w:name="_Toc404075756"/>
      <w:r>
        <w:t>Frequency_scale_flag</w:t>
      </w:r>
      <w:bookmarkEnd w:id="70"/>
    </w:p>
    <w:p w:rsidR="009A4FBC" w:rsidRDefault="009A4FBC" w:rsidP="009A4FBC">
      <w:pPr>
        <w:pStyle w:val="NoSpacing"/>
      </w:pPr>
      <w:r>
        <w:t xml:space="preserve">This flag specifies the use of linear frequency scaling in all frequency dependent parameters defined using the rational function format and implemented as digital filters. This is being used experimentally to investigate the use of TLM in a similar manner to a power balance method for </w:t>
      </w:r>
      <w:r>
        <w:lastRenderedPageBreak/>
        <w:t>over moded problems. The frequency scaling may be reversed in the output results by using the appropriate Fourier Transform in the post_processor.</w:t>
      </w:r>
    </w:p>
    <w:p w:rsidR="009A4FBC" w:rsidRDefault="009A4FBC" w:rsidP="009A4FBC">
      <w:pPr>
        <w:pStyle w:val="NoSpacing"/>
      </w:pPr>
    </w:p>
    <w:p w:rsidR="009A4FBC" w:rsidRPr="00F36BFD" w:rsidRDefault="009A4FBC" w:rsidP="009A4FBC">
      <w:pPr>
        <w:pStyle w:val="NoSpacing"/>
        <w:rPr>
          <w:b/>
          <w:u w:val="single"/>
        </w:rPr>
      </w:pPr>
      <w:r w:rsidRPr="00F36BFD">
        <w:rPr>
          <w:b/>
          <w:u w:val="single"/>
        </w:rPr>
        <w:t>example</w:t>
      </w:r>
    </w:p>
    <w:p w:rsidR="009A4FBC" w:rsidRDefault="009A4FBC" w:rsidP="009A4FBC">
      <w:pPr>
        <w:pStyle w:val="NoSpacing"/>
      </w:pPr>
    </w:p>
    <w:p w:rsidR="009A4FBC" w:rsidRDefault="009A4FBC" w:rsidP="009A4FBC">
      <w:pPr>
        <w:pStyle w:val="NoSpacing"/>
      </w:pPr>
      <w:r>
        <w:t>Frequency_scale_flag</w:t>
      </w:r>
    </w:p>
    <w:p w:rsidR="009A4FBC" w:rsidRDefault="009A4FBC" w:rsidP="009A4FBC">
      <w:pPr>
        <w:pStyle w:val="NoSpacing"/>
      </w:pPr>
      <w:r>
        <w:t>TRUE</w:t>
      </w:r>
    </w:p>
    <w:p w:rsidR="009A4FBC" w:rsidRDefault="009A4FBC" w:rsidP="009A4FBC">
      <w:pPr>
        <w:pStyle w:val="NoSpacing"/>
      </w:pPr>
      <w:r>
        <w:t>2.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6704B4" w:rsidP="009A4FBC">
      <w:pPr>
        <w:pStyle w:val="NoSpacing"/>
      </w:pPr>
      <w:r w:rsidRPr="00034B4B">
        <w:rPr>
          <w:rFonts w:cs="Courier New"/>
        </w:rPr>
        <w:t>YORK_BOX_STRAIGHT_WIRE_FSCALE</w:t>
      </w:r>
    </w:p>
    <w:p w:rsidR="009A4FBC" w:rsidRDefault="004B73E5" w:rsidP="009A4FBC">
      <w:pPr>
        <w:pStyle w:val="Heading2"/>
      </w:pPr>
      <w:bookmarkStart w:id="71" w:name="_Toc404075757"/>
      <w:r>
        <w:t>Bicubic</w:t>
      </w:r>
      <w:r w:rsidR="009A4FBC">
        <w:t>_warp_flag</w:t>
      </w:r>
      <w:bookmarkEnd w:id="71"/>
    </w:p>
    <w:p w:rsidR="009A4FBC" w:rsidRPr="009A4FBC" w:rsidRDefault="009A4FBC" w:rsidP="009A4FBC"/>
    <w:p w:rsidR="009A4FBC" w:rsidRDefault="009A4FBC" w:rsidP="009A4FBC">
      <w:pPr>
        <w:pStyle w:val="NoSpacing"/>
      </w:pPr>
      <w:r>
        <w:t>This flag specifies the use of the bicubic transformation in place of the normal bilinear transformation in all frequency dependent parameters defined using the rational function format and implemented as digital filters. This is being used experimentally to investigate the use of TLM in a similar manner to a power balance method for over moded problems. The frequency warping may be reversed in the output results by using the appropriate Fourier Transform in the post_processor</w:t>
      </w:r>
      <w:r w:rsidR="004B73E5">
        <w:t xml:space="preserve"> (Fourier Transform with frequency warping)</w:t>
      </w:r>
      <w:r>
        <w:t>.</w:t>
      </w:r>
    </w:p>
    <w:p w:rsidR="004B73E5" w:rsidRDefault="004B73E5" w:rsidP="009A4FBC">
      <w:pPr>
        <w:pStyle w:val="NoSpacing"/>
      </w:pPr>
      <w:r>
        <w:t>This flag should not be used with lossy volume materials as the TLM solution becomes unstable.</w:t>
      </w:r>
    </w:p>
    <w:p w:rsidR="009A4FBC" w:rsidRDefault="009A4FBC" w:rsidP="009A4FBC">
      <w:pPr>
        <w:pStyle w:val="NoSpacing"/>
      </w:pPr>
    </w:p>
    <w:p w:rsidR="009A4FBC" w:rsidRPr="00F36BFD" w:rsidRDefault="009A4FBC" w:rsidP="009A4FBC">
      <w:pPr>
        <w:pStyle w:val="NoSpacing"/>
        <w:rPr>
          <w:b/>
          <w:u w:val="single"/>
        </w:rPr>
      </w:pPr>
      <w:r w:rsidRPr="00F36BFD">
        <w:rPr>
          <w:b/>
          <w:u w:val="single"/>
        </w:rPr>
        <w:t>example</w:t>
      </w:r>
    </w:p>
    <w:p w:rsidR="009A4FBC" w:rsidRDefault="009A4FBC" w:rsidP="009A4FBC">
      <w:pPr>
        <w:pStyle w:val="NoSpacing"/>
      </w:pPr>
    </w:p>
    <w:p w:rsidR="009A4FBC" w:rsidRDefault="009A4FBC" w:rsidP="009A4FBC">
      <w:pPr>
        <w:pStyle w:val="NoSpacing"/>
      </w:pPr>
      <w:r>
        <w:t>Frequency_warp_flag</w:t>
      </w:r>
    </w:p>
    <w:p w:rsidR="009A4FBC" w:rsidRDefault="009A4FBC" w:rsidP="009A4FBC">
      <w:pPr>
        <w:pStyle w:val="NoSpacing"/>
      </w:pPr>
      <w:r>
        <w:t>TRUE</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CC3D9B" w:rsidP="009A4FBC">
      <w:pPr>
        <w:pStyle w:val="NoSpacing"/>
      </w:pPr>
    </w:p>
    <w:p w:rsidR="005565EC" w:rsidRDefault="005565EC" w:rsidP="005565EC">
      <w:pPr>
        <w:pStyle w:val="Heading2"/>
      </w:pPr>
      <w:bookmarkStart w:id="72" w:name="_Toc404075758"/>
      <w:r>
        <w:t>Wrapping_boundary_conditions</w:t>
      </w:r>
      <w:bookmarkEnd w:id="72"/>
    </w:p>
    <w:p w:rsidR="009A4FBC" w:rsidRDefault="009A4FBC" w:rsidP="009A4FBC">
      <w:pPr>
        <w:pStyle w:val="NoSpacing"/>
      </w:pPr>
    </w:p>
    <w:p w:rsidR="005565EC" w:rsidRDefault="005565EC" w:rsidP="009A4FBC">
      <w:pPr>
        <w:pStyle w:val="NoSpacing"/>
      </w:pPr>
      <w:r>
        <w:t>This packet allows wrapping boundary conditions to be specified on the ±x, ±y and ±z boundaries.</w:t>
      </w:r>
    </w:p>
    <w:p w:rsidR="005565EC" w:rsidRDefault="005565EC" w:rsidP="009A4FBC">
      <w:pPr>
        <w:pStyle w:val="NoSpacing"/>
      </w:pPr>
      <w:r>
        <w:t>The wrapping boundary conditions transfers outward going voltage pulses at the + boundary to be transferred to become inward going voltage pulses at the – boundary and vice-versa. The effect of this is that a wave leaving the problem space through the + boundary comes back into the problem space from the – boundary.</w:t>
      </w:r>
      <w:r w:rsidR="00C44576">
        <w:t xml:space="preserve"> I can be used in the modelling of periodic structures.</w:t>
      </w:r>
    </w:p>
    <w:p w:rsidR="005565EC" w:rsidRDefault="005565EC" w:rsidP="009A4FBC">
      <w:pPr>
        <w:pStyle w:val="NoSpacing"/>
      </w:pPr>
    </w:p>
    <w:p w:rsidR="00C44576" w:rsidRDefault="00C44576" w:rsidP="009A4FBC">
      <w:pPr>
        <w:pStyle w:val="NoSpacing"/>
      </w:pPr>
      <w:r>
        <w:t xml:space="preserve">The packet data takes the form of three integers set to either 0 (no wrapping boundary) or 1 (set wrapping boundary) as follows </w:t>
      </w:r>
    </w:p>
    <w:p w:rsidR="00C44576" w:rsidRDefault="00C44576" w:rsidP="009A4FBC">
      <w:pPr>
        <w:pStyle w:val="NoSpacing"/>
      </w:pPr>
    </w:p>
    <w:p w:rsidR="00C44576" w:rsidRDefault="00C44576" w:rsidP="009A4FBC">
      <w:pPr>
        <w:pStyle w:val="NoSpacing"/>
      </w:pPr>
      <w:r>
        <w:t xml:space="preserve">x_wrap(1 or 0) y_wrap(1 or 0) z_wrap(1 or 0) </w:t>
      </w:r>
    </w:p>
    <w:p w:rsidR="00C44576" w:rsidRDefault="00C44576" w:rsidP="009A4FBC">
      <w:pPr>
        <w:pStyle w:val="NoSpacing"/>
      </w:pPr>
    </w:p>
    <w:p w:rsidR="00C44576" w:rsidRDefault="00C44576" w:rsidP="009A4FBC">
      <w:pPr>
        <w:pStyle w:val="NoSpacing"/>
      </w:pPr>
      <w:r>
        <w:t>Note that the Outer_boundary_reflection_coefficient should be set to 1 on boundaries specified as ‘wrapping’ boundaries.</w:t>
      </w:r>
    </w:p>
    <w:p w:rsidR="00C44576" w:rsidRDefault="00C44576" w:rsidP="009A4FBC">
      <w:pPr>
        <w:pStyle w:val="NoSpacing"/>
      </w:pPr>
    </w:p>
    <w:p w:rsidR="005565EC" w:rsidRPr="00F36BFD" w:rsidRDefault="005565EC" w:rsidP="005565EC">
      <w:pPr>
        <w:pStyle w:val="NoSpacing"/>
        <w:rPr>
          <w:b/>
          <w:u w:val="single"/>
        </w:rPr>
      </w:pPr>
      <w:r w:rsidRPr="00F36BFD">
        <w:rPr>
          <w:b/>
          <w:u w:val="single"/>
        </w:rPr>
        <w:t>example</w:t>
      </w:r>
    </w:p>
    <w:p w:rsidR="005565EC" w:rsidRDefault="005565EC" w:rsidP="009A4FBC">
      <w:pPr>
        <w:pStyle w:val="NoSpacing"/>
      </w:pPr>
    </w:p>
    <w:p w:rsidR="00C44576" w:rsidRDefault="00C44576" w:rsidP="009A4FBC">
      <w:pPr>
        <w:pStyle w:val="NoSpacing"/>
      </w:pPr>
      <w:r>
        <w:t>In order to set wrapping boundaries on x and y boundaries but not z:</w:t>
      </w:r>
    </w:p>
    <w:p w:rsidR="00C44576" w:rsidRDefault="00C44576" w:rsidP="009A4FBC">
      <w:pPr>
        <w:pStyle w:val="NoSpacing"/>
      </w:pPr>
    </w:p>
    <w:p w:rsidR="005565EC" w:rsidRDefault="005565EC" w:rsidP="005565EC">
      <w:pPr>
        <w:pStyle w:val="NoSpacing"/>
      </w:pPr>
      <w:r>
        <w:lastRenderedPageBreak/>
        <w:t>Wrapping_boundary_conditions</w:t>
      </w:r>
    </w:p>
    <w:p w:rsidR="009A4FBC" w:rsidRDefault="005565EC" w:rsidP="00AC07C0">
      <w:pPr>
        <w:pStyle w:val="NoSpacing"/>
      </w:pPr>
      <w:r>
        <w:t>1 1 0</w:t>
      </w:r>
    </w:p>
    <w:p w:rsidR="00B26923" w:rsidRDefault="00B26923" w:rsidP="00AC07C0">
      <w:pPr>
        <w:pStyle w:val="NoSpacing"/>
      </w:pPr>
    </w:p>
    <w:p w:rsidR="00B26923" w:rsidRPr="00CC3D9B" w:rsidRDefault="00B26923" w:rsidP="00AC07C0">
      <w:pPr>
        <w:pStyle w:val="NoSpacing"/>
        <w:rPr>
          <w:b/>
          <w:u w:val="single"/>
        </w:rPr>
      </w:pPr>
      <w:r w:rsidRPr="00CC3D9B">
        <w:rPr>
          <w:b/>
          <w:u w:val="single"/>
        </w:rPr>
        <w:t>Example test cases:</w:t>
      </w:r>
    </w:p>
    <w:p w:rsidR="00B26923" w:rsidRDefault="00B26923" w:rsidP="00AC07C0">
      <w:pPr>
        <w:pStyle w:val="NoSpacing"/>
      </w:pPr>
      <w:r>
        <w:t>WRAPPING_BOUNDARY</w:t>
      </w:r>
    </w:p>
    <w:p w:rsidR="00B26923" w:rsidRDefault="00B26923" w:rsidP="00AC07C0">
      <w:pPr>
        <w:pStyle w:val="NoSpacing"/>
      </w:pPr>
      <w:r>
        <w:t>RESONANT ABSORBER</w:t>
      </w:r>
    </w:p>
    <w:p w:rsidR="004B73E5" w:rsidRDefault="004B73E5" w:rsidP="004B73E5">
      <w:pPr>
        <w:pStyle w:val="Heading2"/>
      </w:pPr>
      <w:bookmarkStart w:id="73" w:name="_Toc404075759"/>
      <w:r>
        <w:t>Periodic_boundary</w:t>
      </w:r>
      <w:bookmarkEnd w:id="73"/>
    </w:p>
    <w:p w:rsidR="004B73E5" w:rsidRDefault="00A42E49" w:rsidP="004B73E5">
      <w:pPr>
        <w:pStyle w:val="NoSpacing"/>
      </w:pPr>
      <w:r>
        <w:t>Note that this is an experimental process and should be used with caution at the moment...</w:t>
      </w:r>
    </w:p>
    <w:p w:rsidR="00A42E49" w:rsidRDefault="00A42E49" w:rsidP="004B73E5">
      <w:pPr>
        <w:pStyle w:val="NoSpacing"/>
      </w:pPr>
    </w:p>
    <w:p w:rsidR="004B73E5" w:rsidRDefault="004B73E5" w:rsidP="004B73E5">
      <w:pPr>
        <w:pStyle w:val="NoSpacing"/>
      </w:pPr>
      <w:r>
        <w:t>This packet allows periodic boundary conditions to be specified on the ±x, ±y boundaries for the modelling of infinite arrays with an arbitrary angle incident wave (or equivalently, time delay between cell responses).</w:t>
      </w:r>
    </w:p>
    <w:p w:rsidR="004B73E5" w:rsidRDefault="004B73E5" w:rsidP="004B73E5">
      <w:pPr>
        <w:pStyle w:val="NoSpacing"/>
      </w:pPr>
    </w:p>
    <w:p w:rsidR="004B73E5" w:rsidRDefault="004B73E5" w:rsidP="004B73E5">
      <w:pPr>
        <w:pStyle w:val="NoSpacing"/>
      </w:pPr>
      <w:r>
        <w:t>The implementation uses the method of Lee and Smith, “An alternative approach for implementing periodic boundary conditions in the FDTD method using multiple unit cells,” IEEE trans AP, vol 54, no 2, 2006, pp 698-705.</w:t>
      </w:r>
    </w:p>
    <w:p w:rsidR="00A42E49" w:rsidRDefault="00A42E49" w:rsidP="004B73E5">
      <w:pPr>
        <w:pStyle w:val="NoSpacing"/>
      </w:pPr>
    </w:p>
    <w:p w:rsidR="00A42E49" w:rsidRDefault="00A42E49" w:rsidP="004B73E5">
      <w:pPr>
        <w:pStyle w:val="NoSpacing"/>
      </w:pPr>
      <w:r>
        <w:t xml:space="preserve">We note that the solution may be late-time unstable when dielectric or magnetic materials are present in the unit cell. This is due to the TLM dispersion relation in the presence of cell centre stubs. </w:t>
      </w:r>
    </w:p>
    <w:p w:rsidR="00A42E49" w:rsidRDefault="00A42E49" w:rsidP="004B73E5">
      <w:pPr>
        <w:pStyle w:val="NoSpacing"/>
      </w:pPr>
      <w:r>
        <w:t xml:space="preserve">Note also that the unit cell cannot include any thin wires at the moment. </w:t>
      </w:r>
    </w:p>
    <w:p w:rsidR="004B73E5" w:rsidRDefault="004B73E5" w:rsidP="004B73E5">
      <w:pPr>
        <w:pStyle w:val="NoSpacing"/>
      </w:pPr>
      <w:r>
        <w:t xml:space="preserve"> </w:t>
      </w:r>
    </w:p>
    <w:p w:rsidR="004B73E5" w:rsidRDefault="004B73E5" w:rsidP="004B73E5">
      <w:pPr>
        <w:pStyle w:val="NoSpacing"/>
      </w:pPr>
      <w:r>
        <w:t xml:space="preserve">Note that the Outer_boundary_reflection_coefficient should be set to 1 on </w:t>
      </w:r>
      <w:r w:rsidR="00A42E49">
        <w:t>the ±x, ±y boundaries.</w:t>
      </w:r>
      <w:r w:rsidR="008D47F8">
        <w:t xml:space="preserve"> It may be required to set an appropriate reflection coefficient on the ±z boundaries to match the incident wave as the specified direction may not be normal to the boundary. </w:t>
      </w:r>
    </w:p>
    <w:p w:rsidR="00A42E49" w:rsidRDefault="00A42E49" w:rsidP="004B73E5">
      <w:pPr>
        <w:pStyle w:val="NoSpacing"/>
      </w:pPr>
    </w:p>
    <w:p w:rsidR="004B73E5" w:rsidRPr="00F36BFD" w:rsidRDefault="004B73E5" w:rsidP="004B73E5">
      <w:pPr>
        <w:pStyle w:val="NoSpacing"/>
        <w:rPr>
          <w:b/>
          <w:u w:val="single"/>
        </w:rPr>
      </w:pPr>
      <w:r w:rsidRPr="00F36BFD">
        <w:rPr>
          <w:b/>
          <w:u w:val="single"/>
        </w:rPr>
        <w:t>example</w:t>
      </w:r>
    </w:p>
    <w:p w:rsidR="004B73E5" w:rsidRDefault="004B73E5" w:rsidP="004B73E5">
      <w:pPr>
        <w:pStyle w:val="NoSpacing"/>
      </w:pPr>
    </w:p>
    <w:p w:rsidR="00A42E49" w:rsidRDefault="00A42E49" w:rsidP="004B73E5">
      <w:pPr>
        <w:pStyle w:val="NoSpacing"/>
      </w:pPr>
      <w:r>
        <w:t># The periodic boundary is turned on with the following line:</w:t>
      </w:r>
    </w:p>
    <w:p w:rsidR="004B73E5" w:rsidRDefault="00A42E49" w:rsidP="004B73E5">
      <w:pPr>
        <w:pStyle w:val="NoSpacing"/>
      </w:pPr>
      <w:r>
        <w:t>periodic_boundary</w:t>
      </w:r>
    </w:p>
    <w:p w:rsidR="00A42E49" w:rsidRDefault="00A42E49" w:rsidP="004B73E5">
      <w:pPr>
        <w:pStyle w:val="NoSpacing"/>
      </w:pPr>
    </w:p>
    <w:p w:rsidR="00A42E49" w:rsidRDefault="00A42E49" w:rsidP="004B73E5">
      <w:pPr>
        <w:pStyle w:val="NoSpacing"/>
      </w:pPr>
      <w:r>
        <w:t># The properties of the boundary condition are determined by the angle of incidence of the plane wave specified in the Huygens surface packet:</w:t>
      </w:r>
    </w:p>
    <w:p w:rsidR="00A42E49" w:rsidRDefault="00A42E49" w:rsidP="004B73E5">
      <w:pPr>
        <w:pStyle w:val="NoSpacing"/>
      </w:pPr>
      <w:r>
        <w:t>Huygens_surface</w:t>
      </w:r>
    </w:p>
    <w:p w:rsidR="00A42E49" w:rsidRDefault="00A42E49" w:rsidP="004B73E5">
      <w:pPr>
        <w:pStyle w:val="NoSpacing"/>
      </w:pPr>
      <w:r>
        <w:t xml:space="preserve">5    </w:t>
      </w:r>
      <w:r>
        <w:tab/>
        <w:t>surface number</w:t>
      </w:r>
    </w:p>
    <w:p w:rsidR="00A42E49" w:rsidRDefault="00A42E49" w:rsidP="00A42E49">
      <w:pPr>
        <w:pStyle w:val="NoSpacing"/>
        <w:numPr>
          <w:ilvl w:val="0"/>
          <w:numId w:val="7"/>
        </w:numPr>
      </w:pPr>
      <w:r>
        <w:t>side of surface for excitation</w:t>
      </w:r>
    </w:p>
    <w:p w:rsidR="00A42E49" w:rsidRDefault="00A42E49" w:rsidP="00A42E49">
      <w:pPr>
        <w:pStyle w:val="NoSpacing"/>
        <w:numPr>
          <w:ilvl w:val="0"/>
          <w:numId w:val="8"/>
        </w:numPr>
      </w:pPr>
      <w:r>
        <w:t>excitation function number</w:t>
      </w:r>
    </w:p>
    <w:p w:rsidR="00A42E49" w:rsidRDefault="00A42E49" w:rsidP="00A42E49">
      <w:pPr>
        <w:pStyle w:val="NoSpacing"/>
        <w:ind w:left="30"/>
      </w:pPr>
      <w:r>
        <w:t>20.0  30.0</w:t>
      </w:r>
      <w:r>
        <w:tab/>
        <w:t>wave vector theta and phi values</w:t>
      </w:r>
    </w:p>
    <w:p w:rsidR="00A42E49" w:rsidRDefault="00A42E49" w:rsidP="00A42E49">
      <w:pPr>
        <w:pStyle w:val="NoSpacing"/>
        <w:ind w:left="30"/>
      </w:pPr>
      <w:r>
        <w:t>1.0  0.0</w:t>
      </w:r>
      <w:r>
        <w:tab/>
      </w:r>
      <w:r>
        <w:tab/>
        <w:t>Polarisation theta and phi values</w:t>
      </w:r>
    </w:p>
    <w:p w:rsidR="00A42E49" w:rsidRDefault="00A42E49" w:rsidP="004B73E5">
      <w:pPr>
        <w:pStyle w:val="NoSpacing"/>
      </w:pPr>
    </w:p>
    <w:p w:rsidR="004B73E5" w:rsidRDefault="004B73E5" w:rsidP="004B73E5">
      <w:pPr>
        <w:pStyle w:val="NoSpacing"/>
      </w:pPr>
    </w:p>
    <w:p w:rsidR="004B73E5" w:rsidRPr="00CC3D9B" w:rsidRDefault="004B73E5" w:rsidP="004B73E5">
      <w:pPr>
        <w:pStyle w:val="NoSpacing"/>
        <w:rPr>
          <w:b/>
          <w:u w:val="single"/>
        </w:rPr>
      </w:pPr>
      <w:r w:rsidRPr="00CC3D9B">
        <w:rPr>
          <w:b/>
          <w:u w:val="single"/>
        </w:rPr>
        <w:t>Example test cases:</w:t>
      </w:r>
    </w:p>
    <w:p w:rsidR="00A42E49" w:rsidRDefault="00A42E49" w:rsidP="00A42E49">
      <w:pPr>
        <w:pStyle w:val="Heading2"/>
      </w:pPr>
      <w:bookmarkStart w:id="74" w:name="_Toc404075760"/>
      <w:r>
        <w:t>Periodic_boundary_far_field_surface</w:t>
      </w:r>
      <w:bookmarkEnd w:id="74"/>
    </w:p>
    <w:p w:rsidR="00A42E49" w:rsidRDefault="00A42E49" w:rsidP="00A42E49">
      <w:pPr>
        <w:pStyle w:val="NoSpacing"/>
      </w:pPr>
      <w:r>
        <w:t>Note that this is an experimental process and should be used with caution at the moment...</w:t>
      </w:r>
    </w:p>
    <w:p w:rsidR="00A42E49" w:rsidRDefault="00A42E49" w:rsidP="00A42E49">
      <w:pPr>
        <w:pStyle w:val="NoSpacing"/>
      </w:pPr>
    </w:p>
    <w:p w:rsidR="00A42E49" w:rsidRDefault="00A42E49" w:rsidP="008D47F8">
      <w:pPr>
        <w:pStyle w:val="NoSpacing"/>
      </w:pPr>
      <w:r>
        <w:t xml:space="preserve">This packet allows </w:t>
      </w:r>
      <w:r w:rsidR="008D47F8">
        <w:t xml:space="preserve">the calculation of the far field in periodic structures. The periodic_boundary flag must be set to use this packet. </w:t>
      </w:r>
    </w:p>
    <w:p w:rsidR="008D47F8" w:rsidRDefault="008D47F8" w:rsidP="008D47F8">
      <w:pPr>
        <w:pStyle w:val="NoSpacing"/>
      </w:pPr>
      <w:r>
        <w:t>The frequency domain transmitted or reflected wave in the specular direction (determined by the Huygens surface wave direction) is calculated.</w:t>
      </w:r>
    </w:p>
    <w:p w:rsidR="008D47F8" w:rsidRDefault="008D47F8" w:rsidP="008D47F8">
      <w:pPr>
        <w:pStyle w:val="NoSpacing"/>
      </w:pPr>
    </w:p>
    <w:p w:rsidR="00A42E49" w:rsidRDefault="00A42E49" w:rsidP="00A42E49">
      <w:pPr>
        <w:pStyle w:val="NoSpacing"/>
      </w:pPr>
    </w:p>
    <w:p w:rsidR="00A42E49" w:rsidRPr="00F36BFD" w:rsidRDefault="00A42E49" w:rsidP="00A42E49">
      <w:pPr>
        <w:pStyle w:val="NoSpacing"/>
        <w:rPr>
          <w:b/>
          <w:u w:val="single"/>
        </w:rPr>
      </w:pPr>
      <w:r w:rsidRPr="00F36BFD">
        <w:rPr>
          <w:b/>
          <w:u w:val="single"/>
        </w:rPr>
        <w:t>example</w:t>
      </w:r>
    </w:p>
    <w:p w:rsidR="00A42E49" w:rsidRDefault="00A42E49" w:rsidP="00A42E49">
      <w:pPr>
        <w:pStyle w:val="NoSpacing"/>
      </w:pPr>
    </w:p>
    <w:p w:rsidR="00A42E49" w:rsidRDefault="008D47F8" w:rsidP="00A42E49">
      <w:pPr>
        <w:pStyle w:val="NoSpacing"/>
      </w:pPr>
      <w:r>
        <w:t>periodic_boundary_far_field_surface</w:t>
      </w:r>
    </w:p>
    <w:p w:rsidR="008D47F8" w:rsidRDefault="008D47F8" w:rsidP="008D47F8">
      <w:pPr>
        <w:pStyle w:val="NoSpacing"/>
        <w:numPr>
          <w:ilvl w:val="0"/>
          <w:numId w:val="8"/>
        </w:numPr>
      </w:pPr>
      <w:r>
        <w:t>number of periodic far field surfaces</w:t>
      </w:r>
    </w:p>
    <w:p w:rsidR="008D47F8" w:rsidRDefault="008D47F8" w:rsidP="008D47F8">
      <w:pPr>
        <w:pStyle w:val="NoSpacing"/>
        <w:numPr>
          <w:ilvl w:val="0"/>
          <w:numId w:val="9"/>
        </w:numPr>
      </w:pPr>
      <w:r>
        <w:t>PERIODIC FAR FIELD SURFACE NUMBER</w:t>
      </w:r>
    </w:p>
    <w:p w:rsidR="008D47F8" w:rsidRDefault="008D47F8" w:rsidP="008D47F8">
      <w:pPr>
        <w:pStyle w:val="NoSpacing"/>
        <w:numPr>
          <w:ilvl w:val="0"/>
          <w:numId w:val="9"/>
        </w:numPr>
      </w:pPr>
      <w:r>
        <w:t>surface number</w:t>
      </w:r>
    </w:p>
    <w:p w:rsidR="008D47F8" w:rsidRDefault="008D47F8" w:rsidP="008D47F8">
      <w:pPr>
        <w:pStyle w:val="NoSpacing"/>
        <w:numPr>
          <w:ilvl w:val="0"/>
          <w:numId w:val="10"/>
        </w:numPr>
      </w:pPr>
      <w:r>
        <w:t>side of surface for output</w:t>
      </w:r>
    </w:p>
    <w:p w:rsidR="008D47F8" w:rsidRDefault="008D47F8" w:rsidP="008D47F8">
      <w:pPr>
        <w:pStyle w:val="NoSpacing"/>
        <w:ind w:left="30"/>
      </w:pPr>
      <w:r>
        <w:t xml:space="preserve">0.1e9  18e9 0.1e9 </w:t>
      </w:r>
      <w:r>
        <w:tab/>
        <w:t>fmin  fmax and fstep for frequency domain output</w:t>
      </w:r>
    </w:p>
    <w:p w:rsidR="008D47F8" w:rsidRDefault="008D47F8" w:rsidP="008D47F8">
      <w:pPr>
        <w:pStyle w:val="NoSpacing"/>
        <w:ind w:left="30"/>
      </w:pPr>
      <w:r>
        <w:t>Transmission</w:t>
      </w:r>
    </w:p>
    <w:p w:rsidR="008D47F8" w:rsidRDefault="008D47F8" w:rsidP="008D47F8">
      <w:pPr>
        <w:pStyle w:val="NoSpacing"/>
        <w:numPr>
          <w:ilvl w:val="0"/>
          <w:numId w:val="11"/>
        </w:numPr>
      </w:pPr>
      <w:r>
        <w:t>0</w:t>
      </w:r>
      <w:r>
        <w:tab/>
        <w:t>order of grating lobe in x and y  ! not used yet</w:t>
      </w:r>
    </w:p>
    <w:p w:rsidR="008D47F8" w:rsidRDefault="008D47F8" w:rsidP="008D47F8">
      <w:pPr>
        <w:pStyle w:val="NoSpacing"/>
        <w:numPr>
          <w:ilvl w:val="0"/>
          <w:numId w:val="11"/>
        </w:numPr>
      </w:pPr>
      <w:r>
        <w:t>PERIODIC FAR FIELD SURFACE NUMBER</w:t>
      </w:r>
    </w:p>
    <w:p w:rsidR="008D47F8" w:rsidRDefault="008D47F8" w:rsidP="008D47F8">
      <w:pPr>
        <w:pStyle w:val="NoSpacing"/>
        <w:ind w:left="30"/>
      </w:pPr>
      <w:r>
        <w:t>4     surface number</w:t>
      </w:r>
    </w:p>
    <w:p w:rsidR="008D47F8" w:rsidRDefault="008D47F8" w:rsidP="008D47F8">
      <w:pPr>
        <w:pStyle w:val="NoSpacing"/>
        <w:numPr>
          <w:ilvl w:val="0"/>
          <w:numId w:val="11"/>
        </w:numPr>
      </w:pPr>
      <w:r>
        <w:t>side of surface for output</w:t>
      </w:r>
    </w:p>
    <w:p w:rsidR="008D47F8" w:rsidRDefault="008D47F8" w:rsidP="008D47F8">
      <w:pPr>
        <w:pStyle w:val="NoSpacing"/>
        <w:ind w:left="30"/>
      </w:pPr>
      <w:r>
        <w:t xml:space="preserve">0.1e9  18e9 0.1e9 </w:t>
      </w:r>
      <w:r>
        <w:tab/>
        <w:t>fmin  fmax and fstep for frequency domain output</w:t>
      </w:r>
    </w:p>
    <w:p w:rsidR="008D47F8" w:rsidRDefault="008D47F8" w:rsidP="008D47F8">
      <w:pPr>
        <w:pStyle w:val="NoSpacing"/>
        <w:ind w:left="30"/>
      </w:pPr>
      <w:r>
        <w:t>Reflection</w:t>
      </w:r>
    </w:p>
    <w:p w:rsidR="008D47F8" w:rsidRDefault="008D47F8" w:rsidP="008D47F8">
      <w:pPr>
        <w:pStyle w:val="NoSpacing"/>
        <w:ind w:left="30"/>
      </w:pPr>
      <w:r>
        <w:t>0 0</w:t>
      </w:r>
      <w:r>
        <w:tab/>
        <w:t>order of grating lobe in x and y  ! not used yet</w:t>
      </w:r>
    </w:p>
    <w:p w:rsidR="008D47F8" w:rsidRDefault="008D47F8" w:rsidP="008D47F8">
      <w:pPr>
        <w:pStyle w:val="NoSpacing"/>
        <w:ind w:left="30"/>
      </w:pPr>
    </w:p>
    <w:p w:rsidR="00A42E49" w:rsidRDefault="00A42E49" w:rsidP="00A42E49">
      <w:pPr>
        <w:pStyle w:val="NoSpacing"/>
      </w:pPr>
    </w:p>
    <w:p w:rsidR="00A42E49" w:rsidRPr="00CC3D9B" w:rsidRDefault="00A42E49" w:rsidP="00A42E49">
      <w:pPr>
        <w:pStyle w:val="NoSpacing"/>
        <w:rPr>
          <w:b/>
          <w:u w:val="single"/>
        </w:rPr>
      </w:pPr>
      <w:r w:rsidRPr="00CC3D9B">
        <w:rPr>
          <w:b/>
          <w:u w:val="single"/>
        </w:rPr>
        <w:t>Example test cases:</w:t>
      </w:r>
    </w:p>
    <w:p w:rsidR="00A42E49" w:rsidRDefault="00A42E49" w:rsidP="00A42E49">
      <w:pPr>
        <w:pStyle w:val="NoSpacing"/>
      </w:pPr>
    </w:p>
    <w:p w:rsidR="00C84BE5" w:rsidRDefault="00C84BE5" w:rsidP="00AC07C0">
      <w:pPr>
        <w:pStyle w:val="NoSpacing"/>
      </w:pPr>
    </w:p>
    <w:p w:rsidR="00866D34" w:rsidRPr="00866D34" w:rsidRDefault="00C84BE5" w:rsidP="00866D34">
      <w:pPr>
        <w:pStyle w:val="Heading2"/>
      </w:pPr>
      <w:bookmarkStart w:id="75" w:name="_Toc404075761"/>
      <w:r>
        <w:t>LC_correction_type_subtract_cell_inductance</w:t>
      </w:r>
      <w:bookmarkEnd w:id="75"/>
    </w:p>
    <w:p w:rsidR="00866D34" w:rsidRDefault="00866D34" w:rsidP="00C84BE5"/>
    <w:p w:rsidR="00C84BE5" w:rsidRDefault="00C84BE5" w:rsidP="00C84BE5">
      <w:r>
        <w:t>This line in the input file indicates that the code should correct the TLM in-cell cable model inductance by subtracting the inductance of the TLM cell which is seen by the cable common mode current. This is the correction published by John Paul:</w:t>
      </w:r>
    </w:p>
    <w:p w:rsidR="00C84BE5" w:rsidRPr="00C84BE5" w:rsidRDefault="00866D34" w:rsidP="00866D34">
      <w:pPr>
        <w:jc w:val="both"/>
      </w:pPr>
      <w:r>
        <w:t>J.Paul, C.Christopoulos and D.W.P.Thomas, "Correction to ``Time-Domain Modeling of Electromagnetic Wave Interaction with Thin-Wires using TLM," IEEE Transactions on Electromagnetic Compatibility, vol 50, no 2, pp 450-451, 2008.</w:t>
      </w:r>
    </w:p>
    <w:p w:rsidR="00C84BE5" w:rsidRDefault="00C84BE5" w:rsidP="00C84BE5">
      <w:pPr>
        <w:pStyle w:val="NoSpacing"/>
      </w:pPr>
    </w:p>
    <w:p w:rsidR="00C84BE5" w:rsidRDefault="00C84BE5" w:rsidP="00C84BE5">
      <w:pPr>
        <w:pStyle w:val="Heading2"/>
      </w:pPr>
      <w:bookmarkStart w:id="76" w:name="_Toc404075762"/>
      <w:r>
        <w:t>LC_correction_type_geometry_scale</w:t>
      </w:r>
      <w:bookmarkEnd w:id="76"/>
    </w:p>
    <w:p w:rsidR="00C84BE5" w:rsidRDefault="00C84BE5" w:rsidP="00AC07C0">
      <w:pPr>
        <w:pStyle w:val="NoSpacing"/>
      </w:pPr>
    </w:p>
    <w:p w:rsidR="00866D34" w:rsidRDefault="00866D34" w:rsidP="00866D34">
      <w:r>
        <w:t xml:space="preserve">This line in the input file indicates that the code should correct the TLM in-cell cable model by scaling the TLM reference return conductor radius for the inductance and capacitance calculations independently. The geometric scaling factors are  </w:t>
      </w:r>
    </w:p>
    <w:p w:rsidR="00866D34" w:rsidRPr="00866D34" w:rsidRDefault="00866D34" w:rsidP="00866D34">
      <w:pPr>
        <w:pStyle w:val="NoSpacing"/>
      </w:pPr>
      <w:r w:rsidRPr="00866D34">
        <w:t>The default value is 1/1.08 for the Inductance_ equivalent_radius_factor</w:t>
      </w:r>
    </w:p>
    <w:p w:rsidR="00866D34" w:rsidRPr="00866D34" w:rsidRDefault="00866D34" w:rsidP="00866D34">
      <w:pPr>
        <w:pStyle w:val="NoSpacing"/>
      </w:pPr>
    </w:p>
    <w:p w:rsidR="00866D34" w:rsidRPr="00866D34" w:rsidRDefault="00866D34" w:rsidP="00866D34">
      <w:pPr>
        <w:pStyle w:val="NoSpacing"/>
      </w:pPr>
      <w:r w:rsidRPr="00866D34">
        <w:t>The default value is 1.08 for the Capacitance_ equivalent_radius_factor</w:t>
      </w:r>
    </w:p>
    <w:p w:rsidR="00866D34" w:rsidRDefault="00866D34" w:rsidP="00866D34">
      <w:pPr>
        <w:pStyle w:val="NoSpacing"/>
      </w:pPr>
    </w:p>
    <w:p w:rsidR="00866D34" w:rsidRDefault="00866D34" w:rsidP="00866D34">
      <w:pPr>
        <w:pStyle w:val="NoSpacing"/>
      </w:pPr>
      <w:r>
        <w:t xml:space="preserve">See the </w:t>
      </w:r>
      <w:r w:rsidRPr="007F3C17">
        <w:rPr>
          <w:b/>
        </w:rPr>
        <w:t>Inductance_ equivalent_radius_factor</w:t>
      </w:r>
      <w:r w:rsidRPr="00866D34">
        <w:rPr>
          <w:b/>
        </w:rPr>
        <w:t xml:space="preserve"> </w:t>
      </w:r>
      <w:r>
        <w:rPr>
          <w:b/>
        </w:rPr>
        <w:t xml:space="preserve"> </w:t>
      </w:r>
      <w:r w:rsidRPr="00866D34">
        <w:t xml:space="preserve">and </w:t>
      </w:r>
      <w:r w:rsidRPr="007F3C17">
        <w:rPr>
          <w:b/>
        </w:rPr>
        <w:t>Capacitance_ equivalent_radius_factor</w:t>
      </w:r>
      <w:r>
        <w:rPr>
          <w:b/>
        </w:rPr>
        <w:t xml:space="preserve"> </w:t>
      </w:r>
      <w:r w:rsidRPr="00866D34">
        <w:t xml:space="preserve">parameters which may be specified by the user </w:t>
      </w:r>
      <w:r>
        <w:t xml:space="preserve">as described </w:t>
      </w:r>
      <w:r w:rsidRPr="00866D34">
        <w:t>below.</w:t>
      </w:r>
      <w:r>
        <w:rPr>
          <w:b/>
        </w:rPr>
        <w:t xml:space="preserve"> </w:t>
      </w:r>
    </w:p>
    <w:p w:rsidR="00866D34" w:rsidRDefault="00866D34" w:rsidP="00866D34">
      <w:pPr>
        <w:pStyle w:val="NoSpacing"/>
      </w:pPr>
    </w:p>
    <w:p w:rsidR="00E138B3" w:rsidRDefault="00E138B3" w:rsidP="00E138B3">
      <w:pPr>
        <w:pStyle w:val="Heading2"/>
      </w:pPr>
      <w:bookmarkStart w:id="77" w:name="_Toc404075763"/>
      <w:r>
        <w:t>No_geometry_vtk_files</w:t>
      </w:r>
      <w:bookmarkEnd w:id="77"/>
    </w:p>
    <w:p w:rsidR="00866D34" w:rsidRPr="007F3C17" w:rsidRDefault="00866D34" w:rsidP="00866D34">
      <w:pPr>
        <w:pStyle w:val="NoSpacing"/>
        <w:rPr>
          <w:b/>
        </w:rPr>
      </w:pPr>
    </w:p>
    <w:p w:rsidR="007F3C17" w:rsidRDefault="00E138B3" w:rsidP="00AC07C0">
      <w:pPr>
        <w:pStyle w:val="NoSpacing"/>
      </w:pPr>
      <w:r>
        <w:t>This line in the input file suppresses the writing of geometry vtk files during the model building process. This may be useful for a familiar geometry for instance in an optimisation loop.</w:t>
      </w:r>
    </w:p>
    <w:p w:rsidR="0041552C" w:rsidRDefault="0041552C" w:rsidP="00AC07C0">
      <w:pPr>
        <w:pStyle w:val="NoSpacing"/>
      </w:pPr>
    </w:p>
    <w:p w:rsidR="0041552C" w:rsidRDefault="0041552C" w:rsidP="0041552C">
      <w:pPr>
        <w:pStyle w:val="Heading2"/>
      </w:pPr>
      <w:r>
        <w:t>Compress_output_files</w:t>
      </w:r>
    </w:p>
    <w:p w:rsidR="00721908" w:rsidRDefault="00721908" w:rsidP="0041552C">
      <w:r>
        <w:t xml:space="preserve">It is recognised that some output files can become extremely large. As an attempt to address this the output files can be compressed using gzip. At the moment this is implemented for frequency_output_volume data only but could be extended to all output types.  </w:t>
      </w:r>
    </w:p>
    <w:p w:rsidR="00721908" w:rsidRDefault="00721908" w:rsidP="0041552C">
      <w:r>
        <w:t>In the software the compression is achieved by a system command of the form</w:t>
      </w:r>
    </w:p>
    <w:p w:rsidR="00721908" w:rsidRPr="00721908" w:rsidRDefault="00721908" w:rsidP="0041552C">
      <w:pPr>
        <w:rPr>
          <w:b/>
        </w:rPr>
      </w:pPr>
      <w:r w:rsidRPr="00721908">
        <w:rPr>
          <w:b/>
        </w:rPr>
        <w:t>gzip -9 -c &lt; file &gt; file.gz &amp;</w:t>
      </w:r>
    </w:p>
    <w:p w:rsidR="0041552C" w:rsidRDefault="00721908" w:rsidP="0041552C">
      <w:pPr>
        <w:pStyle w:val="NoSpacing"/>
        <w:rPr>
          <w:b/>
          <w:u w:val="single"/>
        </w:rPr>
      </w:pPr>
      <w:r w:rsidRPr="00F36BFD">
        <w:rPr>
          <w:b/>
          <w:u w:val="single"/>
        </w:rPr>
        <w:t>E</w:t>
      </w:r>
      <w:r w:rsidR="0041552C" w:rsidRPr="00F36BFD">
        <w:rPr>
          <w:b/>
          <w:u w:val="single"/>
        </w:rPr>
        <w:t>xample</w:t>
      </w:r>
    </w:p>
    <w:p w:rsidR="00721908" w:rsidRDefault="00721908" w:rsidP="0041552C">
      <w:pPr>
        <w:pStyle w:val="NoSpacing"/>
        <w:rPr>
          <w:b/>
          <w:u w:val="single"/>
        </w:rPr>
      </w:pPr>
    </w:p>
    <w:p w:rsidR="00721908" w:rsidRPr="00721908" w:rsidRDefault="00721908" w:rsidP="0041552C">
      <w:pPr>
        <w:pStyle w:val="NoSpacing"/>
      </w:pPr>
      <w:r>
        <w:t>Compress_output_files</w:t>
      </w:r>
    </w:p>
    <w:p w:rsidR="0041552C" w:rsidRDefault="0041552C" w:rsidP="0041552C">
      <w:pPr>
        <w:pStyle w:val="NoSpacing"/>
      </w:pPr>
    </w:p>
    <w:p w:rsidR="0041552C" w:rsidRDefault="0041552C" w:rsidP="0041552C"/>
    <w:p w:rsidR="0041552C" w:rsidRDefault="0041552C" w:rsidP="0041552C">
      <w:pPr>
        <w:pStyle w:val="Heading2"/>
      </w:pPr>
      <w:r>
        <w:t>Reduced_c_factor</w:t>
      </w:r>
    </w:p>
    <w:p w:rsidR="00895C65" w:rsidRDefault="00895C65" w:rsidP="0041552C"/>
    <w:p w:rsidR="00895C65" w:rsidRDefault="00895C65" w:rsidP="0041552C">
      <w:r>
        <w:t>Reduced c is a technique for situations in which magnetic field diffusion dominates the problem and very long runtimes are required, for example in some lightning strike simulations. The reduced c algorithm increases the timestep for the simulation by artificially increasing the permittivity and permeability of free space and thus reducing the velocity of light and hence increasing the timestep. In order to maintain the L/R time constant dominating the magnetic diffusion terms, the conductivity is decreased by the same factor. This packet has a single parameter which is the timestep increase factor.</w:t>
      </w:r>
    </w:p>
    <w:p w:rsidR="0041552C" w:rsidRDefault="00895C65" w:rsidP="0041552C">
      <w:pPr>
        <w:pStyle w:val="NoSpacing"/>
        <w:rPr>
          <w:b/>
          <w:u w:val="single"/>
        </w:rPr>
      </w:pPr>
      <w:r w:rsidRPr="00F36BFD">
        <w:rPr>
          <w:b/>
          <w:u w:val="single"/>
        </w:rPr>
        <w:t>E</w:t>
      </w:r>
      <w:r w:rsidR="0041552C" w:rsidRPr="00F36BFD">
        <w:rPr>
          <w:b/>
          <w:u w:val="single"/>
        </w:rPr>
        <w:t>xample</w:t>
      </w:r>
    </w:p>
    <w:p w:rsidR="00895C65" w:rsidRDefault="00895C65" w:rsidP="0041552C">
      <w:pPr>
        <w:pStyle w:val="NoSpacing"/>
        <w:rPr>
          <w:b/>
          <w:u w:val="single"/>
        </w:rPr>
      </w:pPr>
    </w:p>
    <w:p w:rsidR="00895C65" w:rsidRDefault="00895C65" w:rsidP="0041552C">
      <w:pPr>
        <w:pStyle w:val="NoSpacing"/>
      </w:pPr>
      <w:r>
        <w:t>r</w:t>
      </w:r>
      <w:r w:rsidRPr="00895C65">
        <w:t>educed_c</w:t>
      </w:r>
      <w:r>
        <w:t>_factor</w:t>
      </w:r>
    </w:p>
    <w:p w:rsidR="0041552C" w:rsidRPr="0041552C" w:rsidRDefault="00895C65" w:rsidP="00895C65">
      <w:pPr>
        <w:pStyle w:val="NoSpacing"/>
      </w:pPr>
      <w:r>
        <w:t>100</w:t>
      </w:r>
    </w:p>
    <w:p w:rsidR="007F3C17" w:rsidRPr="005565EC" w:rsidRDefault="007F3C17" w:rsidP="007F3C17">
      <w:pPr>
        <w:pStyle w:val="Heading2"/>
      </w:pPr>
      <w:bookmarkStart w:id="78" w:name="_Toc404075764"/>
      <w:r>
        <w:t>GGI_TLM Parameter</w:t>
      </w:r>
      <w:r w:rsidR="006B2BAE">
        <w:t>s</w:t>
      </w:r>
      <w:r>
        <w:t>:</w:t>
      </w:r>
      <w:bookmarkEnd w:id="78"/>
    </w:p>
    <w:p w:rsidR="007F3C17" w:rsidRDefault="007F3C17" w:rsidP="007F3C17">
      <w:pPr>
        <w:pStyle w:val="NoSpacing"/>
      </w:pPr>
    </w:p>
    <w:p w:rsidR="007F3C17" w:rsidRPr="007F3C17" w:rsidRDefault="007F3C17" w:rsidP="007F3C17">
      <w:pPr>
        <w:pStyle w:val="NoSpacing"/>
        <w:rPr>
          <w:b/>
        </w:rPr>
      </w:pPr>
      <w:r w:rsidRPr="007F3C17">
        <w:rPr>
          <w:b/>
        </w:rPr>
        <w:t>Number_of_fourier_terms_in_pul_lc_calc</w:t>
      </w:r>
    </w:p>
    <w:p w:rsidR="007F3C17" w:rsidRDefault="007F3C17" w:rsidP="007F3C17">
      <w:pPr>
        <w:pStyle w:val="NoSpacing"/>
      </w:pPr>
      <w:r>
        <w:t>The per-unit-length inductance and capacitance calculation uses a Fourier series expansion of charge density around the conductors, This parameter sets the number of terms to be used in the expansion. The default value is 10. This parameter may be changed (reduced) if there is an overflow in the per-unit-length inductance and capacitance matrix calculation for very small diameter cables (compared to the cell dimension).</w:t>
      </w:r>
    </w:p>
    <w:p w:rsidR="007F3C17" w:rsidRDefault="007F3C17" w:rsidP="007F3C17">
      <w:pPr>
        <w:pStyle w:val="NoSpacing"/>
      </w:pPr>
    </w:p>
    <w:p w:rsidR="007F3C17" w:rsidRPr="007F3C17" w:rsidRDefault="007F3C17" w:rsidP="007F3C17">
      <w:pPr>
        <w:pStyle w:val="NoSpacing"/>
        <w:rPr>
          <w:b/>
        </w:rPr>
      </w:pPr>
      <w:r w:rsidRPr="007F3C17">
        <w:rPr>
          <w:b/>
        </w:rPr>
        <w:t>TLM_equivalent_radius_factor</w:t>
      </w:r>
    </w:p>
    <w:p w:rsidR="007F3C17" w:rsidRDefault="007F3C17" w:rsidP="007F3C17">
      <w:pPr>
        <w:pStyle w:val="NoSpacing"/>
      </w:pPr>
      <w:r>
        <w:t xml:space="preserve">The per-unit-length inductance and capacitance calculation assumes that the TLM reference return conductor is cylindrical (as opposed to the square cross section). The equivalent radius is set to be </w:t>
      </w:r>
    </w:p>
    <w:p w:rsidR="007F3C17" w:rsidRDefault="007F3C17" w:rsidP="007F3C17">
      <w:pPr>
        <w:pStyle w:val="NoSpacing"/>
      </w:pPr>
      <w:r>
        <w:t>(Δl/2)*</w:t>
      </w:r>
      <w:r w:rsidRPr="002E7DCA">
        <w:t xml:space="preserve"> </w:t>
      </w:r>
      <w:r>
        <w:t>TLM_equivalent_radius_factor. The default value is 1.08. Note that the radius may be further modified for the inductance and capacitance calculations as described below.</w:t>
      </w:r>
    </w:p>
    <w:p w:rsidR="007F3C17" w:rsidRDefault="007F3C17" w:rsidP="007F3C17">
      <w:pPr>
        <w:pStyle w:val="NoSpacing"/>
      </w:pPr>
    </w:p>
    <w:p w:rsidR="007F3C17" w:rsidRPr="007F3C17" w:rsidRDefault="007F3C17" w:rsidP="007F3C17">
      <w:pPr>
        <w:pStyle w:val="NoSpacing"/>
        <w:rPr>
          <w:b/>
        </w:rPr>
      </w:pPr>
      <w:r w:rsidRPr="007F3C17">
        <w:rPr>
          <w:b/>
        </w:rPr>
        <w:lastRenderedPageBreak/>
        <w:t>Capacitance_ equivalent_radius_factor</w:t>
      </w:r>
    </w:p>
    <w:p w:rsidR="007F3C17" w:rsidRDefault="007F3C17" w:rsidP="007F3C17">
      <w:pPr>
        <w:pStyle w:val="NoSpacing"/>
      </w:pPr>
      <w:r>
        <w:t>It has been found by experience that the TLM cable model operates most accurately when the TLM equivalent radius used in the per-unit-length inductance and capacitance calculations are not the same. The Capacitance_</w:t>
      </w:r>
      <w:r w:rsidRPr="000A5C26">
        <w:t xml:space="preserve"> </w:t>
      </w:r>
      <w:r>
        <w:t>equivalent_radius_factor multiplies the TLM_equivalent_radius in the capacitance calculation. The default value is 1.08.</w:t>
      </w:r>
    </w:p>
    <w:p w:rsidR="007F3C17" w:rsidRDefault="007F3C17" w:rsidP="007F3C17">
      <w:pPr>
        <w:pStyle w:val="NoSpacing"/>
      </w:pPr>
    </w:p>
    <w:p w:rsidR="007F3C17" w:rsidRPr="007F3C17" w:rsidRDefault="007F3C17" w:rsidP="007F3C17">
      <w:pPr>
        <w:pStyle w:val="NoSpacing"/>
        <w:rPr>
          <w:b/>
        </w:rPr>
      </w:pPr>
      <w:r w:rsidRPr="007F3C17">
        <w:rPr>
          <w:b/>
        </w:rPr>
        <w:t>Inductance_ equivalent_radius_factor</w:t>
      </w:r>
    </w:p>
    <w:p w:rsidR="007F3C17" w:rsidRDefault="007F3C17" w:rsidP="007F3C17">
      <w:pPr>
        <w:pStyle w:val="NoSpacing"/>
      </w:pPr>
      <w:r>
        <w:t>It has been found by experience that the TLM cable model operates most accurately when the TLM equivalent radius used in the per-unit-length inductance and capacitance calculations are not the same. The Inductance_</w:t>
      </w:r>
      <w:r w:rsidRPr="000A5C26">
        <w:t xml:space="preserve"> </w:t>
      </w:r>
      <w:r>
        <w:t>equivalent_radius_factor multiplies the TLM_equivalent_radius in the inductance calculation. The default value is 1/1.08.</w:t>
      </w:r>
    </w:p>
    <w:p w:rsidR="007F3C17" w:rsidRDefault="007F3C17" w:rsidP="007F3C17">
      <w:pPr>
        <w:pStyle w:val="NoSpacing"/>
      </w:pPr>
    </w:p>
    <w:p w:rsidR="007F3C17" w:rsidRPr="007F3C17" w:rsidRDefault="007F3C17" w:rsidP="007F3C17">
      <w:pPr>
        <w:pStyle w:val="NoSpacing"/>
        <w:rPr>
          <w:b/>
        </w:rPr>
      </w:pPr>
      <w:r w:rsidRPr="007F3C17">
        <w:rPr>
          <w:b/>
        </w:rPr>
        <w:t>Max_cable_bundle_diameter_factor</w:t>
      </w:r>
    </w:p>
    <w:p w:rsidR="007F3C17" w:rsidRDefault="007F3C17" w:rsidP="007F3C17">
      <w:pPr>
        <w:pStyle w:val="NoSpacing"/>
      </w:pPr>
      <w:r>
        <w:t>In some models, a cable bundle diameter may approach or even exceed the TLM dell dimension. If this occurs then the TLM_equivalent_radius must be increased so as to enclose the full cable bundle.</w:t>
      </w:r>
    </w:p>
    <w:p w:rsidR="007F3C17" w:rsidRDefault="007F3C17" w:rsidP="007F3C17">
      <w:pPr>
        <w:pStyle w:val="NoSpacing"/>
      </w:pPr>
      <w:r>
        <w:t>The maximum cable bundle diameter is set as a proportion of the TLM_equivalent_radius. The default value is 0.67. If the TLM_equivalent_radius is too small then it is reset such that the bundle radius=  TLM_equivalent_radius×</w:t>
      </w:r>
      <w:r w:rsidRPr="007F3C17">
        <w:t xml:space="preserve"> </w:t>
      </w:r>
      <w:r>
        <w:t>Max_cable_bundle_diameter_factor.</w:t>
      </w:r>
    </w:p>
    <w:p w:rsidR="007F3C17" w:rsidRDefault="007F3C17" w:rsidP="007F3C17">
      <w:pPr>
        <w:pStyle w:val="NoSpacing"/>
      </w:pPr>
    </w:p>
    <w:p w:rsidR="007F3C17" w:rsidRDefault="007F3C17" w:rsidP="00AC07C0">
      <w:pPr>
        <w:pStyle w:val="NoSpacing"/>
      </w:pPr>
    </w:p>
    <w:p w:rsidR="00F5383D" w:rsidRDefault="00F5383D" w:rsidP="004E7492">
      <w:pPr>
        <w:pStyle w:val="Heading1"/>
      </w:pPr>
      <w:bookmarkStart w:id="79" w:name="_Toc404075765"/>
      <w:r>
        <w:t>Files used by GGI_TLM</w:t>
      </w:r>
      <w:bookmarkEnd w:id="79"/>
    </w:p>
    <w:p w:rsidR="00F5383D" w:rsidRDefault="00F5383D" w:rsidP="00612D06">
      <w:pPr>
        <w:pStyle w:val="NoSpacing"/>
      </w:pPr>
      <w: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input_file_extension='.inp'</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warning_file_extension='.warning'</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tet_volume_file_extension='.v_geom.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esh_file_extension='.v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triangulated_surface_file_extension='.s_geom.vtk'  </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esh_file_extension='.s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line_segment_file_extension='.l_geom.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line_mesh_file_extension='.l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oint_file_extension='.p_geom.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oint_mesh_file_extension='.p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boundary_mesh_file_extension='.b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aterial_cells_file_extension='.vmat_cells.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aterial_faces_file_extension='.smat_faces.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mesh_file_extension='.c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mesh_file_extension='.mesh'</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aterial_file_extn='.sma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aterial_file_extn='.vma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geometry_file_extn='.cable'</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info_file_extn='.info'</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info_file_extn='.cable_info'</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model_file_extn='.cable_model'</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ield_output_extn='.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excitation_output_extn='.excitation.tout'</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current_output_extn='.cable_current.tout'</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field_output_extn='.volume_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average_field_output_extn='.volume_average_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field_output_extn='.surface_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ar_field_output_extn='.far_field.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requency_output_surface_extn='.frequency_output_surface.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trcs_output_extn='.rcs.tout'</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rcs_output_extn='.rcs.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AR_output_extn='.SAR.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mode_output_extn='.mode.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frequency_domain_power_surface_extn='.frequency_domain_power_surface.fout'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rogress_filename='progress'</w:t>
      </w:r>
    </w:p>
    <w:p w:rsidR="00262A4F" w:rsidRDefault="00262A4F" w:rsidP="00612D06">
      <w:pPr>
        <w:pStyle w:val="NoSpacing"/>
      </w:pPr>
    </w:p>
    <w:p w:rsidR="00F5383D" w:rsidRDefault="00F5383D" w:rsidP="0000538E">
      <w:pPr>
        <w:pStyle w:val="Heading1"/>
      </w:pPr>
      <w:r>
        <w:t xml:space="preserve">  </w:t>
      </w:r>
      <w:bookmarkStart w:id="80" w:name="_Toc404075766"/>
      <w:r w:rsidR="0000538E">
        <w:t>Post_processing</w:t>
      </w:r>
      <w:bookmarkEnd w:id="80"/>
    </w:p>
    <w:p w:rsidR="00BB6B3A" w:rsidRDefault="00BB6B3A" w:rsidP="00BB6B3A"/>
    <w:p w:rsidR="00BB6B3A" w:rsidRDefault="00BB6B3A" w:rsidP="00BB6B3A">
      <w:r>
        <w:t>Once the solution has finished, the results may be processed for analysis and viewing using the post processor:</w:t>
      </w:r>
    </w:p>
    <w:p w:rsidR="00BB6B3A" w:rsidRDefault="00BB6B3A" w:rsidP="00BB6B3A">
      <w:pPr>
        <w:rPr>
          <w:b/>
        </w:rPr>
      </w:pPr>
      <w:r w:rsidRPr="00BB6B3A">
        <w:rPr>
          <w:b/>
        </w:rPr>
        <w:t>GGI_TLM_post_process</w:t>
      </w:r>
    </w:p>
    <w:p w:rsidR="00BB6B3A" w:rsidRDefault="00BB6B3A" w:rsidP="00BB6B3A">
      <w:r>
        <w:t>The options available are as follows:</w:t>
      </w:r>
    </w:p>
    <w:p w:rsidR="00064E4F" w:rsidRDefault="00082031"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w:t>
      </w:r>
      <w:r w:rsidR="00064E4F">
        <w:rPr>
          <w:rFonts w:ascii="Courier New" w:hAnsi="Courier New" w:cs="Courier New"/>
          <w:sz w:val="20"/>
          <w:szCs w:val="20"/>
          <w:lang w:val="en-US"/>
        </w:rPr>
        <w:t>1.  Extract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lastRenderedPageBreak/>
        <w:t xml:space="preserve"> 2.  Plot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  Discrete Time Fourier Transform (Time Domain to Frequency Domai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4.  Plot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5.  Create Animation of Time Domain Surface/Volume Field/ Current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6.  Combine Frequency Domain Data: S(f)=A f1(f)/(B f2(f))+C</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7.  Combine Frequency Domain Magnitude Data: S(f)=A f1(f)/(B f2(f))+C</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8.  Frequency average</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9.  Oneport analysi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0. Twoport analysis for symmetric structure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1. IELF analysi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2. Create Animation of Frequency Domain Surfac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3. Extract mode from Frequency Domain Surfac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4. Sum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5. Transmission cross section calcul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6. Discrete Time Fourier Transform with frequency warping (Time Domain to Frequency Domai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7. Create vector field Animation of Frequency Domain Surfac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8. Create vector field Animation of Frequency Domain Volum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9. S parameter to Z parameter transform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0. Calculate correlation matrix from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1. Calculate correlation matrix from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2. Calculate complex antenna factor from (S21) measurement for two identical antenna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3. Calculate complex antenna factor from antenna coupling (S21) measurement with one unknown antenn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4. Fast Fourier Transform (Time Domain to Frequency Domai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5. Generate random sample sequence either with or without an imposed correlation matrix</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6. Apply a filter function to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7. Apply a filter function to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8. Calculate the frequency domain transfer function of a filter func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9. Combine Frequency Domain Data: S(f)=f1(f) f2(f)</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0. Calculate PDF and CDF from a data se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1. Calculate correlation function from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2. Calculate correlation function from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3. Create Vector Animation of Time Domain Volum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4. Create time domain near field sca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5. Set random_number_seed</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6. Generate Far field plot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7. Re-format data file</w:t>
      </w:r>
    </w:p>
    <w:p w:rsidR="00FE5685" w:rsidRDefault="00064E4F" w:rsidP="00FE5685">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8. Visualise multi-dimensional data sets (up to 4D)</w:t>
      </w:r>
    </w:p>
    <w:p w:rsidR="00FE5685" w:rsidRPr="00FE5685" w:rsidRDefault="00FE5685" w:rsidP="00FE5685">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w:t>
      </w:r>
      <w:r w:rsidRPr="00FE5685">
        <w:rPr>
          <w:rFonts w:ascii="Courier New" w:hAnsi="Courier New" w:cs="Courier New"/>
          <w:sz w:val="20"/>
          <w:szCs w:val="20"/>
          <w:lang w:val="en-US"/>
        </w:rPr>
        <w:t>39. Calculate the impuls</w:t>
      </w:r>
      <w:r>
        <w:rPr>
          <w:rFonts w:ascii="Courier New" w:hAnsi="Courier New" w:cs="Courier New"/>
          <w:sz w:val="20"/>
          <w:szCs w:val="20"/>
          <w:lang w:val="en-US"/>
        </w:rPr>
        <w:t>e response of a filter function</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0. S11 to VSWR</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1. Convert Frequency Domain Volume Field Output to x y z Re{</w:t>
      </w:r>
      <w:r w:rsidR="00FE5685">
        <w:rPr>
          <w:rFonts w:ascii="Courier New" w:hAnsi="Courier New" w:cs="Courier New"/>
          <w:sz w:val="20"/>
          <w:szCs w:val="20"/>
          <w:lang w:val="en-US"/>
        </w:rPr>
        <w:t>field} Im{field} |field| format</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2. Calculate spatial c</w:t>
      </w:r>
      <w:r w:rsidR="005A423E">
        <w:rPr>
          <w:rFonts w:ascii="Courier New" w:hAnsi="Courier New" w:cs="Courier New"/>
          <w:sz w:val="20"/>
          <w:szCs w:val="20"/>
          <w:lang w:val="en-US"/>
        </w:rPr>
        <w:t>ovariance</w:t>
      </w:r>
      <w:r w:rsidR="00FE5685" w:rsidRPr="00FE5685">
        <w:rPr>
          <w:rFonts w:ascii="Courier New" w:hAnsi="Courier New" w:cs="Courier New"/>
          <w:sz w:val="20"/>
          <w:szCs w:val="20"/>
          <w:lang w:val="en-US"/>
        </w:rPr>
        <w:t xml:space="preserve"> </w:t>
      </w:r>
      <w:r w:rsidR="00FE5685">
        <w:rPr>
          <w:rFonts w:ascii="Courier New" w:hAnsi="Courier New" w:cs="Courier New"/>
          <w:sz w:val="20"/>
          <w:szCs w:val="20"/>
          <w:lang w:val="en-US"/>
        </w:rPr>
        <w:t>for 1D and 2D complex data set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3. Calculate and propagate Wigner function from c</w:t>
      </w:r>
      <w:r w:rsidR="00FE5685">
        <w:rPr>
          <w:rFonts w:ascii="Courier New" w:hAnsi="Courier New" w:cs="Courier New"/>
          <w:sz w:val="20"/>
          <w:szCs w:val="20"/>
          <w:lang w:val="en-US"/>
        </w:rPr>
        <w:t>omplex spatial correlatio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4. Sum Time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5. Square root Sum of squares/RMS calcul</w:t>
      </w:r>
      <w:r w:rsidR="00FE5685">
        <w:rPr>
          <w:rFonts w:ascii="Courier New" w:hAnsi="Courier New" w:cs="Courier New"/>
          <w:sz w:val="20"/>
          <w:szCs w:val="20"/>
          <w:lang w:val="en-US"/>
        </w:rPr>
        <w:t>ation for Frequency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6. R</w:t>
      </w:r>
      <w:r w:rsidR="00FE5685">
        <w:rPr>
          <w:rFonts w:ascii="Courier New" w:hAnsi="Courier New" w:cs="Courier New"/>
          <w:sz w:val="20"/>
          <w:szCs w:val="20"/>
          <w:lang w:val="en-US"/>
        </w:rPr>
        <w:t>eciprocal Frequency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7. Time-frequency analysi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8. Statistical tool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9. Create Poynting Vector o</w:t>
      </w:r>
      <w:r w:rsidR="00FE5685">
        <w:rPr>
          <w:rFonts w:ascii="Courier New" w:hAnsi="Courier New" w:cs="Courier New"/>
          <w:sz w:val="20"/>
          <w:szCs w:val="20"/>
          <w:lang w:val="en-US"/>
        </w:rPr>
        <w:t>r real/ imag E or H vector plot</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50. Multiply Time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 xml:space="preserve">51. Create Time Domain Force Vector </w:t>
      </w:r>
      <w:r w:rsidR="00FE5685">
        <w:rPr>
          <w:rFonts w:ascii="Courier New" w:hAnsi="Courier New" w:cs="Courier New"/>
          <w:sz w:val="20"/>
          <w:szCs w:val="20"/>
          <w:lang w:val="en-US"/>
        </w:rPr>
        <w:t>Animation in conducting volume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2. Creat</w:t>
      </w:r>
      <w:r w:rsidR="00FE5685">
        <w:rPr>
          <w:rFonts w:ascii="Courier New" w:hAnsi="Courier New" w:cs="Courier New"/>
          <w:sz w:val="20"/>
          <w:szCs w:val="20"/>
          <w:lang w:val="en-US"/>
        </w:rPr>
        <w:t>e_surface_frequency_domain_plot</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3. Ca</w:t>
      </w:r>
      <w:r w:rsidR="00FE5685">
        <w:rPr>
          <w:rFonts w:ascii="Courier New" w:hAnsi="Courier New" w:cs="Courier New"/>
          <w:sz w:val="20"/>
          <w:szCs w:val="20"/>
          <w:lang w:val="en-US"/>
        </w:rPr>
        <w:t>lculate filter impulse response</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4. Cr</w:t>
      </w:r>
      <w:r w:rsidR="00FE5685">
        <w:rPr>
          <w:rFonts w:ascii="Courier New" w:hAnsi="Courier New" w:cs="Courier New"/>
          <w:sz w:val="20"/>
          <w:szCs w:val="20"/>
          <w:lang w:val="en-US"/>
        </w:rPr>
        <w:t>eate filter function (LPF, HPF)</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5. interpolate function(s)</w:t>
      </w:r>
    </w:p>
    <w:p w:rsidR="00FE5685" w:rsidRPr="00FE5685" w:rsidRDefault="00FE5685" w:rsidP="00FE5685">
      <w:pPr>
        <w:pStyle w:val="NoSpacing"/>
        <w:rPr>
          <w:rFonts w:ascii="Courier New" w:hAnsi="Courier New" w:cs="Courier New"/>
          <w:sz w:val="20"/>
          <w:szCs w:val="20"/>
          <w:lang w:val="en-US"/>
        </w:rPr>
      </w:pPr>
      <w:r w:rsidRPr="00FE5685">
        <w:rPr>
          <w:rFonts w:ascii="Courier New" w:hAnsi="Courier New" w:cs="Courier New"/>
          <w:sz w:val="20"/>
          <w:szCs w:val="20"/>
          <w:lang w:val="en-US"/>
        </w:rPr>
        <w:t xml:space="preserve">  </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lastRenderedPageBreak/>
        <w:t xml:space="preserve"> </w:t>
      </w:r>
      <w:r w:rsidR="00FE5685" w:rsidRPr="00FE5685">
        <w:rPr>
          <w:rFonts w:ascii="Courier New" w:hAnsi="Courier New" w:cs="Courier New"/>
          <w:sz w:val="20"/>
          <w:szCs w:val="20"/>
          <w:lang w:val="en-US"/>
        </w:rPr>
        <w:t>56. Subt</w:t>
      </w:r>
      <w:r w:rsidR="00FE5685">
        <w:rPr>
          <w:rFonts w:ascii="Courier New" w:hAnsi="Courier New" w:cs="Courier New"/>
          <w:sz w:val="20"/>
          <w:szCs w:val="20"/>
          <w:lang w:val="en-US"/>
        </w:rPr>
        <w:t>ract d.c. from Time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7.</w:t>
      </w:r>
      <w:r w:rsidR="00FE5685">
        <w:rPr>
          <w:rFonts w:ascii="Courier New" w:hAnsi="Courier New" w:cs="Courier New"/>
          <w:sz w:val="20"/>
          <w:szCs w:val="20"/>
          <w:lang w:val="en-US"/>
        </w:rPr>
        <w:t xml:space="preserve"> Multiply Frequency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8. Post processing for time domain conducted emissions data</w:t>
      </w:r>
    </w:p>
    <w:p w:rsidR="00FE5685" w:rsidRDefault="00FE5685" w:rsidP="00FE5685">
      <w:pPr>
        <w:autoSpaceDE w:val="0"/>
        <w:autoSpaceDN w:val="0"/>
        <w:adjustRightInd w:val="0"/>
        <w:spacing w:after="0" w:line="240" w:lineRule="auto"/>
        <w:rPr>
          <w:rFonts w:ascii="Courier New" w:hAnsi="Courier New" w:cs="Courier New"/>
          <w:sz w:val="20"/>
          <w:szCs w:val="20"/>
          <w:lang w:val="en-US"/>
        </w:rPr>
      </w:pPr>
      <w:r w:rsidRPr="00FE5685">
        <w:rPr>
          <w:rFonts w:ascii="Courier New" w:hAnsi="Courier New" w:cs="Courier New"/>
          <w:sz w:val="20"/>
          <w:szCs w:val="20"/>
          <w:lang w:val="en-US"/>
        </w:rPr>
        <w:t xml:space="preserve">  </w:t>
      </w:r>
    </w:p>
    <w:p w:rsidR="00C2530A" w:rsidRDefault="00C2530A" w:rsidP="00BB6B3A">
      <w:pPr>
        <w:autoSpaceDE w:val="0"/>
        <w:autoSpaceDN w:val="0"/>
        <w:adjustRightInd w:val="0"/>
        <w:spacing w:after="0" w:line="240" w:lineRule="auto"/>
        <w:rPr>
          <w:rFonts w:ascii="Courier New" w:hAnsi="Courier New" w:cs="Courier New"/>
        </w:rPr>
      </w:pPr>
    </w:p>
    <w:p w:rsidR="00BB6B3A" w:rsidRDefault="00BB6B3A" w:rsidP="00BB6B3A">
      <w:pPr>
        <w:autoSpaceDE w:val="0"/>
        <w:autoSpaceDN w:val="0"/>
        <w:adjustRightInd w:val="0"/>
        <w:spacing w:after="0" w:line="240" w:lineRule="auto"/>
        <w:rPr>
          <w:rFonts w:ascii="Courier New" w:hAnsi="Courier New" w:cs="Courier New"/>
        </w:rPr>
      </w:pPr>
    </w:p>
    <w:p w:rsidR="000B6AB7" w:rsidRDefault="000B6AB7" w:rsidP="00BB6B3A">
      <w:pPr>
        <w:autoSpaceDE w:val="0"/>
        <w:autoSpaceDN w:val="0"/>
        <w:adjustRightInd w:val="0"/>
        <w:spacing w:after="0" w:line="240" w:lineRule="auto"/>
        <w:rPr>
          <w:rFonts w:cs="Courier New"/>
        </w:rPr>
      </w:pPr>
      <w:r>
        <w:rPr>
          <w:rFonts w:cs="Courier New"/>
        </w:rPr>
        <w:t>The action of the post processor is stored in the file GGI_TLM_post_process_in.txt. The process can be rerun by</w:t>
      </w:r>
    </w:p>
    <w:p w:rsidR="000B6AB7" w:rsidRDefault="000B6AB7" w:rsidP="00BB6B3A">
      <w:pPr>
        <w:autoSpaceDE w:val="0"/>
        <w:autoSpaceDN w:val="0"/>
        <w:adjustRightInd w:val="0"/>
        <w:spacing w:after="0" w:line="240" w:lineRule="auto"/>
        <w:rPr>
          <w:rFonts w:cs="Courier New"/>
        </w:rPr>
      </w:pPr>
    </w:p>
    <w:p w:rsidR="000B6AB7" w:rsidRDefault="009E3C75" w:rsidP="00BB6B3A">
      <w:pPr>
        <w:autoSpaceDE w:val="0"/>
        <w:autoSpaceDN w:val="0"/>
        <w:adjustRightInd w:val="0"/>
        <w:spacing w:after="0" w:line="240" w:lineRule="auto"/>
        <w:rPr>
          <w:rFonts w:cs="Courier New"/>
          <w:b/>
        </w:rPr>
      </w:pPr>
      <w:r>
        <w:rPr>
          <w:rFonts w:cs="Courier New"/>
          <w:b/>
        </w:rPr>
        <w:t xml:space="preserve">GGI_TLM_post_process &lt; </w:t>
      </w:r>
      <w:r w:rsidRPr="009E3C75">
        <w:rPr>
          <w:rFonts w:cs="Courier New"/>
          <w:b/>
        </w:rPr>
        <w:t>GGI_TLM_post_process_in.txt</w:t>
      </w:r>
    </w:p>
    <w:p w:rsidR="009E3C75" w:rsidRDefault="009E3C75" w:rsidP="00BB6B3A">
      <w:pPr>
        <w:autoSpaceDE w:val="0"/>
        <w:autoSpaceDN w:val="0"/>
        <w:adjustRightInd w:val="0"/>
        <w:spacing w:after="0" w:line="240" w:lineRule="auto"/>
        <w:rPr>
          <w:rFonts w:cs="Courier New"/>
          <w:b/>
        </w:rPr>
      </w:pPr>
    </w:p>
    <w:p w:rsidR="009E3C75" w:rsidRPr="009E3C75" w:rsidRDefault="009E3C75" w:rsidP="00BB6B3A">
      <w:pPr>
        <w:autoSpaceDE w:val="0"/>
        <w:autoSpaceDN w:val="0"/>
        <w:adjustRightInd w:val="0"/>
        <w:spacing w:after="0" w:line="240" w:lineRule="auto"/>
        <w:rPr>
          <w:rFonts w:cs="Courier New"/>
        </w:rPr>
      </w:pPr>
      <w:r>
        <w:rPr>
          <w:rFonts w:cs="Courier New"/>
        </w:rPr>
        <w:t>The GGI_TLM_post_process_in.txt file is annotated and should be simple enough to understand to allow complex post processing files to be constructed using the original file as a template.</w:t>
      </w:r>
    </w:p>
    <w:p w:rsidR="000B6AB7" w:rsidRDefault="000B6AB7" w:rsidP="00BB6B3A">
      <w:pPr>
        <w:autoSpaceDE w:val="0"/>
        <w:autoSpaceDN w:val="0"/>
        <w:adjustRightInd w:val="0"/>
        <w:spacing w:after="0" w:line="240" w:lineRule="auto"/>
        <w:rPr>
          <w:rFonts w:ascii="Courier New" w:hAnsi="Courier New" w:cs="Courier New"/>
        </w:rPr>
      </w:pPr>
    </w:p>
    <w:p w:rsidR="000B6AB7" w:rsidRDefault="000B6AB7" w:rsidP="00BB6B3A">
      <w:pPr>
        <w:autoSpaceDE w:val="0"/>
        <w:autoSpaceDN w:val="0"/>
        <w:adjustRightInd w:val="0"/>
        <w:spacing w:after="0" w:line="240" w:lineRule="auto"/>
        <w:rPr>
          <w:rFonts w:ascii="Courier New" w:hAnsi="Courier New" w:cs="Courier New"/>
        </w:rPr>
      </w:pPr>
    </w:p>
    <w:p w:rsidR="00BB6B3A" w:rsidRDefault="008221BB" w:rsidP="00BB6B3A">
      <w:r>
        <w:t>The post processing procedures are described in the following sections:</w:t>
      </w:r>
    </w:p>
    <w:p w:rsidR="008221BB" w:rsidRPr="008221BB" w:rsidRDefault="008221BB" w:rsidP="00337111">
      <w:pPr>
        <w:pStyle w:val="Heading2"/>
      </w:pPr>
      <w:bookmarkStart w:id="81" w:name="_Toc404075767"/>
      <w:r w:rsidRPr="008221BB">
        <w:t>Extract Time Domain Data</w:t>
      </w:r>
      <w:bookmarkEnd w:id="81"/>
    </w:p>
    <w:p w:rsidR="008221BB" w:rsidRDefault="004E348B" w:rsidP="00983F90">
      <w:r>
        <w:t xml:space="preserve">GGI_TLM writes all time domain data of a particular type (field output at a point for example) to a single file. This process allows a single output point to be extracted to a separate file. </w:t>
      </w:r>
    </w:p>
    <w:p w:rsidR="008221BB" w:rsidRDefault="008221BB" w:rsidP="00337111">
      <w:pPr>
        <w:pStyle w:val="Heading2"/>
      </w:pPr>
      <w:bookmarkStart w:id="82" w:name="_Toc404075768"/>
      <w:r>
        <w:t>Plot Time Domain Data</w:t>
      </w:r>
      <w:bookmarkEnd w:id="82"/>
    </w:p>
    <w:p w:rsidR="008221BB" w:rsidRDefault="004E348B" w:rsidP="00983F90">
      <w:r>
        <w:t xml:space="preserve">This process allows the plotting of simple time domain data i.e. field at a point or cable current. </w:t>
      </w:r>
    </w:p>
    <w:p w:rsidR="008221BB" w:rsidRDefault="008221BB" w:rsidP="004E348B">
      <w:pPr>
        <w:pStyle w:val="Heading2"/>
      </w:pPr>
      <w:bookmarkStart w:id="83" w:name="_Toc404075769"/>
      <w:r>
        <w:t>Fourier Transform (Time Domain to Frequency Domain)</w:t>
      </w:r>
      <w:bookmarkEnd w:id="83"/>
    </w:p>
    <w:p w:rsidR="004E348B" w:rsidRDefault="004E348B" w:rsidP="004E348B">
      <w:r>
        <w:t>Simple time domain output data may be transformed into the frequency domain.</w:t>
      </w:r>
      <w:r w:rsidR="00877908">
        <w:t xml:space="preserve"> The user will need to specify the minimum and maximum frequencies, the number of frequency samples to calculate and whether to use a linear or logarithmic frequency scale.</w:t>
      </w:r>
    </w:p>
    <w:p w:rsidR="00877908" w:rsidRDefault="00877908" w:rsidP="004E348B">
      <w:r>
        <w:t xml:space="preserve">The </w:t>
      </w:r>
      <w:r w:rsidR="00983F90">
        <w:t xml:space="preserve">Fourier transform of </w:t>
      </w:r>
      <w:r>
        <w:t xml:space="preserve">a </w:t>
      </w:r>
      <w:r w:rsidR="00983F90">
        <w:t xml:space="preserve">function of time g(t), evaluated at a </w:t>
      </w:r>
      <w:r>
        <w:t>frequency, f,</w:t>
      </w:r>
      <w:r w:rsidR="00983F90">
        <w:t xml:space="preserve"> is</w:t>
      </w:r>
      <w:r>
        <w:t>:</w:t>
      </w:r>
    </w:p>
    <w:p w:rsidR="00877908" w:rsidRDefault="00877908" w:rsidP="00877908">
      <w:pPr>
        <w:pStyle w:val="MTDisplayEquation"/>
      </w:pPr>
      <w:r>
        <w:tab/>
      </w:r>
      <w:r w:rsidRPr="00877908">
        <w:rPr>
          <w:position w:val="-32"/>
        </w:rPr>
        <w:object w:dxaOrig="1980" w:dyaOrig="740">
          <v:shape id="_x0000_i1053" type="#_x0000_t75" style="width:99pt;height:37pt" o:ole="">
            <v:imagedata r:id="rId68" o:title=""/>
          </v:shape>
          <o:OLEObject Type="Embed" ProgID="Equation.DSMT4" ShapeID="_x0000_i1053" DrawAspect="Content" ObjectID="_1632224307" r:id="rId69"/>
        </w:object>
      </w:r>
    </w:p>
    <w:p w:rsidR="00877908" w:rsidRDefault="00877908" w:rsidP="004E348B">
      <w:r>
        <w:t>Where the function g(t) is assumed to be zero outside the time period of the simulation</w:t>
      </w:r>
      <w:r w:rsidR="00983F90">
        <w:t>. The Fourier integral is evaluated as</w:t>
      </w:r>
    </w:p>
    <w:p w:rsidR="00983F90" w:rsidRDefault="00983F90" w:rsidP="00983F90">
      <w:pPr>
        <w:pStyle w:val="MTDisplayEquation"/>
      </w:pPr>
      <w:r>
        <w:tab/>
      </w:r>
      <w:r w:rsidRPr="00983F90">
        <w:rPr>
          <w:position w:val="-28"/>
        </w:rPr>
        <w:object w:dxaOrig="2500" w:dyaOrig="680">
          <v:shape id="_x0000_i1054" type="#_x0000_t75" style="width:125pt;height:34pt" o:ole="">
            <v:imagedata r:id="rId70" o:title=""/>
          </v:shape>
          <o:OLEObject Type="Embed" ProgID="Equation.DSMT4" ShapeID="_x0000_i1054" DrawAspect="Content" ObjectID="_1632224308" r:id="rId71"/>
        </w:object>
      </w:r>
    </w:p>
    <w:p w:rsidR="00877908" w:rsidRDefault="00877908" w:rsidP="004E348B">
      <w:r>
        <w:t xml:space="preserve">The frequency domain </w:t>
      </w:r>
      <w:r w:rsidR="00983F90">
        <w:t>output file has the following form:</w:t>
      </w:r>
    </w:p>
    <w:p w:rsidR="00983F90" w:rsidRDefault="00983F90" w:rsidP="004E348B">
      <w:r>
        <w:t>Frequency</w:t>
      </w:r>
      <w:r w:rsidR="00BD4A78">
        <w:t xml:space="preserve"> (Hz)</w:t>
      </w:r>
      <w:r>
        <w:tab/>
        <w:t>output number</w:t>
      </w:r>
      <w:r>
        <w:tab/>
        <w:t xml:space="preserve">    Re{G(f)}      Im{G(f)}    |G(f)|    phase (G(f))     20log</w:t>
      </w:r>
      <w:r>
        <w:rPr>
          <w:vertAlign w:val="subscript"/>
        </w:rPr>
        <w:t>10</w:t>
      </w:r>
      <w:r>
        <w:t>(|G(f)|)</w:t>
      </w:r>
    </w:p>
    <w:p w:rsidR="00983F90" w:rsidRPr="00983F90" w:rsidRDefault="00983F90" w:rsidP="004E348B">
      <w:r>
        <w:t xml:space="preserve">The </w:t>
      </w:r>
      <w:r w:rsidR="00BD4A78">
        <w:t>phase is output</w:t>
      </w:r>
      <w:r>
        <w:t xml:space="preserve"> in radians.</w:t>
      </w:r>
    </w:p>
    <w:p w:rsidR="008221BB" w:rsidRDefault="00337111" w:rsidP="00337111">
      <w:pPr>
        <w:pStyle w:val="Heading2"/>
      </w:pPr>
      <w:r>
        <w:t xml:space="preserve"> </w:t>
      </w:r>
      <w:bookmarkStart w:id="84" w:name="_Toc404075770"/>
      <w:r w:rsidR="008221BB">
        <w:t>Plot Frequency Domain Data</w:t>
      </w:r>
      <w:bookmarkEnd w:id="84"/>
    </w:p>
    <w:p w:rsidR="008221BB" w:rsidRDefault="00BD4A78" w:rsidP="00B67BB9">
      <w:r>
        <w:t xml:space="preserve">This option allows the plotting of frequency domain data to </w:t>
      </w:r>
      <w:r w:rsidR="00B67BB9">
        <w:t xml:space="preserve">either </w:t>
      </w:r>
      <w:r>
        <w:t>the screen</w:t>
      </w:r>
      <w:r w:rsidR="00B67BB9">
        <w:t>, gif or jpg file</w:t>
      </w:r>
      <w:r>
        <w:t xml:space="preserve"> using gnuplot</w:t>
      </w:r>
      <w:r w:rsidR="00B67BB9">
        <w:t>. The user may specify whether to plot real part, imaginary part, magnitude, phase or magnitude in dB.</w:t>
      </w:r>
    </w:p>
    <w:p w:rsidR="008221BB" w:rsidRDefault="008221BB" w:rsidP="00337111">
      <w:pPr>
        <w:pStyle w:val="Heading2"/>
      </w:pPr>
      <w:bookmarkStart w:id="85" w:name="_Toc404075771"/>
      <w:r>
        <w:lastRenderedPageBreak/>
        <w:t>Create Animation of Time Domain Surface</w:t>
      </w:r>
      <w:r w:rsidR="00113D2E">
        <w:t xml:space="preserve"> Field</w:t>
      </w:r>
      <w:r>
        <w:t xml:space="preserve">/Volume Field/ </w:t>
      </w:r>
      <w:r w:rsidR="00113D2E">
        <w:t xml:space="preserve">Surface </w:t>
      </w:r>
      <w:r>
        <w:t>Current Output</w:t>
      </w:r>
      <w:bookmarkEnd w:id="85"/>
    </w:p>
    <w:p w:rsidR="008221BB" w:rsidRPr="00113D2E" w:rsidRDefault="00113D2E" w:rsidP="00B67BB9">
      <w:r>
        <w:t xml:space="preserve">Time domain data output on surfaces </w:t>
      </w:r>
      <w:r w:rsidR="000832CC">
        <w:t xml:space="preserve">and within volumes </w:t>
      </w:r>
      <w:r>
        <w:t xml:space="preserve">may be turned into a format suitable for visualisation with </w:t>
      </w:r>
      <w:r>
        <w:rPr>
          <w:b/>
        </w:rPr>
        <w:t>paraview</w:t>
      </w:r>
      <w:r>
        <w:t xml:space="preserve">. </w:t>
      </w:r>
    </w:p>
    <w:p w:rsidR="008221BB" w:rsidRDefault="008221BB" w:rsidP="00337111">
      <w:pPr>
        <w:pStyle w:val="Heading2"/>
      </w:pPr>
      <w:bookmarkStart w:id="86" w:name="_Toc404075772"/>
      <w:r>
        <w:t>Combine Frequency Domain Data</w:t>
      </w:r>
      <w:bookmarkEnd w:id="86"/>
    </w:p>
    <w:p w:rsidR="008221BB" w:rsidRDefault="000832CC" w:rsidP="008221BB">
      <w:pPr>
        <w:autoSpaceDE w:val="0"/>
        <w:autoSpaceDN w:val="0"/>
        <w:adjustRightInd w:val="0"/>
        <w:spacing w:after="0" w:line="240" w:lineRule="auto"/>
        <w:rPr>
          <w:rFonts w:cs="Courier New"/>
        </w:rPr>
      </w:pPr>
      <w:r w:rsidRPr="000832CC">
        <w:rPr>
          <w:rFonts w:cs="Courier New"/>
        </w:rPr>
        <w:t xml:space="preserve">It is often necessary to combine frequency domain data in order to produce the required result. </w:t>
      </w:r>
      <w:r>
        <w:rPr>
          <w:rFonts w:cs="Courier New"/>
        </w:rPr>
        <w:t>This option allows frequency domain data to be combined in the form:</w:t>
      </w:r>
    </w:p>
    <w:p w:rsidR="000832CC" w:rsidRDefault="000832CC" w:rsidP="000832CC">
      <w:pPr>
        <w:pStyle w:val="MTDisplayEquation"/>
      </w:pPr>
      <w:r>
        <w:tab/>
      </w:r>
      <w:r w:rsidRPr="000832CC">
        <w:rPr>
          <w:position w:val="-30"/>
        </w:rPr>
        <w:object w:dxaOrig="2040" w:dyaOrig="680">
          <v:shape id="_x0000_i1055" type="#_x0000_t75" style="width:102pt;height:34pt" o:ole="">
            <v:imagedata r:id="rId72" o:title=""/>
          </v:shape>
          <o:OLEObject Type="Embed" ProgID="Equation.DSMT4" ShapeID="_x0000_i1055" DrawAspect="Content" ObjectID="_1632224309" r:id="rId73"/>
        </w:object>
      </w:r>
    </w:p>
    <w:p w:rsidR="000832CC" w:rsidRDefault="000832CC" w:rsidP="000832CC">
      <w:r>
        <w:t>Where f</w:t>
      </w:r>
      <w:r>
        <w:rPr>
          <w:vertAlign w:val="subscript"/>
        </w:rPr>
        <w:t>1</w:t>
      </w:r>
      <w:r>
        <w:t>(f) and f</w:t>
      </w:r>
      <w:r>
        <w:rPr>
          <w:vertAlign w:val="subscript"/>
        </w:rPr>
        <w:t>2</w:t>
      </w:r>
      <w:r>
        <w:t>(f) are complex functions of frequency (data from file produced by the Fourier Transform process) and a, b and c are real constants.</w:t>
      </w:r>
    </w:p>
    <w:p w:rsidR="000832CC" w:rsidRPr="000832CC" w:rsidRDefault="000832CC" w:rsidP="000832CC">
      <w:r>
        <w:t>This form allows calculations such as normalisation of a response to an excitation, calculation of antenna impedance and calculation of S parameters. The frequency domain functions f</w:t>
      </w:r>
      <w:r>
        <w:rPr>
          <w:vertAlign w:val="subscript"/>
        </w:rPr>
        <w:t>1</w:t>
      </w:r>
      <w:r>
        <w:t>(f) and f</w:t>
      </w:r>
      <w:r>
        <w:rPr>
          <w:vertAlign w:val="subscript"/>
        </w:rPr>
        <w:t>2</w:t>
      </w:r>
      <w:r>
        <w:t>(f) must be evaluated at exactly the same frequencies</w:t>
      </w:r>
      <w:r w:rsidR="00426E1F">
        <w:t>.</w:t>
      </w:r>
    </w:p>
    <w:p w:rsidR="008221BB" w:rsidRDefault="008221BB" w:rsidP="00337111">
      <w:pPr>
        <w:pStyle w:val="Heading2"/>
      </w:pPr>
      <w:bookmarkStart w:id="87" w:name="_Toc404075773"/>
      <w:r>
        <w:t>Combine Frequency Domain Magnitude Data</w:t>
      </w:r>
      <w:bookmarkEnd w:id="87"/>
    </w:p>
    <w:p w:rsidR="008221BB" w:rsidRDefault="00426E1F" w:rsidP="008221BB">
      <w:pPr>
        <w:autoSpaceDE w:val="0"/>
        <w:autoSpaceDN w:val="0"/>
        <w:adjustRightInd w:val="0"/>
        <w:spacing w:after="0" w:line="240" w:lineRule="auto"/>
        <w:rPr>
          <w:rFonts w:ascii="Courier New" w:hAnsi="Courier New" w:cs="Courier New"/>
        </w:rPr>
      </w:pPr>
      <w:r>
        <w:rPr>
          <w:rFonts w:cs="Courier New"/>
        </w:rPr>
        <w:t>This process combines the magnitude of Fourier transform data in much the same manner as the complex frequency domain data combination described in the previous section however only the magnitude of the Fourier Transform data is used.</w:t>
      </w:r>
    </w:p>
    <w:p w:rsidR="008221BB" w:rsidRDefault="008221BB" w:rsidP="00337111">
      <w:pPr>
        <w:pStyle w:val="Heading2"/>
      </w:pPr>
      <w:bookmarkStart w:id="88" w:name="_Toc404075774"/>
      <w:r>
        <w:t>Frequency average</w:t>
      </w:r>
      <w:bookmarkEnd w:id="88"/>
    </w:p>
    <w:p w:rsidR="008221BB" w:rsidRPr="00426E1F" w:rsidRDefault="00426E1F" w:rsidP="008221BB">
      <w:pPr>
        <w:autoSpaceDE w:val="0"/>
        <w:autoSpaceDN w:val="0"/>
        <w:adjustRightInd w:val="0"/>
        <w:spacing w:after="0" w:line="240" w:lineRule="auto"/>
        <w:rPr>
          <w:rFonts w:cs="Courier New"/>
        </w:rPr>
      </w:pPr>
      <w:r>
        <w:rPr>
          <w:rFonts w:cs="Courier New"/>
        </w:rPr>
        <w:t>This process allows the averaging of frequency domain data over a specified frequency band. The bandwidth may be either a fixed bandwidth or a bandwidth specified relative to the centre frequ</w:t>
      </w:r>
      <w:r w:rsidR="00D22CB5">
        <w:rPr>
          <w:rFonts w:cs="Courier New"/>
        </w:rPr>
        <w:t xml:space="preserve">ency of the band. </w:t>
      </w:r>
      <w:r>
        <w:rPr>
          <w:rFonts w:cs="Courier New"/>
        </w:rPr>
        <w:t xml:space="preserve"> </w:t>
      </w:r>
    </w:p>
    <w:p w:rsidR="008221BB" w:rsidRDefault="008221BB" w:rsidP="00337111">
      <w:pPr>
        <w:pStyle w:val="Heading2"/>
      </w:pPr>
      <w:bookmarkStart w:id="89" w:name="_Toc404075775"/>
      <w:r>
        <w:t>Oneport analysis</w:t>
      </w:r>
      <w:bookmarkEnd w:id="89"/>
    </w:p>
    <w:p w:rsidR="00125389" w:rsidRDefault="00125389" w:rsidP="008221BB">
      <w:pPr>
        <w:autoSpaceDE w:val="0"/>
        <w:autoSpaceDN w:val="0"/>
        <w:adjustRightInd w:val="0"/>
        <w:spacing w:after="0" w:line="240" w:lineRule="auto"/>
        <w:rPr>
          <w:rFonts w:cs="Courier New"/>
        </w:rPr>
      </w:pPr>
      <w:r>
        <w:rPr>
          <w:rFonts w:cs="Courier New"/>
        </w:rPr>
        <w:t>The oneport analysis allows the analysis of the reflection of a mode for example the reflection of a plane wave from a material or a waveguide mode from a waveguide termination. The oneport analysis requires four frequency domain inputs, these are two E field and two H field outputs separated by a small offset either side of the measurement port (figure 15.9.1)</w:t>
      </w:r>
    </w:p>
    <w:p w:rsidR="00CA2012" w:rsidRDefault="00E71119" w:rsidP="008221BB">
      <w:pPr>
        <w:autoSpaceDE w:val="0"/>
        <w:autoSpaceDN w:val="0"/>
        <w:adjustRightInd w:val="0"/>
        <w:spacing w:after="0" w:line="240" w:lineRule="auto"/>
        <w:rPr>
          <w:rFonts w:cs="Courier New"/>
        </w:rPr>
      </w:pPr>
      <w:r>
        <w:rPr>
          <w:rFonts w:cs="Courier New"/>
          <w:noProof/>
          <w:lang w:eastAsia="en-GB"/>
        </w:rPr>
        <mc:AlternateContent>
          <mc:Choice Requires="wpc">
            <w:drawing>
              <wp:inline distT="0" distB="0" distL="0" distR="0">
                <wp:extent cx="5731510" cy="2603500"/>
                <wp:effectExtent l="0" t="0" r="2540" b="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1" name="Rectangle 287"/>
                        <wps:cNvSpPr>
                          <a:spLocks noChangeArrowheads="1"/>
                        </wps:cNvSpPr>
                        <wps:spPr bwMode="auto">
                          <a:xfrm>
                            <a:off x="171149" y="550955"/>
                            <a:ext cx="5262641" cy="993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284"/>
                        <wps:cNvCnPr>
                          <a:cxnSpLocks noChangeShapeType="1"/>
                        </wps:cNvCnPr>
                        <wps:spPr bwMode="auto">
                          <a:xfrm>
                            <a:off x="1719453" y="559713"/>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Text Box 285"/>
                        <wps:cNvSpPr txBox="1">
                          <a:spLocks noChangeArrowheads="1"/>
                        </wps:cNvSpPr>
                        <wps:spPr bwMode="auto">
                          <a:xfrm>
                            <a:off x="664696" y="2065284"/>
                            <a:ext cx="1338944" cy="306528"/>
                          </a:xfrm>
                          <a:prstGeom prst="rect">
                            <a:avLst/>
                          </a:prstGeom>
                          <a:solidFill>
                            <a:srgbClr val="FFFFFF"/>
                          </a:solidFill>
                          <a:ln w="9525">
                            <a:solidFill>
                              <a:srgbClr val="000000"/>
                            </a:solidFill>
                            <a:miter lim="800000"/>
                            <a:headEnd/>
                            <a:tailEnd/>
                          </a:ln>
                        </wps:spPr>
                        <wps:txbx>
                          <w:txbxContent>
                            <w:p w:rsidR="005A423E" w:rsidRDefault="005A423E" w:rsidP="00BF6E54">
                              <w:r>
                                <w:t>Measurement port</w:t>
                              </w:r>
                            </w:p>
                          </w:txbxContent>
                        </wps:txbx>
                        <wps:bodyPr rot="0" vert="horz" wrap="square" lIns="91440" tIns="45720" rIns="91440" bIns="45720" anchor="t" anchorCtr="0" upright="1">
                          <a:noAutofit/>
                        </wps:bodyPr>
                      </wps:wsp>
                      <wps:wsp>
                        <wps:cNvPr id="394" name="AutoShape 286"/>
                        <wps:cNvCnPr>
                          <a:cxnSpLocks noChangeShapeType="1"/>
                          <a:stCxn id="393" idx="0"/>
                        </wps:cNvCnPr>
                        <wps:spPr bwMode="auto">
                          <a:xfrm flipV="1">
                            <a:off x="1334168" y="1601113"/>
                            <a:ext cx="349463" cy="464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AutoShape 290"/>
                        <wps:cNvSpPr>
                          <a:spLocks noChangeArrowheads="1"/>
                        </wps:cNvSpPr>
                        <wps:spPr bwMode="auto">
                          <a:xfrm>
                            <a:off x="1435266" y="932324"/>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96" name="AutoShape 291"/>
                        <wps:cNvSpPr>
                          <a:spLocks noChangeArrowheads="1"/>
                        </wps:cNvSpPr>
                        <wps:spPr bwMode="auto">
                          <a:xfrm>
                            <a:off x="1818958" y="926750"/>
                            <a:ext cx="187070" cy="188694"/>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97" name="Text Box 292"/>
                        <wps:cNvSpPr txBox="1">
                          <a:spLocks noChangeArrowheads="1"/>
                        </wps:cNvSpPr>
                        <wps:spPr bwMode="auto">
                          <a:xfrm>
                            <a:off x="309661" y="79618"/>
                            <a:ext cx="1116848" cy="286624"/>
                          </a:xfrm>
                          <a:prstGeom prst="rect">
                            <a:avLst/>
                          </a:prstGeom>
                          <a:solidFill>
                            <a:srgbClr val="FFFFFF"/>
                          </a:solidFill>
                          <a:ln w="9525">
                            <a:solidFill>
                              <a:srgbClr val="000000"/>
                            </a:solidFill>
                            <a:miter lim="800000"/>
                            <a:headEnd/>
                            <a:tailEnd/>
                          </a:ln>
                        </wps:spPr>
                        <wps:txbx>
                          <w:txbxContent>
                            <w:p w:rsidR="005A423E" w:rsidRDefault="005A423E" w:rsidP="00BF6E54">
                              <w:r>
                                <w:t>Output point 1</w:t>
                              </w:r>
                            </w:p>
                          </w:txbxContent>
                        </wps:txbx>
                        <wps:bodyPr rot="0" vert="horz" wrap="square" lIns="91440" tIns="45720" rIns="91440" bIns="45720" anchor="t" anchorCtr="0" upright="1">
                          <a:noAutofit/>
                        </wps:bodyPr>
                      </wps:wsp>
                      <wps:wsp>
                        <wps:cNvPr id="398" name="Text Box 293"/>
                        <wps:cNvSpPr txBox="1">
                          <a:spLocks noChangeArrowheads="1"/>
                        </wps:cNvSpPr>
                        <wps:spPr bwMode="auto">
                          <a:xfrm>
                            <a:off x="2051403" y="74044"/>
                            <a:ext cx="1116052" cy="287420"/>
                          </a:xfrm>
                          <a:prstGeom prst="rect">
                            <a:avLst/>
                          </a:prstGeom>
                          <a:solidFill>
                            <a:srgbClr val="FFFFFF"/>
                          </a:solidFill>
                          <a:ln w="9525">
                            <a:solidFill>
                              <a:srgbClr val="000000"/>
                            </a:solidFill>
                            <a:miter lim="800000"/>
                            <a:headEnd/>
                            <a:tailEnd/>
                          </a:ln>
                        </wps:spPr>
                        <wps:txbx>
                          <w:txbxContent>
                            <w:p w:rsidR="005A423E" w:rsidRDefault="005A423E" w:rsidP="00BF6E54">
                              <w:r>
                                <w:t>Output point 2</w:t>
                              </w:r>
                            </w:p>
                          </w:txbxContent>
                        </wps:txbx>
                        <wps:bodyPr rot="0" vert="horz" wrap="square" lIns="91440" tIns="45720" rIns="91440" bIns="45720" anchor="t" anchorCtr="0" upright="1">
                          <a:noAutofit/>
                        </wps:bodyPr>
                      </wps:wsp>
                      <wps:wsp>
                        <wps:cNvPr id="399" name="AutoShape 296"/>
                        <wps:cNvCnPr>
                          <a:cxnSpLocks noChangeShapeType="1"/>
                        </wps:cNvCnPr>
                        <wps:spPr bwMode="auto">
                          <a:xfrm>
                            <a:off x="974357" y="358280"/>
                            <a:ext cx="456929" cy="527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 name="AutoShape 297"/>
                        <wps:cNvCnPr>
                          <a:cxnSpLocks noChangeShapeType="1"/>
                        </wps:cNvCnPr>
                        <wps:spPr bwMode="auto">
                          <a:xfrm flipH="1">
                            <a:off x="2004436" y="365445"/>
                            <a:ext cx="452152" cy="492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Rectangle 298"/>
                        <wps:cNvSpPr>
                          <a:spLocks noChangeArrowheads="1"/>
                        </wps:cNvSpPr>
                        <wps:spPr bwMode="auto">
                          <a:xfrm>
                            <a:off x="4550182" y="550955"/>
                            <a:ext cx="883608" cy="98885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02" name="Text Box 299"/>
                        <wps:cNvSpPr txBox="1">
                          <a:spLocks noChangeArrowheads="1"/>
                        </wps:cNvSpPr>
                        <wps:spPr bwMode="auto">
                          <a:xfrm>
                            <a:off x="4523913" y="2006367"/>
                            <a:ext cx="961620" cy="307324"/>
                          </a:xfrm>
                          <a:prstGeom prst="rect">
                            <a:avLst/>
                          </a:prstGeom>
                          <a:solidFill>
                            <a:srgbClr val="FFFFFF"/>
                          </a:solidFill>
                          <a:ln w="9525">
                            <a:solidFill>
                              <a:srgbClr val="000000"/>
                            </a:solidFill>
                            <a:miter lim="800000"/>
                            <a:headEnd/>
                            <a:tailEnd/>
                          </a:ln>
                        </wps:spPr>
                        <wps:txbx>
                          <w:txbxContent>
                            <w:p w:rsidR="005A423E" w:rsidRDefault="005A423E" w:rsidP="00BF6E54">
                              <w:r>
                                <w:t>Termination</w:t>
                              </w:r>
                            </w:p>
                          </w:txbxContent>
                        </wps:txbx>
                        <wps:bodyPr rot="0" vert="horz" wrap="square" lIns="91440" tIns="45720" rIns="91440" bIns="45720" anchor="t" anchorCtr="0" upright="1">
                          <a:noAutofit/>
                        </wps:bodyPr>
                      </wps:wsp>
                      <wps:wsp>
                        <wps:cNvPr id="403" name="AutoShape 300"/>
                        <wps:cNvCnPr>
                          <a:cxnSpLocks noChangeShapeType="1"/>
                        </wps:cNvCnPr>
                        <wps:spPr bwMode="auto">
                          <a:xfrm flipV="1">
                            <a:off x="5018255" y="1623406"/>
                            <a:ext cx="8756" cy="371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AutoShape 301"/>
                        <wps:cNvCnPr>
                          <a:cxnSpLocks noChangeShapeType="1"/>
                        </wps:cNvCnPr>
                        <wps:spPr bwMode="auto">
                          <a:xfrm>
                            <a:off x="1705920" y="1776272"/>
                            <a:ext cx="283152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5" name="AutoShape 302"/>
                        <wps:cNvCnPr>
                          <a:cxnSpLocks noChangeShapeType="1"/>
                        </wps:cNvCnPr>
                        <wps:spPr bwMode="auto">
                          <a:xfrm flipV="1">
                            <a:off x="1522034" y="447452"/>
                            <a:ext cx="394837"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6" name="Text Box 304"/>
                        <wps:cNvSpPr txBox="1">
                          <a:spLocks noChangeArrowheads="1"/>
                        </wps:cNvSpPr>
                        <wps:spPr bwMode="auto">
                          <a:xfrm>
                            <a:off x="1565817" y="140127"/>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BF6E54">
                              <w:r>
                                <w:t>2s</w:t>
                              </w:r>
                            </w:p>
                          </w:txbxContent>
                        </wps:txbx>
                        <wps:bodyPr rot="0" vert="horz" wrap="square" lIns="91440" tIns="45720" rIns="91440" bIns="45720" anchor="t" anchorCtr="0" upright="1">
                          <a:noAutofit/>
                        </wps:bodyPr>
                      </wps:wsp>
                      <wps:wsp>
                        <wps:cNvPr id="407" name="Text Box 303"/>
                        <wps:cNvSpPr txBox="1">
                          <a:spLocks noChangeArrowheads="1"/>
                        </wps:cNvSpPr>
                        <wps:spPr bwMode="auto">
                          <a:xfrm>
                            <a:off x="2799683" y="1553342"/>
                            <a:ext cx="319213" cy="32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
                                <w:t>l</w:t>
                              </w:r>
                            </w:p>
                          </w:txbxContent>
                        </wps:txbx>
                        <wps:bodyPr rot="0" vert="horz" wrap="square" lIns="91440" tIns="45720" rIns="91440" bIns="45720" anchor="t" anchorCtr="0" upright="1">
                          <a:noAutofit/>
                        </wps:bodyPr>
                      </wps:wsp>
                    </wpc:wpc>
                  </a:graphicData>
                </a:graphic>
              </wp:inline>
            </w:drawing>
          </mc:Choice>
          <mc:Fallback>
            <w:pict>
              <v:group id="Canvas 283" o:spid="_x0000_s1266" editas="canvas" style="width:451.3pt;height:205pt;mso-position-horizontal-relative:char;mso-position-vertical-relative:line" coordsize="57315,26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">
                <v:shape id="_x0000_s1267" type="#_x0000_t75" style="position:absolute;width:57315;height:26035;visibility:visible;mso-wrap-style:square">
                  <v:fill o:detectmouseclick="t"/>
                  <v:path o:connecttype="none"/>
                </v:shape>
                <v:rect id="Rectangle 287" o:spid="_x0000_s1268" style="position:absolute;left:1711;top:5509;width:5262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"/>
                <v:shape id="AutoShape 284" o:spid="_x0000_s1269" type="#_x0000_t32" style="position:absolute;left:17194;top:5597;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"/>
                <v:shape id="Text Box 285" o:spid="_x0000_s1270" type="#_x0000_t202" style="position:absolute;left:6646;top:20652;width:13390;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">
                  <v:textbox>
                    <w:txbxContent>
                      <w:p w:rsidR="005A423E" w:rsidRDefault="005A423E" w:rsidP="00BF6E54">
                        <w:r>
                          <w:t>Measurement port</w:t>
                        </w:r>
                      </w:p>
                    </w:txbxContent>
                  </v:textbox>
                </v:shape>
                <v:shape id="AutoShape 286" o:spid="_x0000_s1271" type="#_x0000_t32" style="position:absolute;left:13341;top:16011;width:3495;height:4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">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290" o:spid="_x0000_s1272" type="#_x0000_t11" style="position:absolute;left:14352;top:9323;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" adj="10800" strokecolor="red"/>
                <v:shape id="AutoShape 291" o:spid="_x0000_s1273" type="#_x0000_t11" style="position:absolute;left:18189;top:9267;width:18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" adj="10800" strokecolor="red"/>
                <v:shape id="Text Box 292" o:spid="_x0000_s1274" type="#_x0000_t202" style="position:absolute;left:3096;top:796;width:11169;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">
                  <v:textbox>
                    <w:txbxContent>
                      <w:p w:rsidR="005A423E" w:rsidRDefault="005A423E" w:rsidP="00BF6E54">
                        <w:r>
                          <w:t>Output point 1</w:t>
                        </w:r>
                      </w:p>
                    </w:txbxContent>
                  </v:textbox>
                </v:shape>
                <v:shape id="Text Box 293" o:spid="_x0000_s1275" type="#_x0000_t202" style="position:absolute;left:20514;top:740;width:11160;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">
                  <v:textbox>
                    <w:txbxContent>
                      <w:p w:rsidR="005A423E" w:rsidRDefault="005A423E" w:rsidP="00BF6E54">
                        <w:r>
                          <w:t>Output point 2</w:t>
                        </w:r>
                      </w:p>
                    </w:txbxContent>
                  </v:textbox>
                </v:shape>
                <v:shape id="AutoShape 296" o:spid="_x0000_s1276" type="#_x0000_t32" style="position:absolute;left:9743;top:3582;width:4569;height:5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">
                  <v:stroke endarrow="block"/>
                </v:shape>
                <v:shape id="AutoShape 297" o:spid="_x0000_s1277" type="#_x0000_t32" style="position:absolute;left:20044;top:3654;width:4521;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">
                  <v:stroke endarrow="block"/>
                </v:shape>
                <v:rect id="Rectangle 298" o:spid="_x0000_s1278" style="position:absolute;left:45501;top:5509;width:8836;height:9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" fillcolor="#0070c0"/>
                <v:shape id="Text Box 299" o:spid="_x0000_s1279" type="#_x0000_t202" style="position:absolute;left:45239;top:20063;width:9616;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">
                  <v:textbox>
                    <w:txbxContent>
                      <w:p w:rsidR="005A423E" w:rsidRDefault="005A423E" w:rsidP="00BF6E54">
                        <w:r>
                          <w:t>Termination</w:t>
                        </w:r>
                      </w:p>
                    </w:txbxContent>
                  </v:textbox>
                </v:shape>
                <v:shape id="AutoShape 300" o:spid="_x0000_s1280" type="#_x0000_t32" style="position:absolute;left:50182;top:16234;width:88;height:3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">
                  <v:stroke endarrow="block"/>
                </v:shape>
                <v:shape id="AutoShape 301" o:spid="_x0000_s1281" type="#_x0000_t32" style="position:absolute;left:17059;top:17762;width:28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">
                  <v:stroke startarrow="open" endarrow="open"/>
                </v:shape>
                <v:shape id="AutoShape 302" o:spid="_x0000_s1282" type="#_x0000_t32" style="position:absolute;left:15220;top:4474;width:3948;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">
                  <v:stroke startarrow="open" endarrow="open"/>
                </v:shape>
                <v:shape id="Text Box 304" o:spid="_x0000_s1283" type="#_x0000_t202" style="position:absolute;left:15658;top:1401;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rsidR="005A423E" w:rsidRDefault="005A423E" w:rsidP="00BF6E54">
                        <w:r>
                          <w:t>2s</w:t>
                        </w:r>
                      </w:p>
                    </w:txbxContent>
                  </v:textbox>
                </v:shape>
                <v:shape id="Text Box 303" o:spid="_x0000_s1284" type="#_x0000_t202" style="position:absolute;left:27996;top:15533;width:3192;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5A423E" w:rsidRDefault="005A423E">
                        <w:r>
                          <w:t>l</w:t>
                        </w:r>
                      </w:p>
                    </w:txbxContent>
                  </v:textbox>
                </v:shape>
                <w10:anchorlock/>
              </v:group>
            </w:pict>
          </mc:Fallback>
        </mc:AlternateContent>
      </w:r>
    </w:p>
    <w:p w:rsidR="00CA2012" w:rsidRDefault="00CA2012" w:rsidP="008221BB">
      <w:pPr>
        <w:autoSpaceDE w:val="0"/>
        <w:autoSpaceDN w:val="0"/>
        <w:adjustRightInd w:val="0"/>
        <w:spacing w:after="0" w:line="240" w:lineRule="auto"/>
        <w:rPr>
          <w:rFonts w:cs="Courier New"/>
        </w:rPr>
      </w:pPr>
    </w:p>
    <w:p w:rsidR="00CA2012" w:rsidRPr="00CA2012" w:rsidRDefault="00CA2012" w:rsidP="008221BB">
      <w:pPr>
        <w:autoSpaceDE w:val="0"/>
        <w:autoSpaceDN w:val="0"/>
        <w:adjustRightInd w:val="0"/>
        <w:spacing w:after="0" w:line="240" w:lineRule="auto"/>
        <w:rPr>
          <w:rFonts w:cs="Courier New"/>
          <w:i/>
        </w:rPr>
      </w:pPr>
      <w:r>
        <w:rPr>
          <w:rFonts w:cs="Courier New"/>
          <w:i/>
        </w:rPr>
        <w:lastRenderedPageBreak/>
        <w:t>Figure 15.9.1.Configuration for oneport analysis.</w:t>
      </w:r>
    </w:p>
    <w:p w:rsidR="00CA2012" w:rsidRDefault="00CA2012" w:rsidP="008221BB">
      <w:pPr>
        <w:autoSpaceDE w:val="0"/>
        <w:autoSpaceDN w:val="0"/>
        <w:adjustRightInd w:val="0"/>
        <w:spacing w:after="0" w:line="240" w:lineRule="auto"/>
        <w:rPr>
          <w:rFonts w:cs="Courier New"/>
        </w:rPr>
      </w:pPr>
    </w:p>
    <w:p w:rsidR="00DA6720" w:rsidRDefault="00DA6720" w:rsidP="008221BB">
      <w:pPr>
        <w:autoSpaceDE w:val="0"/>
        <w:autoSpaceDN w:val="0"/>
        <w:adjustRightInd w:val="0"/>
        <w:spacing w:after="0" w:line="240" w:lineRule="auto"/>
        <w:rPr>
          <w:rFonts w:cs="Courier New"/>
        </w:rPr>
      </w:pPr>
      <w:r>
        <w:rPr>
          <w:rFonts w:cs="Courier New"/>
        </w:rPr>
        <w:t>In the frequency domain the fields at the output ports may be expressed as:</w:t>
      </w:r>
    </w:p>
    <w:p w:rsidR="00B84171" w:rsidRDefault="00B84171" w:rsidP="008221BB">
      <w:pPr>
        <w:autoSpaceDE w:val="0"/>
        <w:autoSpaceDN w:val="0"/>
        <w:adjustRightInd w:val="0"/>
        <w:spacing w:after="0" w:line="240" w:lineRule="auto"/>
        <w:rPr>
          <w:rFonts w:cs="Courier New"/>
        </w:rPr>
      </w:pPr>
    </w:p>
    <w:p w:rsidR="00DA6720" w:rsidRDefault="00DA6720" w:rsidP="00DA6720">
      <w:pPr>
        <w:pStyle w:val="MTDisplayEquation"/>
      </w:pPr>
      <w:r>
        <w:tab/>
      </w:r>
      <w:r w:rsidRPr="00DA6720">
        <w:rPr>
          <w:position w:val="-12"/>
        </w:rPr>
        <w:object w:dxaOrig="2480" w:dyaOrig="400">
          <v:shape id="_x0000_i1056" type="#_x0000_t75" style="width:124pt;height:20pt" o:ole="">
            <v:imagedata r:id="rId74" o:title=""/>
          </v:shape>
          <o:OLEObject Type="Embed" ProgID="Equation.DSMT4" ShapeID="_x0000_i1056" DrawAspect="Content" ObjectID="_1632224310" r:id="rId75"/>
        </w:object>
      </w:r>
    </w:p>
    <w:p w:rsidR="00DA6720" w:rsidRDefault="00DA6720" w:rsidP="00DA6720">
      <w:pPr>
        <w:pStyle w:val="MTDisplayEquation"/>
      </w:pPr>
      <w:r>
        <w:tab/>
      </w:r>
      <w:r w:rsidRPr="00DA6720">
        <w:rPr>
          <w:position w:val="-12"/>
        </w:rPr>
        <w:object w:dxaOrig="2500" w:dyaOrig="400">
          <v:shape id="_x0000_i1057" type="#_x0000_t75" style="width:125pt;height:20pt" o:ole="">
            <v:imagedata r:id="rId76" o:title=""/>
          </v:shape>
          <o:OLEObject Type="Embed" ProgID="Equation.DSMT4" ShapeID="_x0000_i1057" DrawAspect="Content" ObjectID="_1632224311" r:id="rId77"/>
        </w:object>
      </w:r>
    </w:p>
    <w:p w:rsidR="00DA6720" w:rsidRDefault="00DA6720" w:rsidP="00DA6720">
      <w:pPr>
        <w:pStyle w:val="MTDisplayEquation"/>
      </w:pPr>
      <w:r>
        <w:tab/>
      </w:r>
      <w:r w:rsidRPr="00DA6720">
        <w:rPr>
          <w:position w:val="-24"/>
        </w:rPr>
        <w:object w:dxaOrig="2580" w:dyaOrig="680">
          <v:shape id="_x0000_i1058" type="#_x0000_t75" style="width:129pt;height:34pt" o:ole="">
            <v:imagedata r:id="rId78" o:title=""/>
          </v:shape>
          <o:OLEObject Type="Embed" ProgID="Equation.DSMT4" ShapeID="_x0000_i1058" DrawAspect="Content" ObjectID="_1632224312" r:id="rId79"/>
        </w:object>
      </w:r>
    </w:p>
    <w:p w:rsidR="00B84171" w:rsidRDefault="00B84171" w:rsidP="00B84171">
      <w:pPr>
        <w:pStyle w:val="MTDisplayEquation"/>
      </w:pPr>
      <w:r>
        <w:tab/>
      </w:r>
      <w:r w:rsidRPr="00DA6720">
        <w:rPr>
          <w:position w:val="-24"/>
        </w:rPr>
        <w:object w:dxaOrig="2600" w:dyaOrig="680">
          <v:shape id="_x0000_i1059" type="#_x0000_t75" style="width:130pt;height:34pt" o:ole="">
            <v:imagedata r:id="rId80" o:title=""/>
          </v:shape>
          <o:OLEObject Type="Embed" ProgID="Equation.DSMT4" ShapeID="_x0000_i1059" DrawAspect="Content" ObjectID="_1632224313" r:id="rId81"/>
        </w:object>
      </w:r>
    </w:p>
    <w:p w:rsidR="00B84171" w:rsidRDefault="00B84171" w:rsidP="008221BB">
      <w:pPr>
        <w:autoSpaceDE w:val="0"/>
        <w:autoSpaceDN w:val="0"/>
        <w:adjustRightInd w:val="0"/>
        <w:spacing w:after="0" w:line="240" w:lineRule="auto"/>
        <w:rPr>
          <w:rFonts w:cs="Courier New"/>
        </w:rPr>
      </w:pPr>
      <w:r>
        <w:rPr>
          <w:rFonts w:cs="Courier New"/>
        </w:rPr>
        <w:t>Where E</w:t>
      </w:r>
      <w:r>
        <w:rPr>
          <w:rFonts w:cs="Courier New"/>
          <w:vertAlign w:val="subscript"/>
        </w:rPr>
        <w:t>i</w:t>
      </w:r>
      <w:r>
        <w:rPr>
          <w:rFonts w:cs="Courier New"/>
        </w:rPr>
        <w:t xml:space="preserve"> is the mode E field incident on the terminat</w:t>
      </w:r>
      <w:r w:rsidR="00194230">
        <w:rPr>
          <w:rFonts w:cs="Courier New"/>
        </w:rPr>
        <w:t>i</w:t>
      </w:r>
      <w:r>
        <w:rPr>
          <w:rFonts w:cs="Courier New"/>
        </w:rPr>
        <w:t>on,  E</w:t>
      </w:r>
      <w:r>
        <w:rPr>
          <w:rFonts w:cs="Courier New"/>
          <w:vertAlign w:val="subscript"/>
        </w:rPr>
        <w:t>r</w:t>
      </w:r>
      <w:r>
        <w:rPr>
          <w:rFonts w:cs="Courier New"/>
        </w:rPr>
        <w:t xml:space="preserve"> is the mode E field reflected from the termination, β is the mode propagation constant and Z is the mode impedance. </w:t>
      </w:r>
      <w:r w:rsidR="00194230">
        <w:rPr>
          <w:rFonts w:cs="Courier New"/>
        </w:rPr>
        <w:t>Note that E</w:t>
      </w:r>
      <w:r w:rsidR="00194230">
        <w:rPr>
          <w:rFonts w:cs="Courier New"/>
          <w:vertAlign w:val="subscript"/>
        </w:rPr>
        <w:t>i</w:t>
      </w:r>
      <w:r w:rsidR="00194230">
        <w:rPr>
          <w:rFonts w:cs="Courier New"/>
        </w:rPr>
        <w:t xml:space="preserve"> and E</w:t>
      </w:r>
      <w:r w:rsidR="00194230">
        <w:rPr>
          <w:rFonts w:cs="Courier New"/>
          <w:vertAlign w:val="subscript"/>
        </w:rPr>
        <w:t>r</w:t>
      </w:r>
      <w:r w:rsidR="00194230">
        <w:rPr>
          <w:rFonts w:cs="Courier New"/>
        </w:rPr>
        <w:t xml:space="preserve"> are referenced to the position of the termination. </w:t>
      </w:r>
    </w:p>
    <w:p w:rsidR="00DA6720" w:rsidRDefault="00B84171" w:rsidP="008221BB">
      <w:pPr>
        <w:autoSpaceDE w:val="0"/>
        <w:autoSpaceDN w:val="0"/>
        <w:adjustRightInd w:val="0"/>
        <w:spacing w:after="0" w:line="240" w:lineRule="auto"/>
        <w:rPr>
          <w:rFonts w:cs="Courier New"/>
        </w:rPr>
      </w:pPr>
      <w:r>
        <w:rPr>
          <w:rFonts w:cs="Courier New"/>
        </w:rPr>
        <w:t>Given frequency domain complex E</w:t>
      </w:r>
      <w:r>
        <w:rPr>
          <w:rFonts w:cs="Courier New"/>
          <w:vertAlign w:val="subscript"/>
        </w:rPr>
        <w:t>1</w:t>
      </w:r>
      <w:r>
        <w:rPr>
          <w:rFonts w:cs="Courier New"/>
        </w:rPr>
        <w:t>, E</w:t>
      </w:r>
      <w:r>
        <w:rPr>
          <w:rFonts w:cs="Courier New"/>
          <w:vertAlign w:val="subscript"/>
        </w:rPr>
        <w:t>2</w:t>
      </w:r>
      <w:r>
        <w:rPr>
          <w:rFonts w:cs="Courier New"/>
        </w:rPr>
        <w:t>, H</w:t>
      </w:r>
      <w:r>
        <w:rPr>
          <w:rFonts w:cs="Courier New"/>
          <w:vertAlign w:val="subscript"/>
        </w:rPr>
        <w:t>1</w:t>
      </w:r>
      <w:r>
        <w:rPr>
          <w:rFonts w:cs="Courier New"/>
        </w:rPr>
        <w:t xml:space="preserve"> and H</w:t>
      </w:r>
      <w:r>
        <w:rPr>
          <w:rFonts w:cs="Courier New"/>
          <w:vertAlign w:val="subscript"/>
        </w:rPr>
        <w:t>2</w:t>
      </w:r>
      <w:r>
        <w:rPr>
          <w:rFonts w:cs="Courier New"/>
        </w:rPr>
        <w:t xml:space="preserve"> plus the distances l and s, this system of equations may be solved for complex E</w:t>
      </w:r>
      <w:r>
        <w:rPr>
          <w:rFonts w:cs="Courier New"/>
          <w:vertAlign w:val="subscript"/>
        </w:rPr>
        <w:t>i</w:t>
      </w:r>
      <w:r>
        <w:rPr>
          <w:rFonts w:cs="Courier New"/>
        </w:rPr>
        <w:t>, E</w:t>
      </w:r>
      <w:r>
        <w:rPr>
          <w:rFonts w:cs="Courier New"/>
          <w:vertAlign w:val="subscript"/>
        </w:rPr>
        <w:t>r</w:t>
      </w:r>
      <w:r>
        <w:rPr>
          <w:rFonts w:cs="Courier New"/>
        </w:rPr>
        <w:t>, β and Z.</w:t>
      </w:r>
      <w:r w:rsidR="00194230">
        <w:rPr>
          <w:rFonts w:cs="Courier New"/>
        </w:rPr>
        <w:t xml:space="preserve"> The reflection coefficient at</w:t>
      </w:r>
      <w:r>
        <w:rPr>
          <w:rFonts w:cs="Courier New"/>
        </w:rPr>
        <w:t xml:space="preserve"> the interface is then given as:</w:t>
      </w:r>
    </w:p>
    <w:p w:rsidR="00DA6720" w:rsidRPr="00194230" w:rsidRDefault="00B84171" w:rsidP="00194230">
      <w:pPr>
        <w:pStyle w:val="MTDisplayEquation"/>
      </w:pPr>
      <w:r>
        <w:tab/>
      </w:r>
      <w:r w:rsidRPr="00B84171">
        <w:rPr>
          <w:position w:val="-30"/>
        </w:rPr>
        <w:object w:dxaOrig="760" w:dyaOrig="680">
          <v:shape id="_x0000_i1060" type="#_x0000_t75" style="width:38pt;height:34pt" o:ole="">
            <v:imagedata r:id="rId82" o:title=""/>
          </v:shape>
          <o:OLEObject Type="Embed" ProgID="Equation.DSMT4" ShapeID="_x0000_i1060" DrawAspect="Content" ObjectID="_1632224314" r:id="rId83"/>
        </w:object>
      </w:r>
    </w:p>
    <w:p w:rsidR="008221BB" w:rsidRPr="00125389" w:rsidRDefault="00CA2012" w:rsidP="008221BB">
      <w:pPr>
        <w:autoSpaceDE w:val="0"/>
        <w:autoSpaceDN w:val="0"/>
        <w:adjustRightInd w:val="0"/>
        <w:spacing w:after="0" w:line="240" w:lineRule="auto"/>
        <w:rPr>
          <w:rFonts w:cs="Courier New"/>
        </w:rPr>
      </w:pPr>
      <w:r>
        <w:rPr>
          <w:rFonts w:cs="Courier New"/>
        </w:rPr>
        <w:t xml:space="preserve">Note that the oneport analysis assumes that there is only a single mode present, if there are any other propagating modes this will corrupt the analysis to some extent. Experience shows that the oneport analysis is very sensitive to this type of corruption. </w:t>
      </w:r>
      <w:r w:rsidR="00125389">
        <w:rPr>
          <w:rFonts w:cs="Courier New"/>
        </w:rPr>
        <w:t xml:space="preserve"> </w:t>
      </w:r>
    </w:p>
    <w:p w:rsidR="008221BB" w:rsidRDefault="008221BB" w:rsidP="00337111">
      <w:pPr>
        <w:pStyle w:val="Heading2"/>
      </w:pPr>
      <w:bookmarkStart w:id="90" w:name="_Toc404075776"/>
      <w:r>
        <w:t>Twoport analysis</w:t>
      </w:r>
      <w:bookmarkEnd w:id="90"/>
    </w:p>
    <w:p w:rsidR="00194230" w:rsidRDefault="00194230" w:rsidP="00194230">
      <w:pPr>
        <w:autoSpaceDE w:val="0"/>
        <w:autoSpaceDN w:val="0"/>
        <w:adjustRightInd w:val="0"/>
        <w:spacing w:after="0" w:line="240" w:lineRule="auto"/>
        <w:rPr>
          <w:rFonts w:cs="Courier New"/>
        </w:rPr>
      </w:pPr>
      <w:r>
        <w:rPr>
          <w:rFonts w:cs="Courier New"/>
        </w:rPr>
        <w:t xml:space="preserve">The twoport analysis allows the analysis of the reflection </w:t>
      </w:r>
      <w:r w:rsidRPr="00194230">
        <w:rPr>
          <w:rFonts w:cs="Courier New"/>
          <w:i/>
        </w:rPr>
        <w:t>and</w:t>
      </w:r>
      <w:r>
        <w:rPr>
          <w:rFonts w:cs="Courier New"/>
        </w:rPr>
        <w:t xml:space="preserve"> transmission of a mode for example the reflection and transmission of a plane wave from a material or a waveguide mode from a waveguide discontinuity. The twoport analysis requires eight frequency domain inputs, these are two E field and two H field outputs separated by a small offset either side of the two measurement ports (figure 15.10.1)</w:t>
      </w:r>
    </w:p>
    <w:p w:rsidR="00194230" w:rsidRDefault="00E71119" w:rsidP="00194230">
      <w:pPr>
        <w:autoSpaceDE w:val="0"/>
        <w:autoSpaceDN w:val="0"/>
        <w:adjustRightInd w:val="0"/>
        <w:spacing w:after="0" w:line="240" w:lineRule="auto"/>
        <w:rPr>
          <w:rFonts w:cs="Courier New"/>
        </w:rPr>
      </w:pPr>
      <w:r>
        <w:rPr>
          <w:rFonts w:cs="Courier New"/>
          <w:noProof/>
          <w:lang w:eastAsia="en-GB"/>
        </w:rPr>
        <mc:AlternateContent>
          <mc:Choice Requires="wpc">
            <w:drawing>
              <wp:inline distT="0" distB="0" distL="0" distR="0">
                <wp:extent cx="5731510" cy="2603500"/>
                <wp:effectExtent l="0" t="0" r="12065" b="0"/>
                <wp:docPr id="305" name="Canvas 3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1" name="Rectangle 307"/>
                        <wps:cNvSpPr>
                          <a:spLocks noChangeArrowheads="1"/>
                        </wps:cNvSpPr>
                        <wps:spPr bwMode="auto">
                          <a:xfrm>
                            <a:off x="171149" y="550955"/>
                            <a:ext cx="5262641" cy="993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308"/>
                        <wps:cNvCnPr>
                          <a:cxnSpLocks noChangeShapeType="1"/>
                        </wps:cNvCnPr>
                        <wps:spPr bwMode="auto">
                          <a:xfrm>
                            <a:off x="1719453" y="559713"/>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Text Box 309"/>
                        <wps:cNvSpPr txBox="1">
                          <a:spLocks noChangeArrowheads="1"/>
                        </wps:cNvSpPr>
                        <wps:spPr bwMode="auto">
                          <a:xfrm>
                            <a:off x="511856" y="2065284"/>
                            <a:ext cx="1491785" cy="306528"/>
                          </a:xfrm>
                          <a:prstGeom prst="rect">
                            <a:avLst/>
                          </a:prstGeom>
                          <a:solidFill>
                            <a:srgbClr val="FFFFFF"/>
                          </a:solidFill>
                          <a:ln w="9525">
                            <a:solidFill>
                              <a:srgbClr val="000000"/>
                            </a:solidFill>
                            <a:miter lim="800000"/>
                            <a:headEnd/>
                            <a:tailEnd/>
                          </a:ln>
                        </wps:spPr>
                        <wps:txbx>
                          <w:txbxContent>
                            <w:p w:rsidR="005A423E" w:rsidRDefault="005A423E" w:rsidP="00377A13">
                              <w:r>
                                <w:t>Measurement port 1</w:t>
                              </w:r>
                            </w:p>
                          </w:txbxContent>
                        </wps:txbx>
                        <wps:bodyPr rot="0" vert="horz" wrap="square" lIns="91440" tIns="45720" rIns="91440" bIns="45720" anchor="t" anchorCtr="0" upright="1">
                          <a:noAutofit/>
                        </wps:bodyPr>
                      </wps:wsp>
                      <wps:wsp>
                        <wps:cNvPr id="174" name="AutoShape 310"/>
                        <wps:cNvCnPr>
                          <a:cxnSpLocks noChangeShapeType="1"/>
                          <a:stCxn id="173" idx="0"/>
                        </wps:cNvCnPr>
                        <wps:spPr bwMode="auto">
                          <a:xfrm flipV="1">
                            <a:off x="1257748" y="1601113"/>
                            <a:ext cx="349463" cy="464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AutoShape 311"/>
                        <wps:cNvSpPr>
                          <a:spLocks noChangeArrowheads="1"/>
                        </wps:cNvSpPr>
                        <wps:spPr bwMode="auto">
                          <a:xfrm>
                            <a:off x="1435266" y="932324"/>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76" name="AutoShape 312"/>
                        <wps:cNvSpPr>
                          <a:spLocks noChangeArrowheads="1"/>
                        </wps:cNvSpPr>
                        <wps:spPr bwMode="auto">
                          <a:xfrm>
                            <a:off x="1818958" y="926750"/>
                            <a:ext cx="187070" cy="188694"/>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77" name="Text Box 313"/>
                        <wps:cNvSpPr txBox="1">
                          <a:spLocks noChangeArrowheads="1"/>
                        </wps:cNvSpPr>
                        <wps:spPr bwMode="auto">
                          <a:xfrm>
                            <a:off x="309661" y="79618"/>
                            <a:ext cx="1046797" cy="286624"/>
                          </a:xfrm>
                          <a:prstGeom prst="rect">
                            <a:avLst/>
                          </a:prstGeom>
                          <a:solidFill>
                            <a:srgbClr val="FFFFFF"/>
                          </a:solidFill>
                          <a:ln w="9525">
                            <a:solidFill>
                              <a:srgbClr val="000000"/>
                            </a:solidFill>
                            <a:miter lim="800000"/>
                            <a:headEnd/>
                            <a:tailEnd/>
                          </a:ln>
                        </wps:spPr>
                        <wps:txbx>
                          <w:txbxContent>
                            <w:p w:rsidR="005A423E" w:rsidRDefault="005A423E" w:rsidP="00377A13">
                              <w:r>
                                <w:t>Output point 1</w:t>
                              </w:r>
                            </w:p>
                          </w:txbxContent>
                        </wps:txbx>
                        <wps:bodyPr rot="0" vert="horz" wrap="square" lIns="91440" tIns="45720" rIns="91440" bIns="45720" anchor="t" anchorCtr="0" upright="1">
                          <a:noAutofit/>
                        </wps:bodyPr>
                      </wps:wsp>
                      <wps:wsp>
                        <wps:cNvPr id="178" name="Text Box 314"/>
                        <wps:cNvSpPr txBox="1">
                          <a:spLocks noChangeArrowheads="1"/>
                        </wps:cNvSpPr>
                        <wps:spPr bwMode="auto">
                          <a:xfrm>
                            <a:off x="2051403" y="74044"/>
                            <a:ext cx="1059533" cy="287420"/>
                          </a:xfrm>
                          <a:prstGeom prst="rect">
                            <a:avLst/>
                          </a:prstGeom>
                          <a:solidFill>
                            <a:srgbClr val="FFFFFF"/>
                          </a:solidFill>
                          <a:ln w="9525">
                            <a:solidFill>
                              <a:srgbClr val="000000"/>
                            </a:solidFill>
                            <a:miter lim="800000"/>
                            <a:headEnd/>
                            <a:tailEnd/>
                          </a:ln>
                        </wps:spPr>
                        <wps:txbx>
                          <w:txbxContent>
                            <w:p w:rsidR="005A423E" w:rsidRDefault="005A423E" w:rsidP="00377A13">
                              <w:r>
                                <w:t>Output point 2</w:t>
                              </w:r>
                            </w:p>
                          </w:txbxContent>
                        </wps:txbx>
                        <wps:bodyPr rot="0" vert="horz" wrap="square" lIns="91440" tIns="45720" rIns="91440" bIns="45720" anchor="t" anchorCtr="0" upright="1">
                          <a:noAutofit/>
                        </wps:bodyPr>
                      </wps:wsp>
                      <wps:wsp>
                        <wps:cNvPr id="179" name="AutoShape 315"/>
                        <wps:cNvCnPr>
                          <a:cxnSpLocks noChangeShapeType="1"/>
                        </wps:cNvCnPr>
                        <wps:spPr bwMode="auto">
                          <a:xfrm>
                            <a:off x="974357" y="358280"/>
                            <a:ext cx="456929" cy="527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AutoShape 316"/>
                        <wps:cNvCnPr>
                          <a:cxnSpLocks noChangeShapeType="1"/>
                        </wps:cNvCnPr>
                        <wps:spPr bwMode="auto">
                          <a:xfrm flipH="1">
                            <a:off x="2004436" y="365445"/>
                            <a:ext cx="452152" cy="492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Rectangle 317"/>
                        <wps:cNvSpPr>
                          <a:spLocks noChangeArrowheads="1"/>
                        </wps:cNvSpPr>
                        <wps:spPr bwMode="auto">
                          <a:xfrm>
                            <a:off x="2506740" y="550955"/>
                            <a:ext cx="454541" cy="98885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82" name="Text Box 318"/>
                        <wps:cNvSpPr txBox="1">
                          <a:spLocks noChangeArrowheads="1"/>
                        </wps:cNvSpPr>
                        <wps:spPr bwMode="auto">
                          <a:xfrm>
                            <a:off x="2213796" y="2071654"/>
                            <a:ext cx="1189288" cy="307324"/>
                          </a:xfrm>
                          <a:prstGeom prst="rect">
                            <a:avLst/>
                          </a:prstGeom>
                          <a:solidFill>
                            <a:srgbClr val="FFFFFF"/>
                          </a:solidFill>
                          <a:ln w="9525">
                            <a:solidFill>
                              <a:srgbClr val="000000"/>
                            </a:solidFill>
                            <a:miter lim="800000"/>
                            <a:headEnd/>
                            <a:tailEnd/>
                          </a:ln>
                        </wps:spPr>
                        <wps:txbx>
                          <w:txbxContent>
                            <w:p w:rsidR="005A423E" w:rsidRDefault="005A423E" w:rsidP="00377A13">
                              <w:r>
                                <w:t>Scattering object</w:t>
                              </w:r>
                            </w:p>
                          </w:txbxContent>
                        </wps:txbx>
                        <wps:bodyPr rot="0" vert="horz" wrap="square" lIns="91440" tIns="45720" rIns="91440" bIns="45720" anchor="t" anchorCtr="0" upright="1">
                          <a:noAutofit/>
                        </wps:bodyPr>
                      </wps:wsp>
                      <wps:wsp>
                        <wps:cNvPr id="183" name="AutoShape 319"/>
                        <wps:cNvCnPr>
                          <a:cxnSpLocks noChangeShapeType="1"/>
                        </wps:cNvCnPr>
                        <wps:spPr bwMode="auto">
                          <a:xfrm flipV="1">
                            <a:off x="2734408" y="1619425"/>
                            <a:ext cx="8756" cy="3710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320"/>
                        <wps:cNvCnPr>
                          <a:cxnSpLocks noChangeShapeType="1"/>
                        </wps:cNvCnPr>
                        <wps:spPr bwMode="auto">
                          <a:xfrm flipV="1">
                            <a:off x="2978793" y="1786622"/>
                            <a:ext cx="819128" cy="318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5" name="AutoShape 321"/>
                        <wps:cNvCnPr>
                          <a:cxnSpLocks noChangeShapeType="1"/>
                        </wps:cNvCnPr>
                        <wps:spPr bwMode="auto">
                          <a:xfrm flipV="1">
                            <a:off x="1522034" y="447452"/>
                            <a:ext cx="394837"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6" name="Text Box 322"/>
                        <wps:cNvSpPr txBox="1">
                          <a:spLocks noChangeArrowheads="1"/>
                        </wps:cNvSpPr>
                        <wps:spPr bwMode="auto">
                          <a:xfrm>
                            <a:off x="1565817" y="140127"/>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2s</w:t>
                              </w:r>
                              <w:r w:rsidRPr="00377A13">
                                <w:rPr>
                                  <w:vertAlign w:val="subscript"/>
                                </w:rPr>
                                <w:t>1</w:t>
                              </w:r>
                            </w:p>
                          </w:txbxContent>
                        </wps:txbx>
                        <wps:bodyPr rot="0" vert="horz" wrap="square" lIns="91440" tIns="45720" rIns="91440" bIns="45720" anchor="t" anchorCtr="0" upright="1">
                          <a:noAutofit/>
                        </wps:bodyPr>
                      </wps:wsp>
                      <wps:wsp>
                        <wps:cNvPr id="187" name="Text Box 323"/>
                        <wps:cNvSpPr txBox="1">
                          <a:spLocks noChangeArrowheads="1"/>
                        </wps:cNvSpPr>
                        <wps:spPr bwMode="auto">
                          <a:xfrm>
                            <a:off x="1933589" y="1544584"/>
                            <a:ext cx="319213" cy="32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L</w:t>
                              </w:r>
                              <w:r w:rsidRPr="00377A13">
                                <w:rPr>
                                  <w:vertAlign w:val="subscript"/>
                                </w:rPr>
                                <w:t>1</w:t>
                              </w:r>
                            </w:p>
                          </w:txbxContent>
                        </wps:txbx>
                        <wps:bodyPr rot="0" vert="horz" wrap="square" lIns="91440" tIns="45720" rIns="91440" bIns="45720" anchor="t" anchorCtr="0" upright="1">
                          <a:noAutofit/>
                        </wps:bodyPr>
                      </wps:wsp>
                      <wps:wsp>
                        <wps:cNvPr id="188" name="Text Box 324"/>
                        <wps:cNvSpPr txBox="1">
                          <a:spLocks noChangeArrowheads="1"/>
                        </wps:cNvSpPr>
                        <wps:spPr bwMode="auto">
                          <a:xfrm>
                            <a:off x="3200889" y="1547769"/>
                            <a:ext cx="320009"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L</w:t>
                              </w:r>
                              <w:r w:rsidRPr="00377A13">
                                <w:rPr>
                                  <w:vertAlign w:val="subscript"/>
                                </w:rPr>
                                <w:t>2</w:t>
                              </w:r>
                            </w:p>
                          </w:txbxContent>
                        </wps:txbx>
                        <wps:bodyPr rot="0" vert="horz" wrap="square" lIns="91440" tIns="45720" rIns="91440" bIns="45720" anchor="t" anchorCtr="0" upright="1">
                          <a:noAutofit/>
                        </wps:bodyPr>
                      </wps:wsp>
                      <wps:wsp>
                        <wps:cNvPr id="189" name="Text Box 325"/>
                        <wps:cNvSpPr txBox="1">
                          <a:spLocks noChangeArrowheads="1"/>
                        </wps:cNvSpPr>
                        <wps:spPr bwMode="auto">
                          <a:xfrm>
                            <a:off x="4082109" y="2072450"/>
                            <a:ext cx="1490989" cy="307324"/>
                          </a:xfrm>
                          <a:prstGeom prst="rect">
                            <a:avLst/>
                          </a:prstGeom>
                          <a:solidFill>
                            <a:srgbClr val="FFFFFF"/>
                          </a:solidFill>
                          <a:ln w="9525">
                            <a:solidFill>
                              <a:srgbClr val="000000"/>
                            </a:solidFill>
                            <a:miter lim="800000"/>
                            <a:headEnd/>
                            <a:tailEnd/>
                          </a:ln>
                        </wps:spPr>
                        <wps:txbx>
                          <w:txbxContent>
                            <w:p w:rsidR="005A423E" w:rsidRDefault="005A423E" w:rsidP="00377A13">
                              <w:r>
                                <w:t>Measurement port 2</w:t>
                              </w:r>
                            </w:p>
                          </w:txbxContent>
                        </wps:txbx>
                        <wps:bodyPr rot="0" vert="horz" wrap="square" lIns="91440" tIns="45720" rIns="91440" bIns="45720" anchor="t" anchorCtr="0" upright="1">
                          <a:noAutofit/>
                        </wps:bodyPr>
                      </wps:wsp>
                      <wps:wsp>
                        <wps:cNvPr id="190" name="AutoShape 326"/>
                        <wps:cNvCnPr>
                          <a:cxnSpLocks noChangeShapeType="1"/>
                        </wps:cNvCnPr>
                        <wps:spPr bwMode="auto">
                          <a:xfrm>
                            <a:off x="4558143" y="554139"/>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27"/>
                        <wps:cNvCnPr>
                          <a:cxnSpLocks noChangeShapeType="1"/>
                        </wps:cNvCnPr>
                        <wps:spPr bwMode="auto">
                          <a:xfrm flipH="1" flipV="1">
                            <a:off x="4558939" y="1587578"/>
                            <a:ext cx="308069" cy="489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 name="Text Box 328"/>
                        <wps:cNvSpPr txBox="1">
                          <a:spLocks noChangeArrowheads="1"/>
                        </wps:cNvSpPr>
                        <wps:spPr bwMode="auto">
                          <a:xfrm>
                            <a:off x="4689490" y="74044"/>
                            <a:ext cx="1042020" cy="286624"/>
                          </a:xfrm>
                          <a:prstGeom prst="rect">
                            <a:avLst/>
                          </a:prstGeom>
                          <a:solidFill>
                            <a:srgbClr val="FFFFFF"/>
                          </a:solidFill>
                          <a:ln w="9525">
                            <a:solidFill>
                              <a:srgbClr val="000000"/>
                            </a:solidFill>
                            <a:miter lim="800000"/>
                            <a:headEnd/>
                            <a:tailEnd/>
                          </a:ln>
                        </wps:spPr>
                        <wps:txbx>
                          <w:txbxContent>
                            <w:p w:rsidR="005A423E" w:rsidRDefault="005A423E" w:rsidP="00377A13">
                              <w:r>
                                <w:t>Output point 4</w:t>
                              </w:r>
                            </w:p>
                          </w:txbxContent>
                        </wps:txbx>
                        <wps:bodyPr rot="0" vert="horz" wrap="square" lIns="91440" tIns="45720" rIns="91440" bIns="45720" anchor="t" anchorCtr="0" upright="1">
                          <a:noAutofit/>
                        </wps:bodyPr>
                      </wps:wsp>
                      <wps:wsp>
                        <wps:cNvPr id="385" name="Text Box 329"/>
                        <wps:cNvSpPr txBox="1">
                          <a:spLocks noChangeArrowheads="1"/>
                        </wps:cNvSpPr>
                        <wps:spPr bwMode="auto">
                          <a:xfrm>
                            <a:off x="3327460" y="74044"/>
                            <a:ext cx="1046797" cy="287420"/>
                          </a:xfrm>
                          <a:prstGeom prst="rect">
                            <a:avLst/>
                          </a:prstGeom>
                          <a:solidFill>
                            <a:srgbClr val="FFFFFF"/>
                          </a:solidFill>
                          <a:ln w="9525">
                            <a:solidFill>
                              <a:srgbClr val="000000"/>
                            </a:solidFill>
                            <a:miter lim="800000"/>
                            <a:headEnd/>
                            <a:tailEnd/>
                          </a:ln>
                        </wps:spPr>
                        <wps:txbx>
                          <w:txbxContent>
                            <w:p w:rsidR="005A423E" w:rsidRDefault="005A423E" w:rsidP="00377A13">
                              <w:r>
                                <w:t>Output point 3</w:t>
                              </w:r>
                            </w:p>
                          </w:txbxContent>
                        </wps:txbx>
                        <wps:bodyPr rot="0" vert="horz" wrap="square" lIns="91440" tIns="45720" rIns="91440" bIns="45720" anchor="t" anchorCtr="0" upright="1">
                          <a:noAutofit/>
                        </wps:bodyPr>
                      </wps:wsp>
                      <wps:wsp>
                        <wps:cNvPr id="386" name="AutoShape 330"/>
                        <wps:cNvCnPr>
                          <a:cxnSpLocks noChangeShapeType="1"/>
                        </wps:cNvCnPr>
                        <wps:spPr bwMode="auto">
                          <a:xfrm flipV="1">
                            <a:off x="4348783" y="459394"/>
                            <a:ext cx="394041"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7" name="AutoShape 331"/>
                        <wps:cNvSpPr>
                          <a:spLocks noChangeArrowheads="1"/>
                        </wps:cNvSpPr>
                        <wps:spPr bwMode="auto">
                          <a:xfrm>
                            <a:off x="4251666" y="953820"/>
                            <a:ext cx="187070"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88" name="AutoShape 332"/>
                        <wps:cNvSpPr>
                          <a:spLocks noChangeArrowheads="1"/>
                        </wps:cNvSpPr>
                        <wps:spPr bwMode="auto">
                          <a:xfrm>
                            <a:off x="4659240" y="949043"/>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89" name="Text Box 333"/>
                        <wps:cNvSpPr txBox="1">
                          <a:spLocks noChangeArrowheads="1"/>
                        </wps:cNvSpPr>
                        <wps:spPr bwMode="auto">
                          <a:xfrm>
                            <a:off x="4356744" y="161624"/>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2s</w:t>
                              </w:r>
                              <w:r w:rsidRPr="00377A13">
                                <w:rPr>
                                  <w:vertAlign w:val="subscript"/>
                                </w:rPr>
                                <w:t>2</w:t>
                              </w:r>
                            </w:p>
                          </w:txbxContent>
                        </wps:txbx>
                        <wps:bodyPr rot="0" vert="horz" wrap="square" lIns="91440" tIns="45720" rIns="91440" bIns="45720" anchor="t" anchorCtr="0" upright="1">
                          <a:noAutofit/>
                        </wps:bodyPr>
                      </wps:wsp>
                      <wps:wsp>
                        <wps:cNvPr id="390" name="AutoShape 334"/>
                        <wps:cNvCnPr>
                          <a:cxnSpLocks noChangeShapeType="1"/>
                        </wps:cNvCnPr>
                        <wps:spPr bwMode="auto">
                          <a:xfrm>
                            <a:off x="1712289" y="1824839"/>
                            <a:ext cx="775346" cy="796"/>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05" o:spid="_x0000_s1285" editas="canvas" style="width:451.3pt;height:205pt;mso-position-horizontal-relative:char;mso-position-vertical-relative:line" coordsize="57315,26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">
                <v:shape id="_x0000_s1286" type="#_x0000_t75" style="position:absolute;width:57315;height:26035;visibility:visible;mso-wrap-style:square">
                  <v:fill o:detectmouseclick="t"/>
                  <v:path o:connecttype="none"/>
                </v:shape>
                <v:rect id="Rectangle 307" o:spid="_x0000_s1287" style="position:absolute;left:1711;top:5509;width:5262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"/>
                <v:shape id="AutoShape 308" o:spid="_x0000_s1288" type="#_x0000_t32" style="position:absolute;left:17194;top:5597;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Text Box 309" o:spid="_x0000_s1289" type="#_x0000_t202" style="position:absolute;left:5118;top:20652;width:14918;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rsidR="005A423E" w:rsidRDefault="005A423E" w:rsidP="00377A13">
                        <w:r>
                          <w:t>Measurement port 1</w:t>
                        </w:r>
                      </w:p>
                    </w:txbxContent>
                  </v:textbox>
                </v:shape>
                <v:shape id="AutoShape 310" o:spid="_x0000_s1290" type="#_x0000_t32" style="position:absolute;left:12577;top:16011;width:3495;height:4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">
                  <v:stroke endarrow="block"/>
                </v:shape>
                <v:shape id="AutoShape 311" o:spid="_x0000_s1291" type="#_x0000_t11" style="position:absolute;left:14352;top:9323;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" adj="10800" strokecolor="red"/>
                <v:shape id="AutoShape 312" o:spid="_x0000_s1292" type="#_x0000_t11" style="position:absolute;left:18189;top:9267;width:18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" adj="10800" strokecolor="red"/>
                <v:shape id="Text Box 313" o:spid="_x0000_s1293" type="#_x0000_t202" style="position:absolute;left:3096;top:796;width:10468;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">
                  <v:textbox>
                    <w:txbxContent>
                      <w:p w:rsidR="005A423E" w:rsidRDefault="005A423E" w:rsidP="00377A13">
                        <w:r>
                          <w:t>Output point 1</w:t>
                        </w:r>
                      </w:p>
                    </w:txbxContent>
                  </v:textbox>
                </v:shape>
                <v:shape id="Text Box 314" o:spid="_x0000_s1294" type="#_x0000_t202" style="position:absolute;left:20514;top:740;width:10595;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">
                  <v:textbox>
                    <w:txbxContent>
                      <w:p w:rsidR="005A423E" w:rsidRDefault="005A423E" w:rsidP="00377A13">
                        <w:r>
                          <w:t>Output point 2</w:t>
                        </w:r>
                      </w:p>
                    </w:txbxContent>
                  </v:textbox>
                </v:shape>
                <v:shape id="AutoShape 315" o:spid="_x0000_s1295" type="#_x0000_t32" style="position:absolute;left:9743;top:3582;width:4569;height:5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shape id="AutoShape 316" o:spid="_x0000_s1296" type="#_x0000_t32" style="position:absolute;left:20044;top:3654;width:4521;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">
                  <v:stroke endarrow="block"/>
                </v:shape>
                <v:rect id="Rectangle 317" o:spid="_x0000_s1297" style="position:absolute;left:25067;top:5509;width:4545;height:9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" fillcolor="#0070c0"/>
                <v:shape id="Text Box 318" o:spid="_x0000_s1298" type="#_x0000_t202" style="position:absolute;left:22137;top:20716;width:11893;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rsidR="005A423E" w:rsidRDefault="005A423E" w:rsidP="00377A13">
                        <w:r>
                          <w:t>Scattering object</w:t>
                        </w:r>
                      </w:p>
                    </w:txbxContent>
                  </v:textbox>
                </v:shape>
                <v:shape id="AutoShape 319" o:spid="_x0000_s1299" type="#_x0000_t32" style="position:absolute;left:27344;top:16194;width:87;height:3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">
                  <v:stroke endarrow="block"/>
                </v:shape>
                <v:shape id="AutoShape 320" o:spid="_x0000_s1300" type="#_x0000_t32" style="position:absolute;left:29787;top:17866;width:8192;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">
                  <v:stroke startarrow="open" endarrow="open"/>
                </v:shape>
                <v:shape id="AutoShape 321" o:spid="_x0000_s1301" type="#_x0000_t32" style="position:absolute;left:15220;top:4474;width:3948;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">
                  <v:stroke startarrow="open" endarrow="open"/>
                </v:shape>
                <v:shape id="Text Box 322" o:spid="_x0000_s1302" type="#_x0000_t202" style="position:absolute;left:15658;top:1401;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5A423E" w:rsidRDefault="005A423E" w:rsidP="00377A13">
                        <w:r>
                          <w:t>2s</w:t>
                        </w:r>
                        <w:r w:rsidRPr="00377A13">
                          <w:rPr>
                            <w:vertAlign w:val="subscript"/>
                          </w:rPr>
                          <w:t>1</w:t>
                        </w:r>
                      </w:p>
                    </w:txbxContent>
                  </v:textbox>
                </v:shape>
                <v:shape id="Text Box 323" o:spid="_x0000_s1303" type="#_x0000_t202" style="position:absolute;left:19335;top:15445;width:3193;height:3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5A423E" w:rsidRDefault="005A423E" w:rsidP="00377A13">
                        <w:r>
                          <w:t>L</w:t>
                        </w:r>
                        <w:r w:rsidRPr="00377A13">
                          <w:rPr>
                            <w:vertAlign w:val="subscript"/>
                          </w:rPr>
                          <w:t>1</w:t>
                        </w:r>
                      </w:p>
                    </w:txbxContent>
                  </v:textbox>
                </v:shape>
                <v:shape id="Text Box 324" o:spid="_x0000_s1304" type="#_x0000_t202" style="position:absolute;left:32008;top:15477;width:3200;height:3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5A423E" w:rsidRDefault="005A423E" w:rsidP="00377A13">
                        <w:r>
                          <w:t>L</w:t>
                        </w:r>
                        <w:r w:rsidRPr="00377A13">
                          <w:rPr>
                            <w:vertAlign w:val="subscript"/>
                          </w:rPr>
                          <w:t>2</w:t>
                        </w:r>
                      </w:p>
                    </w:txbxContent>
                  </v:textbox>
                </v:shape>
                <v:shape id="Text Box 325" o:spid="_x0000_s1305" type="#_x0000_t202" style="position:absolute;left:40821;top:20724;width:14909;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">
                  <v:textbox>
                    <w:txbxContent>
                      <w:p w:rsidR="005A423E" w:rsidRDefault="005A423E" w:rsidP="00377A13">
                        <w:r>
                          <w:t>Measurement port 2</w:t>
                        </w:r>
                      </w:p>
                    </w:txbxContent>
                  </v:textbox>
                </v:shape>
                <v:shape id="AutoShape 326" o:spid="_x0000_s1306" type="#_x0000_t32" style="position:absolute;left:45581;top:5541;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327" o:spid="_x0000_s1307" type="#_x0000_t32" style="position:absolute;left:45589;top:15875;width:3081;height:489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">
                  <v:stroke endarrow="block"/>
                </v:shape>
                <v:shape id="Text Box 328" o:spid="_x0000_s1308" type="#_x0000_t202" style="position:absolute;left:46894;top:740;width:10421;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">
                  <v:textbox>
                    <w:txbxContent>
                      <w:p w:rsidR="005A423E" w:rsidRDefault="005A423E" w:rsidP="00377A13">
                        <w:r>
                          <w:t>Output point 4</w:t>
                        </w:r>
                      </w:p>
                    </w:txbxContent>
                  </v:textbox>
                </v:shape>
                <v:shape id="Text Box 329" o:spid="_x0000_s1309" type="#_x0000_t202" style="position:absolute;left:33274;top:740;width:10468;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">
                  <v:textbox>
                    <w:txbxContent>
                      <w:p w:rsidR="005A423E" w:rsidRDefault="005A423E" w:rsidP="00377A13">
                        <w:r>
                          <w:t>Output point 3</w:t>
                        </w:r>
                      </w:p>
                    </w:txbxContent>
                  </v:textbox>
                </v:shape>
                <v:shape id="AutoShape 330" o:spid="_x0000_s1310" type="#_x0000_t32" style="position:absolute;left:43487;top:4593;width:3941;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">
                  <v:stroke startarrow="open" endarrow="open"/>
                </v:shape>
                <v:shape id="AutoShape 331" o:spid="_x0000_s1311" type="#_x0000_t11" style="position:absolute;left:42516;top:9538;width:1871;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" adj="10800" strokecolor="red"/>
                <v:shape id="AutoShape 332" o:spid="_x0000_s1312" type="#_x0000_t11" style="position:absolute;left:46592;top:9490;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" adj="10800" strokecolor="red"/>
                <v:shape id="Text Box 333" o:spid="_x0000_s1313" type="#_x0000_t202" style="position:absolute;left:43567;top:1616;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rsidR="005A423E" w:rsidRDefault="005A423E" w:rsidP="00377A13">
                        <w:r>
                          <w:t>2s</w:t>
                        </w:r>
                        <w:r w:rsidRPr="00377A13">
                          <w:rPr>
                            <w:vertAlign w:val="subscript"/>
                          </w:rPr>
                          <w:t>2</w:t>
                        </w:r>
                      </w:p>
                    </w:txbxContent>
                  </v:textbox>
                </v:shape>
                <v:shape id="AutoShape 334" o:spid="_x0000_s1314" type="#_x0000_t32" style="position:absolute;left:17122;top:18248;width:775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">
                  <v:stroke startarrow="open" endarrow="open"/>
                </v:shape>
                <w10:anchorlock/>
              </v:group>
            </w:pict>
          </mc:Fallback>
        </mc:AlternateContent>
      </w:r>
    </w:p>
    <w:p w:rsidR="00194230" w:rsidRDefault="00194230" w:rsidP="00194230">
      <w:pPr>
        <w:autoSpaceDE w:val="0"/>
        <w:autoSpaceDN w:val="0"/>
        <w:adjustRightInd w:val="0"/>
        <w:spacing w:after="0" w:line="240" w:lineRule="auto"/>
        <w:rPr>
          <w:rFonts w:cs="Courier New"/>
        </w:rPr>
      </w:pPr>
    </w:p>
    <w:p w:rsidR="00194230" w:rsidRPr="00CA2012" w:rsidRDefault="00194230" w:rsidP="00194230">
      <w:pPr>
        <w:autoSpaceDE w:val="0"/>
        <w:autoSpaceDN w:val="0"/>
        <w:adjustRightInd w:val="0"/>
        <w:spacing w:after="0" w:line="240" w:lineRule="auto"/>
        <w:rPr>
          <w:rFonts w:cs="Courier New"/>
          <w:i/>
        </w:rPr>
      </w:pPr>
      <w:r>
        <w:rPr>
          <w:rFonts w:cs="Courier New"/>
          <w:i/>
        </w:rPr>
        <w:t xml:space="preserve">Figure </w:t>
      </w:r>
      <w:r w:rsidR="00C2530A">
        <w:rPr>
          <w:rFonts w:cs="Courier New"/>
          <w:i/>
        </w:rPr>
        <w:t>15.10.1.Configuration for two</w:t>
      </w:r>
      <w:r>
        <w:rPr>
          <w:rFonts w:cs="Courier New"/>
          <w:i/>
        </w:rPr>
        <w:t>port analysis.</w:t>
      </w:r>
    </w:p>
    <w:p w:rsidR="00194230" w:rsidRDefault="00194230" w:rsidP="00194230">
      <w:pPr>
        <w:autoSpaceDE w:val="0"/>
        <w:autoSpaceDN w:val="0"/>
        <w:adjustRightInd w:val="0"/>
        <w:spacing w:after="0" w:line="240" w:lineRule="auto"/>
        <w:rPr>
          <w:rFonts w:cs="Courier New"/>
        </w:rPr>
      </w:pPr>
    </w:p>
    <w:p w:rsidR="00194230" w:rsidRDefault="00194230" w:rsidP="00194230">
      <w:pPr>
        <w:autoSpaceDE w:val="0"/>
        <w:autoSpaceDN w:val="0"/>
        <w:adjustRightInd w:val="0"/>
        <w:spacing w:after="0" w:line="240" w:lineRule="auto"/>
        <w:rPr>
          <w:rFonts w:cs="Courier New"/>
        </w:rPr>
      </w:pPr>
      <w:r>
        <w:rPr>
          <w:rFonts w:cs="Courier New"/>
        </w:rPr>
        <w:t>In the frequency domain the fields at the output ports may be expressed as:</w:t>
      </w:r>
    </w:p>
    <w:p w:rsidR="00194230" w:rsidRDefault="00194230" w:rsidP="00194230">
      <w:pPr>
        <w:autoSpaceDE w:val="0"/>
        <w:autoSpaceDN w:val="0"/>
        <w:adjustRightInd w:val="0"/>
        <w:spacing w:after="0" w:line="240" w:lineRule="auto"/>
        <w:rPr>
          <w:rFonts w:cs="Courier New"/>
        </w:rPr>
      </w:pPr>
    </w:p>
    <w:p w:rsidR="00194230" w:rsidRDefault="00194230" w:rsidP="00194230">
      <w:pPr>
        <w:pStyle w:val="MTDisplayEquation"/>
      </w:pPr>
      <w:r>
        <w:tab/>
      </w:r>
      <w:r w:rsidR="00377A13" w:rsidRPr="00DA6720">
        <w:rPr>
          <w:position w:val="-12"/>
        </w:rPr>
        <w:object w:dxaOrig="2820" w:dyaOrig="400">
          <v:shape id="_x0000_i1061" type="#_x0000_t75" style="width:141pt;height:20pt" o:ole="">
            <v:imagedata r:id="rId84" o:title=""/>
          </v:shape>
          <o:OLEObject Type="Embed" ProgID="Equation.DSMT4" ShapeID="_x0000_i1061" DrawAspect="Content" ObjectID="_1632224315" r:id="rId85"/>
        </w:object>
      </w:r>
    </w:p>
    <w:p w:rsidR="00377A13" w:rsidRDefault="00377A13" w:rsidP="00377A13">
      <w:pPr>
        <w:pStyle w:val="MTDisplayEquation"/>
      </w:pPr>
      <w:r>
        <w:tab/>
      </w:r>
      <w:r w:rsidR="001A1D2C" w:rsidRPr="00DA6720">
        <w:rPr>
          <w:position w:val="-12"/>
        </w:rPr>
        <w:object w:dxaOrig="2840" w:dyaOrig="400">
          <v:shape id="_x0000_i1062" type="#_x0000_t75" style="width:142pt;height:20pt" o:ole="">
            <v:imagedata r:id="rId86" o:title=""/>
          </v:shape>
          <o:OLEObject Type="Embed" ProgID="Equation.DSMT4" ShapeID="_x0000_i1062" DrawAspect="Content" ObjectID="_1632224316" r:id="rId87"/>
        </w:object>
      </w:r>
    </w:p>
    <w:p w:rsidR="001A1D2C" w:rsidRDefault="001A1D2C" w:rsidP="001A1D2C">
      <w:pPr>
        <w:pStyle w:val="MTDisplayEquation"/>
      </w:pPr>
      <w:r>
        <w:tab/>
      </w:r>
      <w:r w:rsidRPr="001A1D2C">
        <w:rPr>
          <w:position w:val="-30"/>
        </w:rPr>
        <w:object w:dxaOrig="2920" w:dyaOrig="740">
          <v:shape id="_x0000_i1063" type="#_x0000_t75" style="width:146pt;height:37pt" o:ole="">
            <v:imagedata r:id="rId88" o:title=""/>
          </v:shape>
          <o:OLEObject Type="Embed" ProgID="Equation.DSMT4" ShapeID="_x0000_i1063" DrawAspect="Content" ObjectID="_1632224317" r:id="rId89"/>
        </w:object>
      </w:r>
    </w:p>
    <w:p w:rsidR="001A1D2C" w:rsidRDefault="001A1D2C" w:rsidP="001A1D2C">
      <w:pPr>
        <w:pStyle w:val="MTDisplayEquation"/>
      </w:pPr>
      <w:r>
        <w:tab/>
      </w:r>
      <w:r w:rsidRPr="001A1D2C">
        <w:rPr>
          <w:position w:val="-30"/>
        </w:rPr>
        <w:object w:dxaOrig="2940" w:dyaOrig="740">
          <v:shape id="_x0000_i1064" type="#_x0000_t75" style="width:147pt;height:37pt" o:ole="">
            <v:imagedata r:id="rId90" o:title=""/>
          </v:shape>
          <o:OLEObject Type="Embed" ProgID="Equation.DSMT4" ShapeID="_x0000_i1064" DrawAspect="Content" ObjectID="_1632224318" r:id="rId91"/>
        </w:object>
      </w:r>
    </w:p>
    <w:p w:rsidR="001A1D2C" w:rsidRDefault="001A1D2C" w:rsidP="001A1D2C">
      <w:pPr>
        <w:autoSpaceDE w:val="0"/>
        <w:autoSpaceDN w:val="0"/>
        <w:adjustRightInd w:val="0"/>
        <w:spacing w:after="0" w:line="240" w:lineRule="auto"/>
        <w:rPr>
          <w:rFonts w:cs="Courier New"/>
        </w:rPr>
      </w:pPr>
    </w:p>
    <w:p w:rsidR="001A1D2C" w:rsidRDefault="001A1D2C" w:rsidP="001A1D2C">
      <w:pPr>
        <w:pStyle w:val="MTDisplayEquation"/>
      </w:pPr>
      <w:r>
        <w:tab/>
      </w:r>
      <w:r w:rsidRPr="00DA6720">
        <w:rPr>
          <w:position w:val="-12"/>
        </w:rPr>
        <w:object w:dxaOrig="3000" w:dyaOrig="400">
          <v:shape id="_x0000_i1065" type="#_x0000_t75" style="width:150pt;height:20pt" o:ole="">
            <v:imagedata r:id="rId92" o:title=""/>
          </v:shape>
          <o:OLEObject Type="Embed" ProgID="Equation.DSMT4" ShapeID="_x0000_i1065" DrawAspect="Content" ObjectID="_1632224319" r:id="rId93"/>
        </w:object>
      </w:r>
    </w:p>
    <w:p w:rsidR="001A1D2C" w:rsidRDefault="001A1D2C" w:rsidP="001A1D2C">
      <w:pPr>
        <w:pStyle w:val="MTDisplayEquation"/>
      </w:pPr>
      <w:r>
        <w:tab/>
      </w:r>
      <w:r w:rsidRPr="00DA6720">
        <w:rPr>
          <w:position w:val="-12"/>
        </w:rPr>
        <w:object w:dxaOrig="3000" w:dyaOrig="400">
          <v:shape id="_x0000_i1066" type="#_x0000_t75" style="width:150pt;height:20pt" o:ole="">
            <v:imagedata r:id="rId94" o:title=""/>
          </v:shape>
          <o:OLEObject Type="Embed" ProgID="Equation.DSMT4" ShapeID="_x0000_i1066" DrawAspect="Content" ObjectID="_1632224320" r:id="rId95"/>
        </w:object>
      </w:r>
    </w:p>
    <w:p w:rsidR="001A1D2C" w:rsidRDefault="001A1D2C" w:rsidP="001A1D2C">
      <w:pPr>
        <w:pStyle w:val="MTDisplayEquation"/>
      </w:pPr>
      <w:r>
        <w:tab/>
      </w:r>
      <w:r w:rsidRPr="001A1D2C">
        <w:rPr>
          <w:position w:val="-30"/>
        </w:rPr>
        <w:object w:dxaOrig="3240" w:dyaOrig="740">
          <v:shape id="_x0000_i1067" type="#_x0000_t75" style="width:162pt;height:37pt" o:ole="">
            <v:imagedata r:id="rId96" o:title=""/>
          </v:shape>
          <o:OLEObject Type="Embed" ProgID="Equation.DSMT4" ShapeID="_x0000_i1067" DrawAspect="Content" ObjectID="_1632224321" r:id="rId97"/>
        </w:object>
      </w:r>
    </w:p>
    <w:p w:rsidR="001A1D2C" w:rsidRDefault="001A1D2C" w:rsidP="001A1D2C">
      <w:pPr>
        <w:pStyle w:val="MTDisplayEquation"/>
      </w:pPr>
      <w:r>
        <w:tab/>
      </w:r>
      <w:r w:rsidRPr="001A1D2C">
        <w:rPr>
          <w:position w:val="-30"/>
        </w:rPr>
        <w:object w:dxaOrig="3240" w:dyaOrig="740">
          <v:shape id="_x0000_i1068" type="#_x0000_t75" style="width:162pt;height:37pt" o:ole="">
            <v:imagedata r:id="rId98" o:title=""/>
          </v:shape>
          <o:OLEObject Type="Embed" ProgID="Equation.DSMT4" ShapeID="_x0000_i1068" DrawAspect="Content" ObjectID="_1632224322" r:id="rId99"/>
        </w:object>
      </w:r>
    </w:p>
    <w:p w:rsidR="001A1D2C" w:rsidRDefault="001A1D2C" w:rsidP="001A1D2C">
      <w:pPr>
        <w:pStyle w:val="MTDisplayEquation"/>
      </w:pPr>
    </w:p>
    <w:p w:rsidR="00377A13" w:rsidRDefault="00377A13" w:rsidP="00377A13">
      <w:pPr>
        <w:pStyle w:val="MTDisplayEquation"/>
      </w:pPr>
    </w:p>
    <w:p w:rsidR="00194230" w:rsidRDefault="00194230" w:rsidP="00194230">
      <w:pPr>
        <w:pStyle w:val="MTDisplayEquation"/>
      </w:pPr>
    </w:p>
    <w:p w:rsidR="00CA0D49" w:rsidRDefault="00194230" w:rsidP="00194230">
      <w:pPr>
        <w:autoSpaceDE w:val="0"/>
        <w:autoSpaceDN w:val="0"/>
        <w:adjustRightInd w:val="0"/>
        <w:spacing w:after="0" w:line="240" w:lineRule="auto"/>
        <w:rPr>
          <w:rFonts w:cs="Courier New"/>
        </w:rPr>
      </w:pPr>
      <w:r>
        <w:rPr>
          <w:rFonts w:cs="Courier New"/>
        </w:rPr>
        <w:t>Where</w:t>
      </w:r>
      <w:r w:rsidR="00CA0D49">
        <w:rPr>
          <w:rFonts w:cs="Courier New"/>
        </w:rPr>
        <w:t>:</w:t>
      </w:r>
    </w:p>
    <w:p w:rsidR="00CA0D49" w:rsidRDefault="00194230" w:rsidP="00194230">
      <w:pPr>
        <w:autoSpaceDE w:val="0"/>
        <w:autoSpaceDN w:val="0"/>
        <w:adjustRightInd w:val="0"/>
        <w:spacing w:after="0" w:line="240" w:lineRule="auto"/>
        <w:rPr>
          <w:rFonts w:cs="Courier New"/>
        </w:rPr>
      </w:pPr>
      <w:r>
        <w:rPr>
          <w:rFonts w:cs="Courier New"/>
        </w:rPr>
        <w:t>E</w:t>
      </w:r>
      <w:r w:rsidR="00CA0D49">
        <w:rPr>
          <w:rFonts w:cs="Courier New"/>
          <w:vertAlign w:val="subscript"/>
        </w:rPr>
        <w:t>1i</w:t>
      </w:r>
      <w:r>
        <w:rPr>
          <w:rFonts w:cs="Courier New"/>
        </w:rPr>
        <w:t xml:space="preserve"> is the mode E field incident on the</w:t>
      </w:r>
      <w:r w:rsidR="00CA0D49">
        <w:rPr>
          <w:rFonts w:cs="Courier New"/>
        </w:rPr>
        <w:t xml:space="preserve"> scatterer from side 1</w:t>
      </w:r>
    </w:p>
    <w:p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2i</w:t>
      </w:r>
      <w:r>
        <w:rPr>
          <w:rFonts w:cs="Courier New"/>
        </w:rPr>
        <w:t xml:space="preserve"> is the mode E field incident on the scatterer from side 2</w:t>
      </w:r>
    </w:p>
    <w:p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1r</w:t>
      </w:r>
      <w:r>
        <w:rPr>
          <w:rFonts w:cs="Courier New"/>
        </w:rPr>
        <w:t xml:space="preserve"> is the mode E field reflected from the scatterer on side 1</w:t>
      </w:r>
    </w:p>
    <w:p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2r</w:t>
      </w:r>
      <w:r>
        <w:rPr>
          <w:rFonts w:cs="Courier New"/>
        </w:rPr>
        <w:t xml:space="preserve"> is the mode E field reflected from the scatterer on side 2</w:t>
      </w:r>
    </w:p>
    <w:p w:rsidR="00CA0D49" w:rsidRDefault="00CA0D49" w:rsidP="00194230">
      <w:pPr>
        <w:autoSpaceDE w:val="0"/>
        <w:autoSpaceDN w:val="0"/>
        <w:adjustRightInd w:val="0"/>
        <w:spacing w:after="0" w:line="240" w:lineRule="auto"/>
        <w:rPr>
          <w:rFonts w:cs="Courier New"/>
        </w:rPr>
      </w:pPr>
      <w:r>
        <w:rPr>
          <w:rFonts w:cs="Courier New"/>
        </w:rPr>
        <w:t>β</w:t>
      </w:r>
      <w:r>
        <w:rPr>
          <w:rFonts w:cs="Courier New"/>
          <w:vertAlign w:val="subscript"/>
        </w:rPr>
        <w:t>1</w:t>
      </w:r>
      <w:r w:rsidR="00194230">
        <w:rPr>
          <w:rFonts w:cs="Courier New"/>
        </w:rPr>
        <w:t xml:space="preserve"> is the mode propagation constant</w:t>
      </w:r>
      <w:r>
        <w:rPr>
          <w:rFonts w:cs="Courier New"/>
        </w:rPr>
        <w:t xml:space="preserve"> on side 1</w:t>
      </w:r>
    </w:p>
    <w:p w:rsidR="00CA0D49" w:rsidRDefault="00CA0D49" w:rsidP="00CA0D49">
      <w:pPr>
        <w:autoSpaceDE w:val="0"/>
        <w:autoSpaceDN w:val="0"/>
        <w:adjustRightInd w:val="0"/>
        <w:spacing w:after="0" w:line="240" w:lineRule="auto"/>
        <w:rPr>
          <w:rFonts w:cs="Courier New"/>
        </w:rPr>
      </w:pPr>
      <w:r>
        <w:rPr>
          <w:rFonts w:cs="Courier New"/>
        </w:rPr>
        <w:t>β</w:t>
      </w:r>
      <w:r>
        <w:rPr>
          <w:rFonts w:cs="Courier New"/>
          <w:vertAlign w:val="subscript"/>
        </w:rPr>
        <w:t>2</w:t>
      </w:r>
      <w:r>
        <w:rPr>
          <w:rFonts w:cs="Courier New"/>
        </w:rPr>
        <w:t xml:space="preserve"> is the mode propagation constant on side 2</w:t>
      </w:r>
    </w:p>
    <w:p w:rsidR="00CA0D49" w:rsidRDefault="00194230" w:rsidP="00194230">
      <w:pPr>
        <w:autoSpaceDE w:val="0"/>
        <w:autoSpaceDN w:val="0"/>
        <w:adjustRightInd w:val="0"/>
        <w:spacing w:after="0" w:line="240" w:lineRule="auto"/>
        <w:rPr>
          <w:rFonts w:cs="Courier New"/>
        </w:rPr>
      </w:pPr>
      <w:r>
        <w:rPr>
          <w:rFonts w:cs="Courier New"/>
        </w:rPr>
        <w:t>Z</w:t>
      </w:r>
      <w:r w:rsidR="00CA0D49">
        <w:rPr>
          <w:rFonts w:cs="Courier New"/>
          <w:vertAlign w:val="subscript"/>
        </w:rPr>
        <w:t>1</w:t>
      </w:r>
      <w:r w:rsidR="00CA0D49">
        <w:rPr>
          <w:rFonts w:cs="Courier New"/>
        </w:rPr>
        <w:t xml:space="preserve"> is the mode impedance on side 1</w:t>
      </w:r>
    </w:p>
    <w:p w:rsidR="00CA0D49" w:rsidRDefault="00CA0D49" w:rsidP="00CA0D49">
      <w:pPr>
        <w:autoSpaceDE w:val="0"/>
        <w:autoSpaceDN w:val="0"/>
        <w:adjustRightInd w:val="0"/>
        <w:spacing w:after="0" w:line="240" w:lineRule="auto"/>
        <w:rPr>
          <w:rFonts w:cs="Courier New"/>
        </w:rPr>
      </w:pPr>
      <w:r>
        <w:rPr>
          <w:rFonts w:cs="Courier New"/>
        </w:rPr>
        <w:t>Z</w:t>
      </w:r>
      <w:r>
        <w:rPr>
          <w:rFonts w:cs="Courier New"/>
          <w:vertAlign w:val="subscript"/>
        </w:rPr>
        <w:t>2</w:t>
      </w:r>
      <w:r>
        <w:rPr>
          <w:rFonts w:cs="Courier New"/>
        </w:rPr>
        <w:t xml:space="preserve"> is the mode impedance on side 2</w:t>
      </w:r>
    </w:p>
    <w:p w:rsidR="00CA0D49" w:rsidRDefault="00CA0D49" w:rsidP="00194230">
      <w:pPr>
        <w:autoSpaceDE w:val="0"/>
        <w:autoSpaceDN w:val="0"/>
        <w:adjustRightInd w:val="0"/>
        <w:spacing w:after="0" w:line="240" w:lineRule="auto"/>
        <w:rPr>
          <w:rFonts w:cs="Courier New"/>
        </w:rPr>
      </w:pPr>
    </w:p>
    <w:p w:rsidR="00194230" w:rsidRDefault="00194230" w:rsidP="00194230">
      <w:pPr>
        <w:autoSpaceDE w:val="0"/>
        <w:autoSpaceDN w:val="0"/>
        <w:adjustRightInd w:val="0"/>
        <w:spacing w:after="0" w:line="240" w:lineRule="auto"/>
        <w:rPr>
          <w:rFonts w:cs="Courier New"/>
        </w:rPr>
      </w:pPr>
      <w:r>
        <w:rPr>
          <w:rFonts w:cs="Courier New"/>
        </w:rPr>
        <w:t xml:space="preserve">Note that </w:t>
      </w:r>
      <w:r w:rsidR="00CA0D49">
        <w:rPr>
          <w:rFonts w:cs="Courier New"/>
        </w:rPr>
        <w:t xml:space="preserve">incident and reflected fields </w:t>
      </w:r>
      <w:r>
        <w:rPr>
          <w:rFonts w:cs="Courier New"/>
        </w:rPr>
        <w:t xml:space="preserve">are referenced to the position of the termination. </w:t>
      </w:r>
    </w:p>
    <w:p w:rsidR="0009111E" w:rsidRDefault="00194230" w:rsidP="00194230">
      <w:pPr>
        <w:autoSpaceDE w:val="0"/>
        <w:autoSpaceDN w:val="0"/>
        <w:adjustRightInd w:val="0"/>
        <w:spacing w:after="0" w:line="240" w:lineRule="auto"/>
        <w:rPr>
          <w:rFonts w:cs="Courier New"/>
        </w:rPr>
      </w:pPr>
      <w:r>
        <w:rPr>
          <w:rFonts w:cs="Courier New"/>
        </w:rPr>
        <w:t>Given frequency domain complex E</w:t>
      </w:r>
      <w:r>
        <w:rPr>
          <w:rFonts w:cs="Courier New"/>
          <w:vertAlign w:val="subscript"/>
        </w:rPr>
        <w:t>1</w:t>
      </w:r>
      <w:r>
        <w:rPr>
          <w:rFonts w:cs="Courier New"/>
        </w:rPr>
        <w:t>, E</w:t>
      </w:r>
      <w:r>
        <w:rPr>
          <w:rFonts w:cs="Courier New"/>
          <w:vertAlign w:val="subscript"/>
        </w:rPr>
        <w:t>2</w:t>
      </w:r>
      <w:r>
        <w:rPr>
          <w:rFonts w:cs="Courier New"/>
        </w:rPr>
        <w:t xml:space="preserve">, </w:t>
      </w:r>
      <w:r w:rsidR="00CA0D49">
        <w:rPr>
          <w:rFonts w:cs="Courier New"/>
        </w:rPr>
        <w:t>E</w:t>
      </w:r>
      <w:r w:rsidR="00CA0D49">
        <w:rPr>
          <w:rFonts w:cs="Courier New"/>
          <w:vertAlign w:val="subscript"/>
        </w:rPr>
        <w:t>3</w:t>
      </w:r>
      <w:r w:rsidR="00CA0D49">
        <w:rPr>
          <w:rFonts w:cs="Courier New"/>
        </w:rPr>
        <w:t>, E</w:t>
      </w:r>
      <w:r w:rsidR="00CA0D49">
        <w:rPr>
          <w:rFonts w:cs="Courier New"/>
          <w:vertAlign w:val="subscript"/>
        </w:rPr>
        <w:t>4</w:t>
      </w:r>
      <w:r w:rsidR="00CA0D49">
        <w:rPr>
          <w:rFonts w:cs="Courier New"/>
        </w:rPr>
        <w:t>, H</w:t>
      </w:r>
      <w:r w:rsidR="00CA0D49">
        <w:rPr>
          <w:rFonts w:cs="Courier New"/>
          <w:vertAlign w:val="subscript"/>
        </w:rPr>
        <w:t>1</w:t>
      </w:r>
      <w:r w:rsidR="00CA0D49">
        <w:rPr>
          <w:rFonts w:cs="Courier New"/>
        </w:rPr>
        <w:t>, H</w:t>
      </w:r>
      <w:r w:rsidR="00CA0D49">
        <w:rPr>
          <w:rFonts w:cs="Courier New"/>
          <w:vertAlign w:val="subscript"/>
        </w:rPr>
        <w:t>2</w:t>
      </w:r>
      <w:r w:rsidR="00CA0D49">
        <w:rPr>
          <w:rFonts w:cs="Courier New"/>
        </w:rPr>
        <w:t>, H</w:t>
      </w:r>
      <w:r w:rsidR="00CA0D49">
        <w:rPr>
          <w:rFonts w:cs="Courier New"/>
          <w:vertAlign w:val="subscript"/>
        </w:rPr>
        <w:t>3</w:t>
      </w:r>
      <w:r w:rsidR="00CA0D49">
        <w:rPr>
          <w:rFonts w:cs="Courier New"/>
        </w:rPr>
        <w:t xml:space="preserve">,  </w:t>
      </w:r>
      <w:r>
        <w:rPr>
          <w:rFonts w:cs="Courier New"/>
        </w:rPr>
        <w:t>and H</w:t>
      </w:r>
      <w:r w:rsidR="00CA0D49">
        <w:rPr>
          <w:rFonts w:cs="Courier New"/>
          <w:vertAlign w:val="subscript"/>
        </w:rPr>
        <w:t>4</w:t>
      </w:r>
      <w:r>
        <w:rPr>
          <w:rFonts w:cs="Courier New"/>
        </w:rPr>
        <w:t xml:space="preserve"> plus the distances l</w:t>
      </w:r>
      <w:r w:rsidR="00CA0D49">
        <w:rPr>
          <w:rFonts w:cs="Courier New"/>
          <w:vertAlign w:val="subscript"/>
        </w:rPr>
        <w:t>1</w:t>
      </w:r>
      <w:r w:rsidR="00CA0D49">
        <w:rPr>
          <w:rFonts w:cs="Courier New"/>
        </w:rPr>
        <w:t>, l</w:t>
      </w:r>
      <w:r w:rsidR="00CA0D49">
        <w:rPr>
          <w:rFonts w:cs="Courier New"/>
          <w:vertAlign w:val="subscript"/>
        </w:rPr>
        <w:t xml:space="preserve">2, </w:t>
      </w:r>
      <w:r w:rsidR="00CA0D49">
        <w:rPr>
          <w:rFonts w:cs="Courier New"/>
        </w:rPr>
        <w:t>s</w:t>
      </w:r>
      <w:r w:rsidR="00CA0D49">
        <w:rPr>
          <w:rFonts w:cs="Courier New"/>
          <w:vertAlign w:val="subscript"/>
        </w:rPr>
        <w:t>1</w:t>
      </w:r>
      <w:r>
        <w:rPr>
          <w:rFonts w:cs="Courier New"/>
        </w:rPr>
        <w:t xml:space="preserve"> and s</w:t>
      </w:r>
      <w:r w:rsidR="00CA0D49">
        <w:rPr>
          <w:rFonts w:cs="Courier New"/>
          <w:vertAlign w:val="subscript"/>
        </w:rPr>
        <w:t>2</w:t>
      </w:r>
      <w:r w:rsidR="00CA0D49">
        <w:rPr>
          <w:rFonts w:cs="Courier New"/>
        </w:rPr>
        <w:t xml:space="preserve"> </w:t>
      </w:r>
      <w:r>
        <w:rPr>
          <w:rFonts w:cs="Courier New"/>
        </w:rPr>
        <w:t>, this system of equations may be solved for complex E</w:t>
      </w:r>
      <w:r w:rsidR="00CA0D49">
        <w:rPr>
          <w:rFonts w:cs="Courier New"/>
          <w:vertAlign w:val="subscript"/>
        </w:rPr>
        <w:t>1i</w:t>
      </w:r>
      <w:r>
        <w:rPr>
          <w:rFonts w:cs="Courier New"/>
        </w:rPr>
        <w:t>, E</w:t>
      </w:r>
      <w:r w:rsidR="00CA0D49">
        <w:rPr>
          <w:rFonts w:cs="Courier New"/>
          <w:vertAlign w:val="subscript"/>
        </w:rPr>
        <w:t>1r</w:t>
      </w:r>
      <w:r>
        <w:rPr>
          <w:rFonts w:cs="Courier New"/>
        </w:rPr>
        <w:t>,</w:t>
      </w:r>
      <w:r w:rsidR="00CA0D49" w:rsidRPr="00CA0D49">
        <w:rPr>
          <w:rFonts w:cs="Courier New"/>
        </w:rPr>
        <w:t xml:space="preserve"> </w:t>
      </w:r>
      <w:r w:rsidR="00CA0D49">
        <w:rPr>
          <w:rFonts w:cs="Courier New"/>
        </w:rPr>
        <w:t>E</w:t>
      </w:r>
      <w:r w:rsidR="00CA0D49">
        <w:rPr>
          <w:rFonts w:cs="Courier New"/>
          <w:vertAlign w:val="subscript"/>
        </w:rPr>
        <w:t>2i</w:t>
      </w:r>
      <w:r w:rsidR="00CA0D49">
        <w:rPr>
          <w:rFonts w:cs="Courier New"/>
        </w:rPr>
        <w:t>, E</w:t>
      </w:r>
      <w:r w:rsidR="00CA0D49">
        <w:rPr>
          <w:rFonts w:cs="Courier New"/>
          <w:vertAlign w:val="subscript"/>
        </w:rPr>
        <w:t>2r</w:t>
      </w:r>
      <w:r w:rsidR="00CA0D49">
        <w:rPr>
          <w:rFonts w:cs="Courier New"/>
        </w:rPr>
        <w:t xml:space="preserve">, </w:t>
      </w:r>
      <w:r>
        <w:rPr>
          <w:rFonts w:cs="Courier New"/>
        </w:rPr>
        <w:t xml:space="preserve"> β</w:t>
      </w:r>
      <w:r w:rsidR="00CA0D49">
        <w:rPr>
          <w:rFonts w:cs="Courier New"/>
          <w:vertAlign w:val="subscript"/>
        </w:rPr>
        <w:t>1</w:t>
      </w:r>
      <w:r w:rsidR="00CA0D49">
        <w:rPr>
          <w:rFonts w:cs="Courier New"/>
        </w:rPr>
        <w:t>,  β</w:t>
      </w:r>
      <w:r w:rsidR="00CA0D49">
        <w:rPr>
          <w:rFonts w:cs="Courier New"/>
          <w:vertAlign w:val="subscript"/>
        </w:rPr>
        <w:t>2</w:t>
      </w:r>
      <w:r w:rsidR="0009111E">
        <w:rPr>
          <w:rFonts w:cs="Courier New"/>
        </w:rPr>
        <w:t>, Z</w:t>
      </w:r>
      <w:r w:rsidR="0009111E">
        <w:rPr>
          <w:rFonts w:cs="Courier New"/>
          <w:vertAlign w:val="subscript"/>
        </w:rPr>
        <w:t>1</w:t>
      </w:r>
      <w:r w:rsidR="00CA0D49">
        <w:rPr>
          <w:rFonts w:cs="Courier New"/>
        </w:rPr>
        <w:t xml:space="preserve"> </w:t>
      </w:r>
      <w:r>
        <w:rPr>
          <w:rFonts w:cs="Courier New"/>
        </w:rPr>
        <w:t>and Z</w:t>
      </w:r>
      <w:r w:rsidR="0009111E">
        <w:rPr>
          <w:rFonts w:cs="Courier New"/>
          <w:vertAlign w:val="subscript"/>
        </w:rPr>
        <w:t>2</w:t>
      </w:r>
      <w:r>
        <w:rPr>
          <w:rFonts w:cs="Courier New"/>
        </w:rPr>
        <w:t xml:space="preserve">. </w:t>
      </w:r>
    </w:p>
    <w:p w:rsidR="0009111E" w:rsidRDefault="0009111E" w:rsidP="00194230">
      <w:pPr>
        <w:autoSpaceDE w:val="0"/>
        <w:autoSpaceDN w:val="0"/>
        <w:adjustRightInd w:val="0"/>
        <w:spacing w:after="0" w:line="240" w:lineRule="auto"/>
        <w:rPr>
          <w:rFonts w:cs="Courier New"/>
        </w:rPr>
      </w:pPr>
    </w:p>
    <w:p w:rsidR="00194230" w:rsidRDefault="0009111E" w:rsidP="00194230">
      <w:pPr>
        <w:autoSpaceDE w:val="0"/>
        <w:autoSpaceDN w:val="0"/>
        <w:adjustRightInd w:val="0"/>
        <w:spacing w:after="0" w:line="240" w:lineRule="auto"/>
        <w:rPr>
          <w:rFonts w:cs="Courier New"/>
        </w:rPr>
      </w:pPr>
      <w:r>
        <w:rPr>
          <w:rFonts w:cs="Courier New"/>
        </w:rPr>
        <w:t xml:space="preserve">Provided that we can assume that the excitation is at port 1 and there is no incident mode from side 2 of the scatterer then the S parameters </w:t>
      </w:r>
      <w:r w:rsidRPr="0009111E">
        <w:rPr>
          <w:rFonts w:cs="Courier New"/>
        </w:rPr>
        <w:t>S</w:t>
      </w:r>
      <w:r w:rsidRPr="0009111E">
        <w:rPr>
          <w:rFonts w:cs="Courier New"/>
          <w:vertAlign w:val="subscript"/>
        </w:rPr>
        <w:t>11</w:t>
      </w:r>
      <w:r>
        <w:rPr>
          <w:rFonts w:cs="Courier New"/>
        </w:rPr>
        <w:t xml:space="preserve"> and  </w:t>
      </w:r>
      <w:r w:rsidRPr="0009111E">
        <w:rPr>
          <w:rFonts w:cs="Courier New"/>
        </w:rPr>
        <w:t>S</w:t>
      </w:r>
      <w:r w:rsidRPr="0009111E">
        <w:rPr>
          <w:rFonts w:cs="Courier New"/>
          <w:vertAlign w:val="subscript"/>
        </w:rPr>
        <w:t>1</w:t>
      </w:r>
      <w:r>
        <w:rPr>
          <w:rFonts w:cs="Courier New"/>
          <w:vertAlign w:val="subscript"/>
        </w:rPr>
        <w:t xml:space="preserve">2 </w:t>
      </w:r>
      <w:r>
        <w:rPr>
          <w:rFonts w:cs="Courier New"/>
        </w:rPr>
        <w:t>are given as</w:t>
      </w:r>
    </w:p>
    <w:p w:rsidR="00194230" w:rsidRPr="00194230" w:rsidRDefault="00194230" w:rsidP="00194230">
      <w:pPr>
        <w:pStyle w:val="MTDisplayEquation"/>
      </w:pPr>
      <w:r>
        <w:lastRenderedPageBreak/>
        <w:tab/>
      </w:r>
      <w:r w:rsidR="0009111E" w:rsidRPr="00B84171">
        <w:rPr>
          <w:position w:val="-30"/>
        </w:rPr>
        <w:object w:dxaOrig="920" w:dyaOrig="680">
          <v:shape id="_x0000_i1069" type="#_x0000_t75" style="width:46pt;height:34pt" o:ole="">
            <v:imagedata r:id="rId100" o:title=""/>
          </v:shape>
          <o:OLEObject Type="Embed" ProgID="Equation.DSMT4" ShapeID="_x0000_i1069" DrawAspect="Content" ObjectID="_1632224323" r:id="rId101"/>
        </w:object>
      </w:r>
    </w:p>
    <w:p w:rsidR="0009111E" w:rsidRDefault="0009111E" w:rsidP="0009111E">
      <w:pPr>
        <w:pStyle w:val="MTDisplayEquation"/>
      </w:pPr>
      <w:r>
        <w:tab/>
      </w:r>
      <w:r w:rsidRPr="00B84171">
        <w:rPr>
          <w:position w:val="-30"/>
        </w:rPr>
        <w:object w:dxaOrig="960" w:dyaOrig="680">
          <v:shape id="_x0000_i1070" type="#_x0000_t75" style="width:48pt;height:34pt" o:ole="">
            <v:imagedata r:id="rId102" o:title=""/>
          </v:shape>
          <o:OLEObject Type="Embed" ProgID="Equation.DSMT4" ShapeID="_x0000_i1070" DrawAspect="Content" ObjectID="_1632224324" r:id="rId103"/>
        </w:object>
      </w:r>
    </w:p>
    <w:p w:rsidR="0009111E" w:rsidRDefault="0009111E" w:rsidP="0009111E">
      <w:pPr>
        <w:autoSpaceDE w:val="0"/>
        <w:autoSpaceDN w:val="0"/>
        <w:adjustRightInd w:val="0"/>
        <w:spacing w:after="0" w:line="240" w:lineRule="auto"/>
        <w:rPr>
          <w:rFonts w:cs="Courier New"/>
        </w:rPr>
      </w:pPr>
      <w:r>
        <w:t>Similarly, p</w:t>
      </w:r>
      <w:r>
        <w:rPr>
          <w:rFonts w:cs="Courier New"/>
        </w:rPr>
        <w:t xml:space="preserve">rovided that we can assume that the excitation is at port 2 and there is no incident mode from side 1 of the scatterer then the S parameters </w:t>
      </w:r>
      <w:r w:rsidRPr="0009111E">
        <w:rPr>
          <w:rFonts w:cs="Courier New"/>
        </w:rPr>
        <w:t>S</w:t>
      </w:r>
      <w:r>
        <w:rPr>
          <w:rFonts w:cs="Courier New"/>
          <w:vertAlign w:val="subscript"/>
        </w:rPr>
        <w:t>2</w:t>
      </w:r>
      <w:r w:rsidRPr="0009111E">
        <w:rPr>
          <w:rFonts w:cs="Courier New"/>
          <w:vertAlign w:val="subscript"/>
        </w:rPr>
        <w:t>1</w:t>
      </w:r>
      <w:r>
        <w:rPr>
          <w:rFonts w:cs="Courier New"/>
        </w:rPr>
        <w:t xml:space="preserve"> and </w:t>
      </w:r>
      <w:r w:rsidRPr="0009111E">
        <w:rPr>
          <w:rFonts w:cs="Courier New"/>
        </w:rPr>
        <w:t>S</w:t>
      </w:r>
      <w:r>
        <w:rPr>
          <w:rFonts w:cs="Courier New"/>
          <w:vertAlign w:val="subscript"/>
        </w:rPr>
        <w:t xml:space="preserve">22 </w:t>
      </w:r>
      <w:r>
        <w:rPr>
          <w:rFonts w:cs="Courier New"/>
        </w:rPr>
        <w:t>are given as</w:t>
      </w:r>
    </w:p>
    <w:p w:rsidR="0009111E" w:rsidRPr="00194230" w:rsidRDefault="0009111E" w:rsidP="0009111E">
      <w:pPr>
        <w:pStyle w:val="MTDisplayEquation"/>
      </w:pPr>
      <w:r>
        <w:tab/>
      </w:r>
      <w:r w:rsidRPr="00B84171">
        <w:rPr>
          <w:position w:val="-30"/>
        </w:rPr>
        <w:object w:dxaOrig="940" w:dyaOrig="680">
          <v:shape id="_x0000_i1071" type="#_x0000_t75" style="width:47pt;height:34pt" o:ole="">
            <v:imagedata r:id="rId104" o:title=""/>
          </v:shape>
          <o:OLEObject Type="Embed" ProgID="Equation.DSMT4" ShapeID="_x0000_i1071" DrawAspect="Content" ObjectID="_1632224325" r:id="rId105"/>
        </w:object>
      </w:r>
    </w:p>
    <w:p w:rsidR="0009111E" w:rsidRDefault="0009111E" w:rsidP="0009111E">
      <w:pPr>
        <w:pStyle w:val="MTDisplayEquation"/>
      </w:pPr>
      <w:r>
        <w:tab/>
      </w:r>
      <w:r w:rsidRPr="00B84171">
        <w:rPr>
          <w:position w:val="-30"/>
        </w:rPr>
        <w:object w:dxaOrig="980" w:dyaOrig="680">
          <v:shape id="_x0000_i1072" type="#_x0000_t75" style="width:49pt;height:34pt" o:ole="">
            <v:imagedata r:id="rId106" o:title=""/>
          </v:shape>
          <o:OLEObject Type="Embed" ProgID="Equation.DSMT4" ShapeID="_x0000_i1072" DrawAspect="Content" ObjectID="_1632224326" r:id="rId107"/>
        </w:object>
      </w:r>
    </w:p>
    <w:p w:rsidR="0009111E" w:rsidRPr="0009111E" w:rsidRDefault="0009111E" w:rsidP="0009111E">
      <w:r>
        <w:t xml:space="preserve">Two simulations are therefore required in order to fully characterise a scatterer in this way. </w:t>
      </w:r>
    </w:p>
    <w:p w:rsidR="00194230" w:rsidRDefault="0009111E" w:rsidP="00194230">
      <w:pPr>
        <w:autoSpaceDE w:val="0"/>
        <w:autoSpaceDN w:val="0"/>
        <w:adjustRightInd w:val="0"/>
        <w:spacing w:after="0" w:line="240" w:lineRule="auto"/>
        <w:rPr>
          <w:rFonts w:cs="Courier New"/>
        </w:rPr>
      </w:pPr>
      <w:r>
        <w:rPr>
          <w:rFonts w:cs="Courier New"/>
        </w:rPr>
        <w:t>Note that the two</w:t>
      </w:r>
      <w:r w:rsidR="00194230">
        <w:rPr>
          <w:rFonts w:cs="Courier New"/>
        </w:rPr>
        <w:t>port analysis assumes that there is only a single mode present</w:t>
      </w:r>
      <w:r>
        <w:rPr>
          <w:rFonts w:cs="Courier New"/>
        </w:rPr>
        <w:t xml:space="preserve"> at the field observation points</w:t>
      </w:r>
      <w:r w:rsidR="00194230">
        <w:rPr>
          <w:rFonts w:cs="Courier New"/>
        </w:rPr>
        <w:t>, if there are any other propagating modes this will corrupt the analysis to some exten</w:t>
      </w:r>
      <w:r>
        <w:rPr>
          <w:rFonts w:cs="Courier New"/>
        </w:rPr>
        <w:t>t. Experience shows that the two</w:t>
      </w:r>
      <w:r w:rsidR="00194230">
        <w:rPr>
          <w:rFonts w:cs="Courier New"/>
        </w:rPr>
        <w:t>port analysis is very sensitive to this type of corrupt</w:t>
      </w:r>
      <w:r>
        <w:rPr>
          <w:rFonts w:cs="Courier New"/>
        </w:rPr>
        <w:t>ion.</w:t>
      </w:r>
    </w:p>
    <w:p w:rsidR="00393214" w:rsidRPr="00125389" w:rsidRDefault="00393214" w:rsidP="00194230">
      <w:pPr>
        <w:autoSpaceDE w:val="0"/>
        <w:autoSpaceDN w:val="0"/>
        <w:adjustRightInd w:val="0"/>
        <w:spacing w:after="0" w:line="240" w:lineRule="auto"/>
        <w:rPr>
          <w:rFonts w:cs="Courier New"/>
        </w:rPr>
      </w:pPr>
      <w:r>
        <w:rPr>
          <w:rFonts w:cs="Courier New"/>
        </w:rPr>
        <w:t xml:space="preserve">The assumption of zero incident field from the transmission side of the scatterer does rely on either a very good absorber for the transmitted mode or a very long continuation of the problem space in order that no field is scattered back into the problem from the transmission side. </w:t>
      </w:r>
    </w:p>
    <w:p w:rsidR="008221BB" w:rsidRDefault="008221BB" w:rsidP="008221BB">
      <w:pPr>
        <w:autoSpaceDE w:val="0"/>
        <w:autoSpaceDN w:val="0"/>
        <w:adjustRightInd w:val="0"/>
        <w:spacing w:after="0" w:line="240" w:lineRule="auto"/>
        <w:rPr>
          <w:rFonts w:ascii="Courier New" w:hAnsi="Courier New" w:cs="Courier New"/>
        </w:rPr>
      </w:pPr>
    </w:p>
    <w:p w:rsidR="008221BB" w:rsidRDefault="008221BB" w:rsidP="00337111">
      <w:pPr>
        <w:pStyle w:val="Heading2"/>
      </w:pPr>
      <w:bookmarkStart w:id="91" w:name="_Toc404075777"/>
      <w:r>
        <w:t>IELF analysis</w:t>
      </w:r>
      <w:bookmarkEnd w:id="91"/>
    </w:p>
    <w:p w:rsidR="008221BB" w:rsidRDefault="00D22CB5" w:rsidP="008221BB">
      <w:pPr>
        <w:autoSpaceDE w:val="0"/>
        <w:autoSpaceDN w:val="0"/>
        <w:adjustRightInd w:val="0"/>
        <w:spacing w:after="0" w:line="240" w:lineRule="auto"/>
        <w:rPr>
          <w:rFonts w:cs="Courier New"/>
        </w:rPr>
      </w:pPr>
      <w:r w:rsidRPr="00D22CB5">
        <w:rPr>
          <w:rFonts w:cs="Courier New"/>
        </w:rPr>
        <w:t xml:space="preserve">The Integrated Error over Log Frequency </w:t>
      </w:r>
      <w:r>
        <w:rPr>
          <w:rFonts w:cs="Courier New"/>
        </w:rPr>
        <w:t>is a parameter which may be used to assess the level of agreement between frequency domain data sets. The IELF v</w:t>
      </w:r>
      <w:r w:rsidR="009B39D7">
        <w:rPr>
          <w:rFonts w:cs="Courier New"/>
        </w:rPr>
        <w:t>a</w:t>
      </w:r>
      <w:r w:rsidR="007A45E7">
        <w:rPr>
          <w:rFonts w:cs="Courier New"/>
        </w:rPr>
        <w:t>lue is</w:t>
      </w:r>
      <w:r w:rsidR="009B39D7">
        <w:rPr>
          <w:rFonts w:cs="Courier New"/>
        </w:rPr>
        <w:t xml:space="preserve"> defined as follows:</w:t>
      </w:r>
    </w:p>
    <w:p w:rsidR="009B39D7" w:rsidRDefault="009B39D7" w:rsidP="009B39D7">
      <w:pPr>
        <w:pStyle w:val="MTDisplayEquation"/>
      </w:pPr>
      <w:r>
        <w:tab/>
      </w:r>
      <w:r w:rsidRPr="009B39D7">
        <w:rPr>
          <w:position w:val="-32"/>
        </w:rPr>
        <w:object w:dxaOrig="5400" w:dyaOrig="1080">
          <v:shape id="_x0000_i1073" type="#_x0000_t75" style="width:270pt;height:54pt" o:ole="">
            <v:imagedata r:id="rId108" o:title=""/>
          </v:shape>
          <o:OLEObject Type="Embed" ProgID="Equation.DSMT4" ShapeID="_x0000_i1073" DrawAspect="Content" ObjectID="_1632224327" r:id="rId109"/>
        </w:object>
      </w:r>
    </w:p>
    <w:p w:rsidR="007A45E7" w:rsidRDefault="007A45E7" w:rsidP="009B39D7">
      <w:r>
        <w:t>A judgement on the degree of agreement between the data sets is given as follows:</w:t>
      </w:r>
    </w:p>
    <w:p w:rsidR="007A45E7" w:rsidRDefault="007A45E7" w:rsidP="009B39D7">
      <w:r>
        <w:t>IELF&lt;1</w:t>
      </w:r>
      <w:r>
        <w:tab/>
      </w:r>
      <w:r>
        <w:tab/>
        <w:t>: Excellent</w:t>
      </w:r>
    </w:p>
    <w:p w:rsidR="009B39D7" w:rsidRDefault="007A45E7" w:rsidP="009B39D7">
      <w:r>
        <w:t>1</w:t>
      </w:r>
      <w:r>
        <w:sym w:font="Symbol" w:char="F0A3"/>
      </w:r>
      <w:r>
        <w:t>IELF&lt;2</w:t>
      </w:r>
      <w:r>
        <w:tab/>
        <w:t>:  Very Good</w:t>
      </w:r>
    </w:p>
    <w:p w:rsidR="007A45E7" w:rsidRDefault="007A45E7" w:rsidP="007A45E7">
      <w:r>
        <w:t>2</w:t>
      </w:r>
      <w:r>
        <w:sym w:font="Symbol" w:char="F0A3"/>
      </w:r>
      <w:r>
        <w:t>IELF&lt;4</w:t>
      </w:r>
      <w:r>
        <w:tab/>
        <w:t>:   Good</w:t>
      </w:r>
    </w:p>
    <w:p w:rsidR="007A45E7" w:rsidRDefault="007A45E7" w:rsidP="007A45E7">
      <w:r>
        <w:t>4</w:t>
      </w:r>
      <w:r>
        <w:sym w:font="Symbol" w:char="F0A3"/>
      </w:r>
      <w:r>
        <w:t>IELF&lt;7</w:t>
      </w:r>
      <w:r>
        <w:tab/>
        <w:t>:   Moderate</w:t>
      </w:r>
    </w:p>
    <w:p w:rsidR="007A45E7" w:rsidRDefault="007A45E7" w:rsidP="007A45E7">
      <w:r>
        <w:t>7</w:t>
      </w:r>
      <w:r>
        <w:sym w:font="Symbol" w:char="F0A3"/>
      </w:r>
      <w:r>
        <w:t>IELF&lt;10</w:t>
      </w:r>
      <w:r>
        <w:tab/>
        <w:t>:   Poor</w:t>
      </w:r>
    </w:p>
    <w:p w:rsidR="00D22CB5" w:rsidRPr="00BA1372" w:rsidRDefault="007A45E7" w:rsidP="00BA1372">
      <w:r>
        <w:t xml:space="preserve">IELF </w:t>
      </w:r>
      <w:r>
        <w:sym w:font="Symbol" w:char="F0B3"/>
      </w:r>
      <w:r>
        <w:t xml:space="preserve"> 10 </w:t>
      </w:r>
      <w:r>
        <w:tab/>
        <w:t>:   Bad</w:t>
      </w:r>
    </w:p>
    <w:p w:rsidR="00D22CB5" w:rsidRPr="00D22CB5" w:rsidRDefault="00D22CB5" w:rsidP="008221BB">
      <w:pPr>
        <w:autoSpaceDE w:val="0"/>
        <w:autoSpaceDN w:val="0"/>
        <w:adjustRightInd w:val="0"/>
        <w:spacing w:after="0" w:line="240" w:lineRule="auto"/>
        <w:rPr>
          <w:rFonts w:cs="Courier New"/>
        </w:rPr>
      </w:pPr>
    </w:p>
    <w:p w:rsidR="008221BB" w:rsidRDefault="008221BB" w:rsidP="00337111">
      <w:pPr>
        <w:pStyle w:val="Heading2"/>
      </w:pPr>
      <w:bookmarkStart w:id="92" w:name="_Toc404075778"/>
      <w:r>
        <w:t>Create Animation of Frequency Domain Surface Field Output</w:t>
      </w:r>
      <w:bookmarkEnd w:id="92"/>
    </w:p>
    <w:p w:rsidR="008221BB" w:rsidRPr="00BA1372" w:rsidRDefault="00BA1372" w:rsidP="008221BB">
      <w:pPr>
        <w:autoSpaceDE w:val="0"/>
        <w:autoSpaceDN w:val="0"/>
        <w:adjustRightInd w:val="0"/>
        <w:spacing w:after="0" w:line="240" w:lineRule="auto"/>
        <w:rPr>
          <w:rFonts w:cs="Courier New"/>
        </w:rPr>
      </w:pPr>
      <w:r w:rsidRPr="00BA1372">
        <w:rPr>
          <w:rFonts w:cs="Courier New"/>
        </w:rPr>
        <w:t>This option allows the creation of an animation of frequency domain surface field data.</w:t>
      </w:r>
    </w:p>
    <w:p w:rsidR="008221BB" w:rsidRDefault="008221BB" w:rsidP="00337111">
      <w:pPr>
        <w:pStyle w:val="Heading2"/>
      </w:pPr>
      <w:bookmarkStart w:id="93" w:name="_Toc404075779"/>
      <w:r>
        <w:lastRenderedPageBreak/>
        <w:t>Extract mode from Frequency Domain Surface Field Output</w:t>
      </w:r>
      <w:bookmarkEnd w:id="93"/>
    </w:p>
    <w:p w:rsidR="008221BB" w:rsidRPr="0046555B" w:rsidRDefault="0046555B" w:rsidP="008221BB">
      <w:pPr>
        <w:autoSpaceDE w:val="0"/>
        <w:autoSpaceDN w:val="0"/>
        <w:adjustRightInd w:val="0"/>
        <w:spacing w:after="0" w:line="240" w:lineRule="auto"/>
        <w:rPr>
          <w:rFonts w:cs="Courier New"/>
        </w:rPr>
      </w:pPr>
      <w:r w:rsidRPr="0046555B">
        <w:rPr>
          <w:rFonts w:cs="Courier New"/>
        </w:rPr>
        <w:t xml:space="preserve">Mode data is extracted from frequency domain surface field output for subsequent use as a mode excitation or mode output. </w:t>
      </w:r>
    </w:p>
    <w:p w:rsidR="008221BB" w:rsidRDefault="008221BB" w:rsidP="00337111">
      <w:pPr>
        <w:pStyle w:val="Heading2"/>
      </w:pPr>
      <w:bookmarkStart w:id="94" w:name="_Toc404075780"/>
      <w:r>
        <w:t>Sum Frequency Domain Data</w:t>
      </w:r>
      <w:bookmarkEnd w:id="94"/>
    </w:p>
    <w:p w:rsidR="008221BB" w:rsidRPr="0046555B" w:rsidRDefault="0046555B" w:rsidP="008221BB">
      <w:pPr>
        <w:autoSpaceDE w:val="0"/>
        <w:autoSpaceDN w:val="0"/>
        <w:adjustRightInd w:val="0"/>
        <w:spacing w:after="0" w:line="240" w:lineRule="auto"/>
        <w:rPr>
          <w:rFonts w:cs="Courier New"/>
        </w:rPr>
      </w:pPr>
      <w:r>
        <w:rPr>
          <w:rFonts w:cs="Courier New"/>
        </w:rPr>
        <w:t>This option allows the sum of an arbitrary number of frequency domain functions to be summed and output to file. The frequency samples of all the functions to be added must coincide in order for this process to be applied.</w:t>
      </w:r>
    </w:p>
    <w:p w:rsidR="008221BB" w:rsidRDefault="008221BB" w:rsidP="00337111">
      <w:pPr>
        <w:pStyle w:val="Heading2"/>
      </w:pPr>
      <w:bookmarkStart w:id="95" w:name="_Toc404075781"/>
      <w:r>
        <w:t>Transmission cross section calculation</w:t>
      </w:r>
      <w:bookmarkEnd w:id="95"/>
    </w:p>
    <w:p w:rsidR="008221BB" w:rsidRDefault="0014351E" w:rsidP="008221BB">
      <w:pPr>
        <w:autoSpaceDE w:val="0"/>
        <w:autoSpaceDN w:val="0"/>
        <w:adjustRightInd w:val="0"/>
        <w:spacing w:after="0" w:line="240" w:lineRule="auto"/>
        <w:rPr>
          <w:rFonts w:cs="Courier New"/>
        </w:rPr>
      </w:pPr>
      <w:r>
        <w:rPr>
          <w:rFonts w:cs="Courier New"/>
        </w:rPr>
        <w:t>For the situation of a PEC or mode stirred cavity with a material window or aperture the Transmission Cross S</w:t>
      </w:r>
      <w:r w:rsidR="0046555B">
        <w:rPr>
          <w:rFonts w:cs="Courier New"/>
        </w:rPr>
        <w:t>ection is calculated as</w:t>
      </w:r>
    </w:p>
    <w:p w:rsidR="0046555B" w:rsidRDefault="0046555B" w:rsidP="0046555B">
      <w:pPr>
        <w:pStyle w:val="MTDisplayEquation"/>
      </w:pPr>
      <w:r>
        <w:tab/>
      </w:r>
      <w:r w:rsidRPr="0046555B">
        <w:rPr>
          <w:position w:val="-30"/>
        </w:rPr>
        <w:object w:dxaOrig="3040" w:dyaOrig="680">
          <v:shape id="_x0000_i1074" type="#_x0000_t75" style="width:152pt;height:34pt" o:ole="">
            <v:imagedata r:id="rId110" o:title=""/>
          </v:shape>
          <o:OLEObject Type="Embed" ProgID="Equation.DSMT4" ShapeID="_x0000_i1074" DrawAspect="Content" ObjectID="_1632224328" r:id="rId111"/>
        </w:object>
      </w:r>
    </w:p>
    <w:p w:rsidR="0014351E" w:rsidRDefault="0014351E" w:rsidP="0046555B">
      <w:r>
        <w:t>The process takes frequency domain transmitted power and a singe component of the cavity internal field as input. The incident power density is calculated as</w:t>
      </w:r>
    </w:p>
    <w:p w:rsidR="0014351E" w:rsidRPr="0014351E" w:rsidRDefault="0014351E" w:rsidP="0014351E">
      <w:pPr>
        <w:pStyle w:val="MTDisplayEquation"/>
      </w:pPr>
      <w:r>
        <w:tab/>
      </w:r>
      <w:r w:rsidRPr="0014351E">
        <w:rPr>
          <w:position w:val="-30"/>
        </w:rPr>
        <w:object w:dxaOrig="3260" w:dyaOrig="720">
          <v:shape id="_x0000_i1075" type="#_x0000_t75" style="width:163pt;height:36pt" o:ole="">
            <v:imagedata r:id="rId112" o:title=""/>
          </v:shape>
          <o:OLEObject Type="Embed" ProgID="Equation.DSMT4" ShapeID="_x0000_i1075" DrawAspect="Content" ObjectID="_1632224329" r:id="rId113"/>
        </w:object>
      </w:r>
    </w:p>
    <w:p w:rsidR="0046555B" w:rsidRPr="0046555B" w:rsidRDefault="0014351E" w:rsidP="0046555B">
      <w:r>
        <w:t>The frequency samples of transmitted power and Incident field must coincide.</w:t>
      </w:r>
    </w:p>
    <w:p w:rsidR="008221BB" w:rsidRDefault="008221BB" w:rsidP="00337111">
      <w:pPr>
        <w:pStyle w:val="Heading2"/>
      </w:pPr>
      <w:bookmarkStart w:id="96" w:name="_Toc404075782"/>
      <w:r>
        <w:t>Fourier Transform with frequency warping (Time Domain to Frequency Domain)</w:t>
      </w:r>
      <w:bookmarkEnd w:id="96"/>
    </w:p>
    <w:p w:rsidR="00D72DAD" w:rsidRDefault="00EB5FE7" w:rsidP="00D72DAD">
      <w:pPr>
        <w:rPr>
          <w:rFonts w:eastAsia="MS Mincho"/>
        </w:rPr>
      </w:pPr>
      <w:r>
        <w:t>A</w:t>
      </w:r>
      <w:r w:rsidR="00131832">
        <w:t xml:space="preserve"> Fourier transform which undoes the frequency warping introduced by the bilinear transformation applied in the frequency dependent material/ thin layer/ impedance implementation. This is experimental and is designed to be used alongside techniques for expanding the frequency range of simulations in over-moded situations. See C.Smartt, P. Sewell, C. Christopoulos, “</w:t>
      </w:r>
      <w:r w:rsidR="00D72DAD">
        <w:rPr>
          <w:rFonts w:eastAsia="MS Mincho"/>
        </w:rPr>
        <w:t>Expanding the Useful Bandwidth of Time Domain CEM Techni</w:t>
      </w:r>
      <w:r w:rsidR="00FF6E2C">
        <w:rPr>
          <w:rFonts w:eastAsia="MS Mincho"/>
        </w:rPr>
        <w:t xml:space="preserve">ques in HIRF Analysis” </w:t>
      </w:r>
      <w:r w:rsidR="00D72DAD">
        <w:rPr>
          <w:rFonts w:eastAsia="MS Mincho"/>
        </w:rPr>
        <w:t xml:space="preserve"> EMC </w:t>
      </w:r>
      <w:smartTag w:uri="urn:schemas-microsoft-com:office:smarttags" w:element="place">
        <w:r w:rsidR="00D72DAD">
          <w:rPr>
            <w:rFonts w:eastAsia="MS Mincho"/>
          </w:rPr>
          <w:t>Europe</w:t>
        </w:r>
      </w:smartTag>
      <w:r w:rsidR="00D72DAD">
        <w:rPr>
          <w:rFonts w:eastAsia="MS Mincho"/>
        </w:rPr>
        <w:t>, Brugge, 2013.</w:t>
      </w:r>
    </w:p>
    <w:p w:rsidR="008221BB" w:rsidRPr="00EB5FE7" w:rsidRDefault="00131832" w:rsidP="008221BB">
      <w:pPr>
        <w:autoSpaceDE w:val="0"/>
        <w:autoSpaceDN w:val="0"/>
        <w:adjustRightInd w:val="0"/>
        <w:spacing w:after="0" w:line="240" w:lineRule="auto"/>
        <w:rPr>
          <w:rFonts w:cs="Courier New"/>
        </w:rPr>
      </w:pPr>
      <w:r>
        <w:rPr>
          <w:rFonts w:cs="Courier New"/>
        </w:rPr>
        <w:t xml:space="preserve">   </w:t>
      </w:r>
    </w:p>
    <w:p w:rsidR="008221BB" w:rsidRDefault="008221BB" w:rsidP="00337111">
      <w:pPr>
        <w:pStyle w:val="Heading2"/>
      </w:pPr>
      <w:bookmarkStart w:id="97" w:name="_Toc404075783"/>
      <w:r>
        <w:t>Create vector field Animation of Frequency Domain Surface Field Output</w:t>
      </w:r>
      <w:bookmarkEnd w:id="97"/>
    </w:p>
    <w:p w:rsidR="00EB5FE7" w:rsidRDefault="00EB5FE7" w:rsidP="00EB5FE7">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w:t>
      </w:r>
      <w:r w:rsidRPr="00BA1372">
        <w:rPr>
          <w:rFonts w:cs="Courier New"/>
        </w:rPr>
        <w:t xml:space="preserve"> animation of frequency domain surface field data.</w:t>
      </w:r>
      <w:r>
        <w:rPr>
          <w:rFonts w:cs="Courier New"/>
        </w:rPr>
        <w:t xml:space="preserve"> Frequency domain data is required for each field component to be included in the animation.  </w:t>
      </w:r>
    </w:p>
    <w:p w:rsidR="00082031" w:rsidRPr="00BA1372" w:rsidRDefault="00082031" w:rsidP="00EB5FE7">
      <w:pPr>
        <w:autoSpaceDE w:val="0"/>
        <w:autoSpaceDN w:val="0"/>
        <w:adjustRightInd w:val="0"/>
        <w:spacing w:after="0" w:line="240" w:lineRule="auto"/>
        <w:rPr>
          <w:rFonts w:cs="Courier New"/>
        </w:rPr>
      </w:pPr>
    </w:p>
    <w:p w:rsidR="00082031" w:rsidRDefault="00082031" w:rsidP="00082031">
      <w:pPr>
        <w:pStyle w:val="Heading2"/>
        <w:rPr>
          <w:lang w:val="en-US"/>
        </w:rPr>
      </w:pPr>
      <w:bookmarkStart w:id="98" w:name="_Toc404075784"/>
      <w:r>
        <w:rPr>
          <w:lang w:val="en-US"/>
        </w:rPr>
        <w:t>Create vector field Animation of Frequency Domain Volume Field Output</w:t>
      </w:r>
      <w:bookmarkEnd w:id="98"/>
    </w:p>
    <w:p w:rsidR="00082031" w:rsidRDefault="00082031" w:rsidP="00082031">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 animation of frequency domain volume</w:t>
      </w:r>
      <w:r w:rsidRPr="00BA1372">
        <w:rPr>
          <w:rFonts w:cs="Courier New"/>
        </w:rPr>
        <w:t xml:space="preserve"> field data.</w:t>
      </w:r>
      <w:r>
        <w:rPr>
          <w:rFonts w:cs="Courier New"/>
        </w:rPr>
        <w:t xml:space="preserve"> Frequency domain data is required for each field component to be included in the animation.  </w:t>
      </w:r>
    </w:p>
    <w:p w:rsidR="00082031" w:rsidRDefault="00082031" w:rsidP="00082031">
      <w:pPr>
        <w:pStyle w:val="NoSpacing"/>
        <w:rPr>
          <w:lang w:val="en-US"/>
        </w:rPr>
      </w:pPr>
    </w:p>
    <w:p w:rsidR="00082031" w:rsidRDefault="00082031" w:rsidP="00082031">
      <w:pPr>
        <w:pStyle w:val="Heading2"/>
        <w:rPr>
          <w:lang w:val="en-US"/>
        </w:rPr>
      </w:pPr>
      <w:bookmarkStart w:id="99" w:name="_Toc404075785"/>
      <w:r>
        <w:rPr>
          <w:lang w:val="en-US"/>
        </w:rPr>
        <w:t>S parameter to Z parameter transformation</w:t>
      </w:r>
      <w:bookmarkEnd w:id="99"/>
    </w:p>
    <w:p w:rsidR="00082031" w:rsidRDefault="00A814D2" w:rsidP="00082031">
      <w:pPr>
        <w:pStyle w:val="NoSpacing"/>
        <w:rPr>
          <w:lang w:val="en-US"/>
        </w:rPr>
      </w:pPr>
      <w:r>
        <w:rPr>
          <w:lang w:val="en-US"/>
        </w:rPr>
        <w:t xml:space="preserve">Convert Scattering (S) parameters to impedance (Z) parameters, given the impedance of ports 1 and 2.  </w:t>
      </w:r>
    </w:p>
    <w:p w:rsidR="00082031" w:rsidRDefault="00082031" w:rsidP="00082031">
      <w:pPr>
        <w:pStyle w:val="Heading2"/>
        <w:rPr>
          <w:lang w:val="en-US"/>
        </w:rPr>
      </w:pPr>
      <w:bookmarkStart w:id="100" w:name="_Toc404075786"/>
      <w:r>
        <w:rPr>
          <w:lang w:val="en-US"/>
        </w:rPr>
        <w:lastRenderedPageBreak/>
        <w:t>Calculate correlation matrix from time domain data</w:t>
      </w:r>
      <w:bookmarkEnd w:id="100"/>
    </w:p>
    <w:p w:rsidR="00082031" w:rsidRDefault="00A814D2" w:rsidP="00082031">
      <w:pPr>
        <w:pStyle w:val="NoSpacing"/>
        <w:rPr>
          <w:lang w:val="en-US"/>
        </w:rPr>
      </w:pPr>
      <w:r>
        <w:rPr>
          <w:lang w:val="en-US"/>
        </w:rPr>
        <w:t>Calculate the correlation matrix from a number of time domain data sequences.</w:t>
      </w:r>
    </w:p>
    <w:p w:rsidR="00082031" w:rsidRDefault="00082031" w:rsidP="00082031">
      <w:pPr>
        <w:pStyle w:val="Heading2"/>
        <w:rPr>
          <w:lang w:val="en-US"/>
        </w:rPr>
      </w:pPr>
      <w:bookmarkStart w:id="101" w:name="_Toc404075787"/>
      <w:r>
        <w:rPr>
          <w:lang w:val="en-US"/>
        </w:rPr>
        <w:t>Calculate correlation matrix from frequency domain data</w:t>
      </w:r>
      <w:bookmarkEnd w:id="101"/>
    </w:p>
    <w:p w:rsidR="00A814D2" w:rsidRDefault="00A814D2" w:rsidP="00A814D2">
      <w:pPr>
        <w:pStyle w:val="NoSpacing"/>
        <w:rPr>
          <w:lang w:val="en-US"/>
        </w:rPr>
      </w:pPr>
      <w:r>
        <w:rPr>
          <w:lang w:val="en-US"/>
        </w:rPr>
        <w:t>Calculate the correlation matrix from a number of frequency domain data sequences.</w:t>
      </w:r>
    </w:p>
    <w:p w:rsidR="00082031" w:rsidRDefault="00082031" w:rsidP="00082031">
      <w:pPr>
        <w:pStyle w:val="NoSpacing"/>
        <w:rPr>
          <w:lang w:val="en-US"/>
        </w:rPr>
      </w:pPr>
    </w:p>
    <w:p w:rsidR="00082031" w:rsidRDefault="00082031" w:rsidP="00082031">
      <w:pPr>
        <w:pStyle w:val="Heading2"/>
        <w:rPr>
          <w:lang w:val="en-US"/>
        </w:rPr>
      </w:pPr>
      <w:bookmarkStart w:id="102" w:name="_Toc404075788"/>
      <w:r>
        <w:rPr>
          <w:lang w:val="en-US"/>
        </w:rPr>
        <w:t>Calculate complex antenna factor from (S21) measurement for two identical antennas</w:t>
      </w:r>
      <w:bookmarkEnd w:id="102"/>
    </w:p>
    <w:p w:rsidR="00082031" w:rsidRDefault="00A814D2" w:rsidP="00082031">
      <w:pPr>
        <w:pStyle w:val="NoSpacing"/>
        <w:rPr>
          <w:lang w:val="en-US"/>
        </w:rPr>
      </w:pPr>
      <w:r>
        <w:rPr>
          <w:lang w:val="en-US"/>
        </w:rPr>
        <w:t xml:space="preserve">Given </w:t>
      </w:r>
      <w:r w:rsidR="001804B3">
        <w:rPr>
          <w:lang w:val="en-US"/>
        </w:rPr>
        <w:t>a simulation of coupling between two identical antennas, calculate the complex antenna factor (E/V) for the antenna.</w:t>
      </w:r>
    </w:p>
    <w:p w:rsidR="00082031" w:rsidRDefault="00082031" w:rsidP="00082031">
      <w:pPr>
        <w:pStyle w:val="Heading2"/>
        <w:rPr>
          <w:lang w:val="en-US"/>
        </w:rPr>
      </w:pPr>
      <w:bookmarkStart w:id="103" w:name="_Toc404075789"/>
      <w:r>
        <w:rPr>
          <w:lang w:val="en-US"/>
        </w:rPr>
        <w:t>Calculate complex antenna factor from antenna coupling (S21) measurement with one unknown antenna</w:t>
      </w:r>
      <w:bookmarkEnd w:id="103"/>
    </w:p>
    <w:p w:rsidR="001804B3" w:rsidRDefault="001804B3" w:rsidP="001804B3">
      <w:pPr>
        <w:pStyle w:val="NoSpacing"/>
        <w:rPr>
          <w:lang w:val="en-US"/>
        </w:rPr>
      </w:pPr>
      <w:r>
        <w:rPr>
          <w:lang w:val="en-US"/>
        </w:rPr>
        <w:t>Given a simulation of coupling between an antenna with known antenna factor, and an unknown antenna, calculate the complex antenna factor (E/V) for the unknown antenna.</w:t>
      </w:r>
    </w:p>
    <w:p w:rsidR="00082031" w:rsidRDefault="00082031" w:rsidP="00082031">
      <w:pPr>
        <w:pStyle w:val="NoSpacing"/>
        <w:rPr>
          <w:lang w:val="en-US"/>
        </w:rPr>
      </w:pPr>
    </w:p>
    <w:p w:rsidR="00082031" w:rsidRDefault="00082031" w:rsidP="00082031">
      <w:pPr>
        <w:pStyle w:val="Heading2"/>
        <w:rPr>
          <w:lang w:val="en-US"/>
        </w:rPr>
      </w:pPr>
      <w:bookmarkStart w:id="104" w:name="_Toc404075790"/>
      <w:r>
        <w:rPr>
          <w:lang w:val="en-US"/>
        </w:rPr>
        <w:t>Fast Fourier Transform (Time Domain to Frequency Domain)</w:t>
      </w:r>
      <w:bookmarkEnd w:id="104"/>
    </w:p>
    <w:p w:rsidR="00082031" w:rsidRDefault="00A4433D" w:rsidP="00082031">
      <w:pPr>
        <w:pStyle w:val="NoSpacing"/>
        <w:rPr>
          <w:lang w:val="en-US"/>
        </w:rPr>
      </w:pPr>
      <w:r>
        <w:rPr>
          <w:lang w:val="en-US"/>
        </w:rPr>
        <w:t>Fourier transform time domain data to the frequency domain using the FFT algorithm.</w:t>
      </w:r>
    </w:p>
    <w:p w:rsidR="00082031" w:rsidRDefault="00082031" w:rsidP="00082031">
      <w:pPr>
        <w:pStyle w:val="Heading2"/>
        <w:rPr>
          <w:lang w:val="en-US"/>
        </w:rPr>
      </w:pPr>
      <w:bookmarkStart w:id="105" w:name="_Toc404075791"/>
      <w:r>
        <w:rPr>
          <w:lang w:val="en-US"/>
        </w:rPr>
        <w:t>Generate random sample sequence either with or without an imposed correlation matrix</w:t>
      </w:r>
      <w:bookmarkEnd w:id="105"/>
    </w:p>
    <w:p w:rsidR="00082031" w:rsidRDefault="00A4433D" w:rsidP="00A4433D">
      <w:pPr>
        <w:rPr>
          <w:lang w:val="en-US"/>
        </w:rPr>
      </w:pPr>
      <w:r>
        <w:rPr>
          <w:lang w:val="en-US"/>
        </w:rPr>
        <w:t xml:space="preserve">This process creates sequences of random numbers which may have a correlation (described by a correlation matrix) imposed on them. These sequences can be used to investigate radiation from partially correlated sources. </w:t>
      </w:r>
    </w:p>
    <w:p w:rsidR="001804B3" w:rsidRDefault="001804B3" w:rsidP="00A4433D">
      <w:pPr>
        <w:rPr>
          <w:lang w:val="en-US"/>
        </w:rPr>
      </w:pPr>
    </w:p>
    <w:p w:rsidR="00082031" w:rsidRDefault="00082031" w:rsidP="00082031">
      <w:pPr>
        <w:pStyle w:val="Heading2"/>
        <w:rPr>
          <w:lang w:val="en-US"/>
        </w:rPr>
      </w:pPr>
      <w:bookmarkStart w:id="106" w:name="_Toc404075792"/>
      <w:r>
        <w:rPr>
          <w:lang w:val="en-US"/>
        </w:rPr>
        <w:t>Apply a filter function to time domain data</w:t>
      </w:r>
      <w:bookmarkEnd w:id="106"/>
    </w:p>
    <w:p w:rsidR="00082031" w:rsidRDefault="00A4433D" w:rsidP="00082031">
      <w:pPr>
        <w:pStyle w:val="NoSpacing"/>
        <w:rPr>
          <w:lang w:val="en-US"/>
        </w:rPr>
      </w:pPr>
      <w:r>
        <w:rPr>
          <w:lang w:val="en-US"/>
        </w:rPr>
        <w:t xml:space="preserve">A specified filter function </w:t>
      </w:r>
      <w:r w:rsidR="001804B3">
        <w:rPr>
          <w:lang w:val="en-US"/>
        </w:rPr>
        <w:t xml:space="preserve">to a time domain data set and write the resulting time response to file. </w:t>
      </w:r>
    </w:p>
    <w:p w:rsidR="00082031" w:rsidRDefault="00082031" w:rsidP="00082031">
      <w:pPr>
        <w:pStyle w:val="Heading2"/>
        <w:rPr>
          <w:lang w:val="en-US"/>
        </w:rPr>
      </w:pPr>
      <w:bookmarkStart w:id="107" w:name="_Toc404075793"/>
      <w:r>
        <w:rPr>
          <w:lang w:val="en-US"/>
        </w:rPr>
        <w:t>Apply a filter function to frequency domain data</w:t>
      </w:r>
      <w:bookmarkEnd w:id="107"/>
    </w:p>
    <w:p w:rsidR="001804B3" w:rsidRDefault="001804B3" w:rsidP="001804B3">
      <w:pPr>
        <w:pStyle w:val="NoSpacing"/>
        <w:rPr>
          <w:lang w:val="en-US"/>
        </w:rPr>
      </w:pPr>
      <w:r>
        <w:rPr>
          <w:lang w:val="en-US"/>
        </w:rPr>
        <w:t xml:space="preserve">A specified filter function to a frequency domain data set and write the resulting frequency response to file. </w:t>
      </w:r>
    </w:p>
    <w:p w:rsidR="00082031" w:rsidRDefault="00082031" w:rsidP="00082031">
      <w:pPr>
        <w:pStyle w:val="NoSpacing"/>
        <w:rPr>
          <w:lang w:val="en-US"/>
        </w:rPr>
      </w:pPr>
    </w:p>
    <w:p w:rsidR="00082031" w:rsidRDefault="00082031" w:rsidP="00082031">
      <w:pPr>
        <w:pStyle w:val="Heading2"/>
        <w:rPr>
          <w:lang w:val="en-US"/>
        </w:rPr>
      </w:pPr>
      <w:bookmarkStart w:id="108" w:name="_Toc404075794"/>
      <w:r>
        <w:rPr>
          <w:lang w:val="en-US"/>
        </w:rPr>
        <w:t>Calculate the frequency domain transfer function of a filter function</w:t>
      </w:r>
      <w:bookmarkEnd w:id="108"/>
    </w:p>
    <w:p w:rsidR="00082031" w:rsidRDefault="001804B3" w:rsidP="00082031">
      <w:pPr>
        <w:pStyle w:val="NoSpacing"/>
        <w:rPr>
          <w:lang w:val="en-US"/>
        </w:rPr>
      </w:pPr>
      <w:r>
        <w:rPr>
          <w:lang w:val="en-US"/>
        </w:rPr>
        <w:t xml:space="preserve">For a specified filter function (transfer function) in the normal rational function form, write the frequency response of the transfer function to file. </w:t>
      </w:r>
    </w:p>
    <w:p w:rsidR="00082031" w:rsidRDefault="00082031" w:rsidP="00082031">
      <w:pPr>
        <w:pStyle w:val="Heading2"/>
        <w:rPr>
          <w:lang w:val="en-US"/>
        </w:rPr>
      </w:pPr>
      <w:bookmarkStart w:id="109" w:name="_Toc404075795"/>
      <w:r>
        <w:rPr>
          <w:lang w:val="en-US"/>
        </w:rPr>
        <w:t>Combine Frequency Domain Data: S(f)=f1(f) f2(f)</w:t>
      </w:r>
      <w:bookmarkEnd w:id="109"/>
    </w:p>
    <w:p w:rsidR="00316695" w:rsidRDefault="00316695" w:rsidP="00B8141C">
      <w:pPr>
        <w:autoSpaceDE w:val="0"/>
        <w:autoSpaceDN w:val="0"/>
        <w:adjustRightInd w:val="0"/>
        <w:spacing w:after="0" w:line="240" w:lineRule="auto"/>
      </w:pPr>
      <w:r w:rsidRPr="000832CC">
        <w:rPr>
          <w:rFonts w:cs="Courier New"/>
        </w:rPr>
        <w:t xml:space="preserve">It is often necessary to combine frequency domain data in order to produce the required result. </w:t>
      </w:r>
      <w:r>
        <w:rPr>
          <w:rFonts w:cs="Courier New"/>
        </w:rPr>
        <w:t>This option allows frequency domain data to be combined in the form</w:t>
      </w:r>
      <w:r w:rsidR="00B8141C">
        <w:rPr>
          <w:rFonts w:cs="Courier New"/>
        </w:rPr>
        <w:t xml:space="preserve"> S(f)=f1(f)f2(f)</w:t>
      </w:r>
      <w:r w:rsidR="00B8141C">
        <w:t xml:space="preserve"> w</w:t>
      </w:r>
      <w:r>
        <w:t>here f</w:t>
      </w:r>
      <w:r>
        <w:rPr>
          <w:vertAlign w:val="subscript"/>
        </w:rPr>
        <w:t>1</w:t>
      </w:r>
      <w:r>
        <w:t>(f) and f</w:t>
      </w:r>
      <w:r>
        <w:rPr>
          <w:vertAlign w:val="subscript"/>
        </w:rPr>
        <w:t>2</w:t>
      </w:r>
      <w:r>
        <w:t>(f) are complex functions of frequency (data from file produced by</w:t>
      </w:r>
      <w:r w:rsidR="00B8141C">
        <w:t xml:space="preserve"> the Fourier Transform process). This process also allows the complex conjugate of f2(f) to be used i.e. </w:t>
      </w:r>
      <w:r w:rsidR="00B8141C">
        <w:rPr>
          <w:rFonts w:cs="Courier New"/>
        </w:rPr>
        <w:t>S(f)=f1(f)f2</w:t>
      </w:r>
      <w:r w:rsidR="00B8141C" w:rsidRPr="00B8141C">
        <w:rPr>
          <w:rFonts w:cs="Courier New"/>
          <w:vertAlign w:val="superscript"/>
        </w:rPr>
        <w:t>*</w:t>
      </w:r>
      <w:r w:rsidR="00B8141C">
        <w:rPr>
          <w:rFonts w:cs="Courier New"/>
        </w:rPr>
        <w:t>(f)</w:t>
      </w:r>
    </w:p>
    <w:p w:rsidR="00B8141C" w:rsidRDefault="00B8141C" w:rsidP="00B8141C">
      <w:pPr>
        <w:autoSpaceDE w:val="0"/>
        <w:autoSpaceDN w:val="0"/>
        <w:adjustRightInd w:val="0"/>
        <w:spacing w:after="0" w:line="240" w:lineRule="auto"/>
      </w:pPr>
    </w:p>
    <w:p w:rsidR="00082031" w:rsidRDefault="00082031" w:rsidP="00082031">
      <w:pPr>
        <w:pStyle w:val="Heading2"/>
        <w:rPr>
          <w:lang w:val="en-US"/>
        </w:rPr>
      </w:pPr>
      <w:bookmarkStart w:id="110" w:name="_Toc404075796"/>
      <w:r>
        <w:rPr>
          <w:lang w:val="en-US"/>
        </w:rPr>
        <w:t>Calculate PDF and CDF from a data set</w:t>
      </w:r>
      <w:bookmarkEnd w:id="110"/>
    </w:p>
    <w:p w:rsidR="00082031" w:rsidRDefault="00316695" w:rsidP="00082031">
      <w:pPr>
        <w:pStyle w:val="NoSpacing"/>
        <w:rPr>
          <w:lang w:val="en-US"/>
        </w:rPr>
      </w:pPr>
      <w:r>
        <w:rPr>
          <w:lang w:val="en-US"/>
        </w:rPr>
        <w:lastRenderedPageBreak/>
        <w:t xml:space="preserve">From a set of sample data (single column of data taken from a data file) calculate the probability density function and the cumulative density function from the samples. </w:t>
      </w:r>
    </w:p>
    <w:p w:rsidR="00082031" w:rsidRDefault="00082031" w:rsidP="00082031">
      <w:pPr>
        <w:pStyle w:val="Heading2"/>
        <w:rPr>
          <w:lang w:val="en-US"/>
        </w:rPr>
      </w:pPr>
      <w:bookmarkStart w:id="111" w:name="_Toc404075797"/>
      <w:r>
        <w:rPr>
          <w:lang w:val="en-US"/>
        </w:rPr>
        <w:t>Calculate correlation function from time domain data</w:t>
      </w:r>
      <w:bookmarkEnd w:id="111"/>
    </w:p>
    <w:p w:rsidR="00A814D2" w:rsidRDefault="00A814D2" w:rsidP="00A814D2">
      <w:pPr>
        <w:pStyle w:val="NoSpacing"/>
        <w:rPr>
          <w:lang w:val="en-US"/>
        </w:rPr>
      </w:pPr>
      <w:r>
        <w:rPr>
          <w:lang w:val="en-US"/>
        </w:rPr>
        <w:t>Calcula</w:t>
      </w:r>
      <w:r w:rsidR="00F849E9">
        <w:rPr>
          <w:lang w:val="en-US"/>
        </w:rPr>
        <w:t>te the correlation function of</w:t>
      </w:r>
      <w:r>
        <w:rPr>
          <w:lang w:val="en-US"/>
        </w:rPr>
        <w:t xml:space="preserve"> two time domain data sequences over a specified range of time lags. </w:t>
      </w:r>
    </w:p>
    <w:p w:rsidR="00082031" w:rsidRDefault="00082031" w:rsidP="00082031">
      <w:pPr>
        <w:pStyle w:val="NoSpacing"/>
        <w:rPr>
          <w:lang w:val="en-US"/>
        </w:rPr>
      </w:pPr>
    </w:p>
    <w:p w:rsidR="00082031" w:rsidRDefault="00082031" w:rsidP="00082031">
      <w:pPr>
        <w:pStyle w:val="Heading2"/>
        <w:rPr>
          <w:lang w:val="en-US"/>
        </w:rPr>
      </w:pPr>
      <w:bookmarkStart w:id="112" w:name="_Toc404075798"/>
      <w:r>
        <w:rPr>
          <w:lang w:val="en-US"/>
        </w:rPr>
        <w:t>Calculate correlation function from frequency domain data</w:t>
      </w:r>
      <w:bookmarkEnd w:id="112"/>
    </w:p>
    <w:p w:rsidR="00F849E9" w:rsidRDefault="00F849E9" w:rsidP="00F849E9">
      <w:pPr>
        <w:pStyle w:val="NoSpacing"/>
        <w:rPr>
          <w:lang w:val="en-US"/>
        </w:rPr>
      </w:pPr>
      <w:r>
        <w:rPr>
          <w:lang w:val="en-US"/>
        </w:rPr>
        <w:t xml:space="preserve">Calculate the correlation function of two frequency domain data sequences over a specified range of frequencies. </w:t>
      </w:r>
    </w:p>
    <w:p w:rsidR="00082031" w:rsidRDefault="00082031" w:rsidP="00082031">
      <w:pPr>
        <w:pStyle w:val="NoSpacing"/>
        <w:rPr>
          <w:lang w:val="en-US"/>
        </w:rPr>
      </w:pPr>
    </w:p>
    <w:p w:rsidR="00082031" w:rsidRDefault="00082031" w:rsidP="00082031">
      <w:pPr>
        <w:pStyle w:val="Heading2"/>
        <w:rPr>
          <w:lang w:val="en-US"/>
        </w:rPr>
      </w:pPr>
      <w:bookmarkStart w:id="113" w:name="_Toc404075799"/>
      <w:r>
        <w:rPr>
          <w:lang w:val="en-US"/>
        </w:rPr>
        <w:t>Create Vector Animation of Time Domain Volume Field Output</w:t>
      </w:r>
      <w:bookmarkEnd w:id="113"/>
    </w:p>
    <w:p w:rsidR="00082031" w:rsidRPr="00F849E9" w:rsidRDefault="00F849E9" w:rsidP="00F849E9">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 animation of time domain volume</w:t>
      </w:r>
      <w:r w:rsidRPr="00BA1372">
        <w:rPr>
          <w:rFonts w:cs="Courier New"/>
        </w:rPr>
        <w:t xml:space="preserve"> field data.</w:t>
      </w:r>
      <w:r>
        <w:rPr>
          <w:rFonts w:cs="Courier New"/>
        </w:rPr>
        <w:t xml:space="preserve"> </w:t>
      </w:r>
    </w:p>
    <w:p w:rsidR="00082031" w:rsidRDefault="00082031" w:rsidP="00082031">
      <w:pPr>
        <w:pStyle w:val="Heading2"/>
        <w:rPr>
          <w:lang w:val="en-US"/>
        </w:rPr>
      </w:pPr>
      <w:bookmarkStart w:id="114" w:name="_Toc404075800"/>
      <w:r>
        <w:rPr>
          <w:lang w:val="en-US"/>
        </w:rPr>
        <w:t>Create time domain near field scan</w:t>
      </w:r>
      <w:bookmarkEnd w:id="114"/>
    </w:p>
    <w:p w:rsidR="00082031" w:rsidRDefault="007B1576" w:rsidP="00082031">
      <w:pPr>
        <w:pStyle w:val="NoSpacing"/>
        <w:rPr>
          <w:lang w:val="en-US"/>
        </w:rPr>
      </w:pPr>
      <w:r>
        <w:rPr>
          <w:lang w:val="en-US"/>
        </w:rPr>
        <w:t>Read time domain output over a volume and output in the form:</w:t>
      </w:r>
    </w:p>
    <w:p w:rsidR="007B1576" w:rsidRDefault="007B1576" w:rsidP="00082031">
      <w:pPr>
        <w:pStyle w:val="NoSpacing"/>
        <w:rPr>
          <w:lang w:val="en-US"/>
        </w:rPr>
      </w:pPr>
      <w:r>
        <w:rPr>
          <w:lang w:val="en-US"/>
        </w:rPr>
        <w:tab/>
        <w:t>X</w:t>
      </w:r>
      <w:r>
        <w:rPr>
          <w:lang w:val="en-US"/>
        </w:rPr>
        <w:tab/>
        <w:t>y</w:t>
      </w:r>
      <w:r>
        <w:rPr>
          <w:lang w:val="en-US"/>
        </w:rPr>
        <w:tab/>
        <w:t>z</w:t>
      </w:r>
      <w:r>
        <w:rPr>
          <w:lang w:val="en-US"/>
        </w:rPr>
        <w:tab/>
        <w:t>time</w:t>
      </w:r>
      <w:r>
        <w:rPr>
          <w:lang w:val="en-US"/>
        </w:rPr>
        <w:tab/>
        <w:t>Field_x</w:t>
      </w:r>
      <w:r>
        <w:rPr>
          <w:lang w:val="en-US"/>
        </w:rPr>
        <w:tab/>
        <w:t>Field_y</w:t>
      </w:r>
      <w:r>
        <w:rPr>
          <w:lang w:val="en-US"/>
        </w:rPr>
        <w:tab/>
        <w:t>Field_z</w:t>
      </w:r>
    </w:p>
    <w:p w:rsidR="00082031" w:rsidRDefault="00082031" w:rsidP="00082031">
      <w:pPr>
        <w:pStyle w:val="Heading2"/>
        <w:rPr>
          <w:lang w:val="en-US"/>
        </w:rPr>
      </w:pPr>
      <w:bookmarkStart w:id="115" w:name="_Toc404075801"/>
      <w:r>
        <w:rPr>
          <w:lang w:val="en-US"/>
        </w:rPr>
        <w:t>Set random_number_seed</w:t>
      </w:r>
      <w:bookmarkEnd w:id="115"/>
    </w:p>
    <w:p w:rsidR="00141BF6" w:rsidRDefault="00141BF6" w:rsidP="00141BF6">
      <w:r>
        <w:t xml:space="preserve">The random number generator is used in GGI_TLM_post_process in the generation of random values for the correlated noise source calculation. </w:t>
      </w:r>
    </w:p>
    <w:p w:rsidR="00082031" w:rsidRDefault="00141BF6" w:rsidP="00141BF6">
      <w:r>
        <w:t>The seed values are set to random values based on date, time and process id, the results will then be different on each occasion on which the code is run.</w:t>
      </w:r>
    </w:p>
    <w:p w:rsidR="001804B3" w:rsidRDefault="001804B3" w:rsidP="00141BF6"/>
    <w:p w:rsidR="001804B3" w:rsidRPr="00141BF6" w:rsidRDefault="001804B3" w:rsidP="00141BF6"/>
    <w:p w:rsidR="00082031" w:rsidRDefault="00082031" w:rsidP="00082031">
      <w:pPr>
        <w:pStyle w:val="Heading2"/>
        <w:rPr>
          <w:lang w:val="en-US"/>
        </w:rPr>
      </w:pPr>
      <w:bookmarkStart w:id="116" w:name="_Toc404075802"/>
      <w:r>
        <w:rPr>
          <w:lang w:val="en-US"/>
        </w:rPr>
        <w:t>Generate Far field plot data</w:t>
      </w:r>
      <w:bookmarkEnd w:id="116"/>
    </w:p>
    <w:p w:rsidR="00082031" w:rsidRDefault="007B1576" w:rsidP="00082031">
      <w:pPr>
        <w:pStyle w:val="NoSpacing"/>
        <w:rPr>
          <w:lang w:val="en-US"/>
        </w:rPr>
      </w:pPr>
      <w:r>
        <w:rPr>
          <w:lang w:val="en-US"/>
        </w:rPr>
        <w:t xml:space="preserve">Read a name.far_field.fout file and create a 3D surface plot of the far field pattern for plotting in paraview. The far field may be normalized to scale the 3D plot for plotting together with the problem geometry. </w:t>
      </w:r>
      <w:r w:rsidR="00A4433D">
        <w:rPr>
          <w:lang w:val="en-US"/>
        </w:rPr>
        <w:t>An example for the dipole test case is shown below.</w:t>
      </w:r>
    </w:p>
    <w:p w:rsidR="00A4433D" w:rsidRDefault="00E71119" w:rsidP="00082031">
      <w:pPr>
        <w:pStyle w:val="NoSpacing"/>
        <w:rPr>
          <w:lang w:val="en-US"/>
        </w:rPr>
      </w:pPr>
      <w:r>
        <w:rPr>
          <w:noProof/>
          <w:lang w:eastAsia="en-GB"/>
        </w:rPr>
        <w:lastRenderedPageBreak/>
        <w:drawing>
          <wp:inline distT="0" distB="0" distL="0" distR="0">
            <wp:extent cx="5041900" cy="3702050"/>
            <wp:effectExtent l="0" t="0" r="0" b="0"/>
            <wp:docPr id="68" name="Picture 68" descr="dipole_far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ipole_far_fiel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41900" cy="3702050"/>
                    </a:xfrm>
                    <a:prstGeom prst="rect">
                      <a:avLst/>
                    </a:prstGeom>
                    <a:noFill/>
                    <a:ln>
                      <a:noFill/>
                    </a:ln>
                  </pic:spPr>
                </pic:pic>
              </a:graphicData>
            </a:graphic>
          </wp:inline>
        </w:drawing>
      </w:r>
    </w:p>
    <w:p w:rsidR="00A4433D" w:rsidRDefault="00A4433D" w:rsidP="00082031">
      <w:pPr>
        <w:pStyle w:val="NoSpacing"/>
        <w:rPr>
          <w:lang w:val="en-US"/>
        </w:rPr>
      </w:pPr>
    </w:p>
    <w:p w:rsidR="00FF6065" w:rsidRPr="007B1576" w:rsidRDefault="00082031" w:rsidP="00FF6065">
      <w:pPr>
        <w:pStyle w:val="Heading2"/>
        <w:rPr>
          <w:lang w:val="en-US"/>
        </w:rPr>
      </w:pPr>
      <w:bookmarkStart w:id="117" w:name="_Toc404075803"/>
      <w:r>
        <w:rPr>
          <w:lang w:val="en-US"/>
        </w:rPr>
        <w:t>Re-format data file</w:t>
      </w:r>
      <w:bookmarkEnd w:id="117"/>
    </w:p>
    <w:p w:rsidR="00FF6065" w:rsidRDefault="00FF6065" w:rsidP="00FF6065">
      <w:pPr>
        <w:rPr>
          <w:lang w:val="en-US"/>
        </w:rPr>
      </w:pPr>
      <w:r>
        <w:rPr>
          <w:lang w:val="en-US"/>
        </w:rPr>
        <w:t>This process allows the user to re-format tabulated data sets for example to re-arrange columns of data, output data over a specified range of values, read and convert csv format files, scale columns of data (for example to convert GHz to Hz).</w:t>
      </w:r>
    </w:p>
    <w:p w:rsidR="00FF6065" w:rsidRDefault="00FF6065" w:rsidP="00FF6065">
      <w:pPr>
        <w:rPr>
          <w:lang w:val="en-US"/>
        </w:rPr>
      </w:pPr>
      <w:r>
        <w:rPr>
          <w:lang w:val="en-US"/>
        </w:rPr>
        <w:t>The processes available are:</w:t>
      </w:r>
    </w:p>
    <w:p w:rsidR="00FF6065" w:rsidRDefault="00FF6065" w:rsidP="00FF6065">
      <w:pPr>
        <w:numPr>
          <w:ilvl w:val="0"/>
          <w:numId w:val="12"/>
        </w:numPr>
        <w:rPr>
          <w:lang w:val="en-US"/>
        </w:rPr>
      </w:pPr>
      <w:r>
        <w:rPr>
          <w:lang w:val="en-US"/>
        </w:rPr>
        <w:t>Strip header data from a file</w:t>
      </w:r>
    </w:p>
    <w:p w:rsidR="00FF6065" w:rsidRDefault="00FF6065" w:rsidP="00FF6065">
      <w:pPr>
        <w:numPr>
          <w:ilvl w:val="0"/>
          <w:numId w:val="12"/>
        </w:numPr>
        <w:rPr>
          <w:lang w:val="en-US"/>
        </w:rPr>
      </w:pPr>
      <w:r>
        <w:rPr>
          <w:lang w:val="en-US"/>
        </w:rPr>
        <w:t xml:space="preserve">Read csv format data </w:t>
      </w:r>
    </w:p>
    <w:p w:rsidR="00FF6065" w:rsidRDefault="00FF6065" w:rsidP="00FF6065">
      <w:pPr>
        <w:numPr>
          <w:ilvl w:val="0"/>
          <w:numId w:val="12"/>
        </w:numPr>
        <w:rPr>
          <w:lang w:val="en-US"/>
        </w:rPr>
      </w:pPr>
      <w:r>
        <w:rPr>
          <w:lang w:val="en-US"/>
        </w:rPr>
        <w:t>Re-arrange columns of data</w:t>
      </w:r>
    </w:p>
    <w:p w:rsidR="00FF6065" w:rsidRDefault="00FF6065" w:rsidP="00FF6065">
      <w:pPr>
        <w:numPr>
          <w:ilvl w:val="0"/>
          <w:numId w:val="12"/>
        </w:numPr>
        <w:rPr>
          <w:lang w:val="en-US"/>
        </w:rPr>
      </w:pPr>
      <w:r>
        <w:rPr>
          <w:lang w:val="en-US"/>
        </w:rPr>
        <w:t>Multiply a column by a given factor (say to convert from GHz to Hz)</w:t>
      </w:r>
    </w:p>
    <w:p w:rsidR="00FF6065" w:rsidRDefault="00FF6065" w:rsidP="00FF6065">
      <w:pPr>
        <w:numPr>
          <w:ilvl w:val="0"/>
          <w:numId w:val="12"/>
        </w:numPr>
        <w:rPr>
          <w:lang w:val="en-US"/>
        </w:rPr>
      </w:pPr>
      <w:r>
        <w:rPr>
          <w:lang w:val="en-US"/>
        </w:rPr>
        <w:t>Only write data within a given parameter range</w:t>
      </w:r>
    </w:p>
    <w:p w:rsidR="00FF6065" w:rsidRPr="00FF6065" w:rsidRDefault="00FF6065" w:rsidP="00FF6065">
      <w:pPr>
        <w:numPr>
          <w:ilvl w:val="0"/>
          <w:numId w:val="12"/>
        </w:numPr>
        <w:rPr>
          <w:lang w:val="en-US"/>
        </w:rPr>
      </w:pPr>
      <w:r>
        <w:rPr>
          <w:lang w:val="en-US"/>
        </w:rPr>
        <w:t xml:space="preserve">Combine data files </w:t>
      </w:r>
    </w:p>
    <w:p w:rsidR="00082031" w:rsidRDefault="00082031" w:rsidP="00082031">
      <w:pPr>
        <w:pStyle w:val="NoSpacing"/>
        <w:rPr>
          <w:lang w:val="en-US"/>
        </w:rPr>
      </w:pPr>
    </w:p>
    <w:p w:rsidR="001804B3" w:rsidRDefault="001804B3" w:rsidP="00082031">
      <w:pPr>
        <w:pStyle w:val="NoSpacing"/>
        <w:rPr>
          <w:lang w:val="en-US"/>
        </w:rPr>
      </w:pPr>
    </w:p>
    <w:p w:rsidR="001804B3" w:rsidRDefault="001804B3" w:rsidP="00082031">
      <w:pPr>
        <w:pStyle w:val="NoSpacing"/>
        <w:rPr>
          <w:lang w:val="en-US"/>
        </w:rPr>
      </w:pPr>
    </w:p>
    <w:p w:rsidR="001804B3" w:rsidRDefault="001804B3" w:rsidP="00082031">
      <w:pPr>
        <w:pStyle w:val="NoSpacing"/>
        <w:rPr>
          <w:lang w:val="en-US"/>
        </w:rPr>
      </w:pPr>
    </w:p>
    <w:p w:rsidR="00082031" w:rsidRDefault="00082031" w:rsidP="00082031">
      <w:pPr>
        <w:pStyle w:val="Heading2"/>
        <w:rPr>
          <w:lang w:val="en-US"/>
        </w:rPr>
      </w:pPr>
      <w:bookmarkStart w:id="118" w:name="_Toc404075804"/>
      <w:r>
        <w:rPr>
          <w:lang w:val="en-US"/>
        </w:rPr>
        <w:t>Visualise multi-dimensional data sets (up to 4D)</w:t>
      </w:r>
      <w:bookmarkEnd w:id="118"/>
    </w:p>
    <w:p w:rsidR="008221BB" w:rsidRDefault="008221BB" w:rsidP="00BB6B3A"/>
    <w:p w:rsidR="00390739" w:rsidRDefault="00390739" w:rsidP="00BB6B3A">
      <w:r>
        <w:lastRenderedPageBreak/>
        <w:t>This process allows multi-dimensional data sets (up to 4D) to be plotted in paraview. For example a 4D data file in which a value is a function rof four parameters p1-p4 of the form:</w:t>
      </w:r>
    </w:p>
    <w:p w:rsidR="00390739" w:rsidRDefault="00390739" w:rsidP="00BB6B3A">
      <w:r>
        <w:tab/>
        <w:t>P1</w:t>
      </w:r>
      <w:r>
        <w:tab/>
        <w:t>p2</w:t>
      </w:r>
      <w:r>
        <w:tab/>
        <w:t>p3</w:t>
      </w:r>
      <w:r>
        <w:tab/>
        <w:t>p4</w:t>
      </w:r>
      <w:r>
        <w:tab/>
        <w:t>value</w:t>
      </w:r>
    </w:p>
    <w:p w:rsidR="00390739" w:rsidRDefault="00390739" w:rsidP="00BB6B3A">
      <w:r>
        <w:t>Can be plotted as shown in the figure below:</w:t>
      </w:r>
    </w:p>
    <w:p w:rsidR="00390739" w:rsidRDefault="00E71119" w:rsidP="00BB6B3A">
      <w:r>
        <w:rPr>
          <w:noProof/>
          <w:lang w:eastAsia="en-GB"/>
        </w:rPr>
        <mc:AlternateContent>
          <mc:Choice Requires="wpc">
            <w:drawing>
              <wp:inline distT="0" distB="0" distL="0" distR="0">
                <wp:extent cx="5731510" cy="3439160"/>
                <wp:effectExtent l="0" t="0" r="2540" b="2540"/>
                <wp:docPr id="408" name="Canvas 4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409"/>
                        <wps:cNvCnPr>
                          <a:cxnSpLocks noChangeShapeType="1"/>
                        </wps:cNvCnPr>
                        <wps:spPr bwMode="auto">
                          <a:xfrm flipV="1">
                            <a:off x="578723" y="144891"/>
                            <a:ext cx="796" cy="30403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 name="AutoShape 410"/>
                        <wps:cNvCnPr>
                          <a:cxnSpLocks noChangeShapeType="1"/>
                        </wps:cNvCnPr>
                        <wps:spPr bwMode="auto">
                          <a:xfrm>
                            <a:off x="579519" y="3185204"/>
                            <a:ext cx="43432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Text Box 413"/>
                        <wps:cNvSpPr txBox="1">
                          <a:spLocks noChangeArrowheads="1"/>
                        </wps:cNvSpPr>
                        <wps:spPr bwMode="auto">
                          <a:xfrm>
                            <a:off x="578723" y="0"/>
                            <a:ext cx="470461" cy="39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1</w:t>
                              </w:r>
                            </w:p>
                          </w:txbxContent>
                        </wps:txbx>
                        <wps:bodyPr rot="0" vert="horz" wrap="square" lIns="91440" tIns="45720" rIns="91440" bIns="45720" anchor="t" anchorCtr="0" upright="1">
                          <a:noAutofit/>
                        </wps:bodyPr>
                      </wps:wsp>
                      <wps:wsp>
                        <wps:cNvPr id="4" name="Text Box 414"/>
                        <wps:cNvSpPr txBox="1">
                          <a:spLocks noChangeArrowheads="1"/>
                        </wps:cNvSpPr>
                        <wps:spPr bwMode="auto">
                          <a:xfrm>
                            <a:off x="4850290" y="2967868"/>
                            <a:ext cx="469665" cy="39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2</w:t>
                              </w:r>
                            </w:p>
                          </w:txbxContent>
                        </wps:txbx>
                        <wps:bodyPr rot="0" vert="horz" wrap="square" lIns="91440" tIns="45720" rIns="91440" bIns="45720" anchor="t" anchorCtr="0" upright="1">
                          <a:noAutofit/>
                        </wps:bodyPr>
                      </wps:wsp>
                      <wpg:wgp>
                        <wpg:cNvPr id="5" name="Group 476"/>
                        <wpg:cNvGrpSpPr>
                          <a:grpSpLocks/>
                        </wpg:cNvGrpSpPr>
                        <wpg:grpSpPr bwMode="auto">
                          <a:xfrm>
                            <a:off x="687781" y="1635193"/>
                            <a:ext cx="3808270" cy="1557971"/>
                            <a:chOff x="3226" y="3981"/>
                            <a:chExt cx="4784" cy="1957"/>
                          </a:xfrm>
                        </wpg:grpSpPr>
                        <wpg:grpSp>
                          <wpg:cNvPr id="6" name="Group 433"/>
                          <wpg:cNvGrpSpPr>
                            <a:grpSpLocks/>
                          </wpg:cNvGrpSpPr>
                          <wpg:grpSpPr bwMode="auto">
                            <a:xfrm>
                              <a:off x="3226" y="3981"/>
                              <a:ext cx="1646" cy="1957"/>
                              <a:chOff x="3226" y="3972"/>
                              <a:chExt cx="1646" cy="1957"/>
                            </a:xfrm>
                          </wpg:grpSpPr>
                          <wpg:grpSp>
                            <wpg:cNvPr id="7" name="Group 417"/>
                            <wpg:cNvGrpSpPr>
                              <a:grpSpLocks/>
                            </wpg:cNvGrpSpPr>
                            <wpg:grpSpPr bwMode="auto">
                              <a:xfrm>
                                <a:off x="3226" y="4882"/>
                                <a:ext cx="864" cy="1046"/>
                                <a:chOff x="3226" y="4882"/>
                                <a:chExt cx="864" cy="1046"/>
                              </a:xfrm>
                            </wpg:grpSpPr>
                            <wps:wsp>
                              <wps:cNvPr id="8" name="AutoShape 41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41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415"/>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1" name="Text Box 416"/>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2" name="Group 418"/>
                            <wpg:cNvGrpSpPr>
                              <a:grpSpLocks/>
                            </wpg:cNvGrpSpPr>
                            <wpg:grpSpPr bwMode="auto">
                              <a:xfrm>
                                <a:off x="4008" y="4882"/>
                                <a:ext cx="864" cy="1047"/>
                                <a:chOff x="3226" y="4882"/>
                                <a:chExt cx="864" cy="1046"/>
                              </a:xfrm>
                            </wpg:grpSpPr>
                            <wps:wsp>
                              <wps:cNvPr id="13" name="AutoShape 419"/>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420"/>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421"/>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6" name="Text Box 422"/>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7" name="Group 423"/>
                            <wpg:cNvGrpSpPr>
                              <a:grpSpLocks/>
                            </wpg:cNvGrpSpPr>
                            <wpg:grpSpPr bwMode="auto">
                              <a:xfrm>
                                <a:off x="3226" y="3973"/>
                                <a:ext cx="865" cy="1046"/>
                                <a:chOff x="3226" y="4882"/>
                                <a:chExt cx="864" cy="1046"/>
                              </a:xfrm>
                            </wpg:grpSpPr>
                            <wps:wsp>
                              <wps:cNvPr id="18" name="AutoShape 424"/>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425"/>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426"/>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21" name="Text Box 427"/>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22" name="Group 428"/>
                            <wpg:cNvGrpSpPr>
                              <a:grpSpLocks/>
                            </wpg:cNvGrpSpPr>
                            <wpg:grpSpPr bwMode="auto">
                              <a:xfrm>
                                <a:off x="4008" y="3972"/>
                                <a:ext cx="864" cy="1047"/>
                                <a:chOff x="3226" y="4882"/>
                                <a:chExt cx="864" cy="1046"/>
                              </a:xfrm>
                            </wpg:grpSpPr>
                            <wps:wsp>
                              <wps:cNvPr id="23" name="AutoShape 429"/>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430"/>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431"/>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28" name="Text Box 432"/>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30" name="Group 434"/>
                          <wpg:cNvGrpSpPr>
                            <a:grpSpLocks/>
                          </wpg:cNvGrpSpPr>
                          <wpg:grpSpPr bwMode="auto">
                            <a:xfrm>
                              <a:off x="4794" y="3982"/>
                              <a:ext cx="1647" cy="1956"/>
                              <a:chOff x="3226" y="3972"/>
                              <a:chExt cx="1646" cy="1957"/>
                            </a:xfrm>
                          </wpg:grpSpPr>
                          <wpg:grpSp>
                            <wpg:cNvPr id="31" name="Group 435"/>
                            <wpg:cNvGrpSpPr>
                              <a:grpSpLocks/>
                            </wpg:cNvGrpSpPr>
                            <wpg:grpSpPr bwMode="auto">
                              <a:xfrm>
                                <a:off x="3226" y="4882"/>
                                <a:ext cx="864" cy="1046"/>
                                <a:chOff x="3226" y="4882"/>
                                <a:chExt cx="864" cy="1046"/>
                              </a:xfrm>
                            </wpg:grpSpPr>
                            <wps:wsp>
                              <wps:cNvPr id="64" name="AutoShape 43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43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67" name="Text Box 43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71" name="Group 440"/>
                            <wpg:cNvGrpSpPr>
                              <a:grpSpLocks/>
                            </wpg:cNvGrpSpPr>
                            <wpg:grpSpPr bwMode="auto">
                              <a:xfrm>
                                <a:off x="4008" y="4882"/>
                                <a:ext cx="864" cy="1047"/>
                                <a:chOff x="3226" y="4882"/>
                                <a:chExt cx="864" cy="1046"/>
                              </a:xfrm>
                            </wpg:grpSpPr>
                            <wps:wsp>
                              <wps:cNvPr id="72" name="AutoShape 44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44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44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75" name="Text Box 44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76" name="Group 445"/>
                            <wpg:cNvGrpSpPr>
                              <a:grpSpLocks/>
                            </wpg:cNvGrpSpPr>
                            <wpg:grpSpPr bwMode="auto">
                              <a:xfrm>
                                <a:off x="3226" y="3973"/>
                                <a:ext cx="865" cy="1046"/>
                                <a:chOff x="3226" y="4882"/>
                                <a:chExt cx="864" cy="1046"/>
                              </a:xfrm>
                            </wpg:grpSpPr>
                            <wps:wsp>
                              <wps:cNvPr id="77" name="AutoShape 44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44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Text Box 44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80" name="Text Box 44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81" name="Group 450"/>
                            <wpg:cNvGrpSpPr>
                              <a:grpSpLocks/>
                            </wpg:cNvGrpSpPr>
                            <wpg:grpSpPr bwMode="auto">
                              <a:xfrm>
                                <a:off x="4008" y="3972"/>
                                <a:ext cx="864" cy="1047"/>
                                <a:chOff x="3226" y="4882"/>
                                <a:chExt cx="864" cy="1046"/>
                              </a:xfrm>
                            </wpg:grpSpPr>
                            <wps:wsp>
                              <wps:cNvPr id="82" name="AutoShape 45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45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45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85" name="Text Box 45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86" name="Group 455"/>
                          <wpg:cNvGrpSpPr>
                            <a:grpSpLocks/>
                          </wpg:cNvGrpSpPr>
                          <wpg:grpSpPr bwMode="auto">
                            <a:xfrm>
                              <a:off x="6363" y="3983"/>
                              <a:ext cx="1647" cy="1955"/>
                              <a:chOff x="3226" y="3972"/>
                              <a:chExt cx="1646" cy="1957"/>
                            </a:xfrm>
                          </wpg:grpSpPr>
                          <wpg:grpSp>
                            <wpg:cNvPr id="87" name="Group 456"/>
                            <wpg:cNvGrpSpPr>
                              <a:grpSpLocks/>
                            </wpg:cNvGrpSpPr>
                            <wpg:grpSpPr bwMode="auto">
                              <a:xfrm>
                                <a:off x="3226" y="4882"/>
                                <a:ext cx="864" cy="1046"/>
                                <a:chOff x="3226" y="4882"/>
                                <a:chExt cx="864" cy="1046"/>
                              </a:xfrm>
                            </wpg:grpSpPr>
                            <wps:wsp>
                              <wps:cNvPr id="88" name="AutoShape 45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45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Text Box 45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91" name="Text Box 46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92" name="Group 461"/>
                            <wpg:cNvGrpSpPr>
                              <a:grpSpLocks/>
                            </wpg:cNvGrpSpPr>
                            <wpg:grpSpPr bwMode="auto">
                              <a:xfrm>
                                <a:off x="4008" y="4882"/>
                                <a:ext cx="864" cy="1047"/>
                                <a:chOff x="3226" y="4882"/>
                                <a:chExt cx="864" cy="1046"/>
                              </a:xfrm>
                            </wpg:grpSpPr>
                            <wps:wsp>
                              <wps:cNvPr id="93" name="AutoShape 46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46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Text Box 46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96" name="Text Box 46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97" name="Group 466"/>
                            <wpg:cNvGrpSpPr>
                              <a:grpSpLocks/>
                            </wpg:cNvGrpSpPr>
                            <wpg:grpSpPr bwMode="auto">
                              <a:xfrm>
                                <a:off x="3226" y="3973"/>
                                <a:ext cx="865" cy="1046"/>
                                <a:chOff x="3226" y="4882"/>
                                <a:chExt cx="864" cy="1046"/>
                              </a:xfrm>
                            </wpg:grpSpPr>
                            <wps:wsp>
                              <wps:cNvPr id="98" name="AutoShape 46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46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46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01" name="Text Box 47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02" name="Group 471"/>
                            <wpg:cNvGrpSpPr>
                              <a:grpSpLocks/>
                            </wpg:cNvGrpSpPr>
                            <wpg:grpSpPr bwMode="auto">
                              <a:xfrm>
                                <a:off x="4008" y="3972"/>
                                <a:ext cx="864" cy="1047"/>
                                <a:chOff x="3226" y="4882"/>
                                <a:chExt cx="864" cy="1046"/>
                              </a:xfrm>
                            </wpg:grpSpPr>
                            <wps:wsp>
                              <wps:cNvPr id="103" name="AutoShape 47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47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47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06" name="Text Box 47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wgp>
                      <wpg:wgp>
                        <wpg:cNvPr id="107" name="Group 477"/>
                        <wpg:cNvGrpSpPr>
                          <a:grpSpLocks/>
                        </wpg:cNvGrpSpPr>
                        <wpg:grpSpPr bwMode="auto">
                          <a:xfrm>
                            <a:off x="687781" y="186288"/>
                            <a:ext cx="3808270" cy="1557971"/>
                            <a:chOff x="3226" y="3981"/>
                            <a:chExt cx="4784" cy="1957"/>
                          </a:xfrm>
                        </wpg:grpSpPr>
                        <wpg:grpSp>
                          <wpg:cNvPr id="108" name="Group 478"/>
                          <wpg:cNvGrpSpPr>
                            <a:grpSpLocks/>
                          </wpg:cNvGrpSpPr>
                          <wpg:grpSpPr bwMode="auto">
                            <a:xfrm>
                              <a:off x="3226" y="3981"/>
                              <a:ext cx="1646" cy="1957"/>
                              <a:chOff x="3226" y="3972"/>
                              <a:chExt cx="1646" cy="1957"/>
                            </a:xfrm>
                          </wpg:grpSpPr>
                          <wpg:grpSp>
                            <wpg:cNvPr id="109" name="Group 479"/>
                            <wpg:cNvGrpSpPr>
                              <a:grpSpLocks/>
                            </wpg:cNvGrpSpPr>
                            <wpg:grpSpPr bwMode="auto">
                              <a:xfrm>
                                <a:off x="3226" y="4882"/>
                                <a:ext cx="864" cy="1046"/>
                                <a:chOff x="3226" y="4882"/>
                                <a:chExt cx="864" cy="1046"/>
                              </a:xfrm>
                            </wpg:grpSpPr>
                            <wps:wsp>
                              <wps:cNvPr id="110" name="AutoShape 480"/>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481"/>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Text Box 482"/>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13" name="Text Box 483"/>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14" name="Group 484"/>
                            <wpg:cNvGrpSpPr>
                              <a:grpSpLocks/>
                            </wpg:cNvGrpSpPr>
                            <wpg:grpSpPr bwMode="auto">
                              <a:xfrm>
                                <a:off x="4008" y="4882"/>
                                <a:ext cx="864" cy="1047"/>
                                <a:chOff x="3226" y="4882"/>
                                <a:chExt cx="864" cy="1046"/>
                              </a:xfrm>
                            </wpg:grpSpPr>
                            <wps:wsp>
                              <wps:cNvPr id="115" name="AutoShape 485"/>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486"/>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487"/>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18" name="Text Box 488"/>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19" name="Group 489"/>
                            <wpg:cNvGrpSpPr>
                              <a:grpSpLocks/>
                            </wpg:cNvGrpSpPr>
                            <wpg:grpSpPr bwMode="auto">
                              <a:xfrm>
                                <a:off x="3226" y="3973"/>
                                <a:ext cx="865" cy="1046"/>
                                <a:chOff x="3226" y="4882"/>
                                <a:chExt cx="864" cy="1046"/>
                              </a:xfrm>
                            </wpg:grpSpPr>
                            <wps:wsp>
                              <wps:cNvPr id="120" name="AutoShape 490"/>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491"/>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492"/>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23" name="Text Box 493"/>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24" name="Group 494"/>
                            <wpg:cNvGrpSpPr>
                              <a:grpSpLocks/>
                            </wpg:cNvGrpSpPr>
                            <wpg:grpSpPr bwMode="auto">
                              <a:xfrm>
                                <a:off x="4008" y="3972"/>
                                <a:ext cx="864" cy="1047"/>
                                <a:chOff x="3226" y="4882"/>
                                <a:chExt cx="864" cy="1046"/>
                              </a:xfrm>
                            </wpg:grpSpPr>
                            <wps:wsp>
                              <wps:cNvPr id="125" name="AutoShape 495"/>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AutoShape 496"/>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Text Box 497"/>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28" name="Text Box 498"/>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129" name="Group 499"/>
                          <wpg:cNvGrpSpPr>
                            <a:grpSpLocks/>
                          </wpg:cNvGrpSpPr>
                          <wpg:grpSpPr bwMode="auto">
                            <a:xfrm>
                              <a:off x="4794" y="3982"/>
                              <a:ext cx="1647" cy="1956"/>
                              <a:chOff x="3226" y="3972"/>
                              <a:chExt cx="1646" cy="1957"/>
                            </a:xfrm>
                          </wpg:grpSpPr>
                          <wpg:grpSp>
                            <wpg:cNvPr id="130" name="Group 500"/>
                            <wpg:cNvGrpSpPr>
                              <a:grpSpLocks/>
                            </wpg:cNvGrpSpPr>
                            <wpg:grpSpPr bwMode="auto">
                              <a:xfrm>
                                <a:off x="3226" y="4882"/>
                                <a:ext cx="864" cy="1046"/>
                                <a:chOff x="3226" y="4882"/>
                                <a:chExt cx="864" cy="1046"/>
                              </a:xfrm>
                            </wpg:grpSpPr>
                            <wps:wsp>
                              <wps:cNvPr id="131" name="AutoShape 50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AutoShape 50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Text Box 50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34" name="Text Box 50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35" name="Group 505"/>
                            <wpg:cNvGrpSpPr>
                              <a:grpSpLocks/>
                            </wpg:cNvGrpSpPr>
                            <wpg:grpSpPr bwMode="auto">
                              <a:xfrm>
                                <a:off x="4008" y="4882"/>
                                <a:ext cx="864" cy="1047"/>
                                <a:chOff x="3226" y="4882"/>
                                <a:chExt cx="864" cy="1046"/>
                              </a:xfrm>
                            </wpg:grpSpPr>
                            <wps:wsp>
                              <wps:cNvPr id="136" name="AutoShape 50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50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50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39" name="Text Box 50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40" name="Group 510"/>
                            <wpg:cNvGrpSpPr>
                              <a:grpSpLocks/>
                            </wpg:cNvGrpSpPr>
                            <wpg:grpSpPr bwMode="auto">
                              <a:xfrm>
                                <a:off x="3226" y="3973"/>
                                <a:ext cx="865" cy="1046"/>
                                <a:chOff x="3226" y="4882"/>
                                <a:chExt cx="864" cy="1046"/>
                              </a:xfrm>
                            </wpg:grpSpPr>
                            <wps:wsp>
                              <wps:cNvPr id="141" name="AutoShape 51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AutoShape 51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Text Box 51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44" name="Text Box 51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45" name="Group 515"/>
                            <wpg:cNvGrpSpPr>
                              <a:grpSpLocks/>
                            </wpg:cNvGrpSpPr>
                            <wpg:grpSpPr bwMode="auto">
                              <a:xfrm>
                                <a:off x="4008" y="3972"/>
                                <a:ext cx="864" cy="1047"/>
                                <a:chOff x="3226" y="4882"/>
                                <a:chExt cx="864" cy="1046"/>
                              </a:xfrm>
                            </wpg:grpSpPr>
                            <wps:wsp>
                              <wps:cNvPr id="146" name="AutoShape 51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AutoShape 51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Text Box 51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49" name="Text Box 51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150" name="Group 520"/>
                          <wpg:cNvGrpSpPr>
                            <a:grpSpLocks/>
                          </wpg:cNvGrpSpPr>
                          <wpg:grpSpPr bwMode="auto">
                            <a:xfrm>
                              <a:off x="6363" y="3983"/>
                              <a:ext cx="1647" cy="1955"/>
                              <a:chOff x="3226" y="3972"/>
                              <a:chExt cx="1646" cy="1957"/>
                            </a:xfrm>
                          </wpg:grpSpPr>
                          <wpg:grpSp>
                            <wpg:cNvPr id="151" name="Group 521"/>
                            <wpg:cNvGrpSpPr>
                              <a:grpSpLocks/>
                            </wpg:cNvGrpSpPr>
                            <wpg:grpSpPr bwMode="auto">
                              <a:xfrm>
                                <a:off x="3226" y="4882"/>
                                <a:ext cx="864" cy="1046"/>
                                <a:chOff x="3226" y="4882"/>
                                <a:chExt cx="864" cy="1046"/>
                              </a:xfrm>
                            </wpg:grpSpPr>
                            <wps:wsp>
                              <wps:cNvPr id="152" name="AutoShape 52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52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Text Box 52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55" name="Text Box 52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56" name="Group 526"/>
                            <wpg:cNvGrpSpPr>
                              <a:grpSpLocks/>
                            </wpg:cNvGrpSpPr>
                            <wpg:grpSpPr bwMode="auto">
                              <a:xfrm>
                                <a:off x="4008" y="4882"/>
                                <a:ext cx="864" cy="1047"/>
                                <a:chOff x="3226" y="4882"/>
                                <a:chExt cx="864" cy="1046"/>
                              </a:xfrm>
                            </wpg:grpSpPr>
                            <wps:wsp>
                              <wps:cNvPr id="157" name="AutoShape 52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52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52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60" name="Text Box 53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61" name="Group 531"/>
                            <wpg:cNvGrpSpPr>
                              <a:grpSpLocks/>
                            </wpg:cNvGrpSpPr>
                            <wpg:grpSpPr bwMode="auto">
                              <a:xfrm>
                                <a:off x="3226" y="3973"/>
                                <a:ext cx="865" cy="1046"/>
                                <a:chOff x="3226" y="4882"/>
                                <a:chExt cx="864" cy="1046"/>
                              </a:xfrm>
                            </wpg:grpSpPr>
                            <wps:wsp>
                              <wps:cNvPr id="162" name="AutoShape 53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AutoShape 53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Text Box 53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65" name="Text Box 53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66" name="Group 536"/>
                            <wpg:cNvGrpSpPr>
                              <a:grpSpLocks/>
                            </wpg:cNvGrpSpPr>
                            <wpg:grpSpPr bwMode="auto">
                              <a:xfrm>
                                <a:off x="4008" y="3972"/>
                                <a:ext cx="864" cy="1047"/>
                                <a:chOff x="3226" y="4882"/>
                                <a:chExt cx="864" cy="1046"/>
                              </a:xfrm>
                            </wpg:grpSpPr>
                            <wps:wsp>
                              <wps:cNvPr id="167" name="AutoShape 53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AutoShape 53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Text Box 53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70" name="Text Box 54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wgp>
                    </wpc:wpc>
                  </a:graphicData>
                </a:graphic>
              </wp:inline>
            </w:drawing>
          </mc:Choice>
          <mc:Fallback>
            <w:pict>
              <v:group id="Canvas 408" o:spid="_x0000_s1315"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">
                <v:shape id="_x0000_s1316" type="#_x0000_t75" style="position:absolute;width:57315;height:34391;visibility:visible;mso-wrap-style:square">
                  <v:fill o:detectmouseclick="t"/>
                  <v:path o:connecttype="none"/>
                </v:shape>
                <v:shape id="AutoShape 409" o:spid="_x0000_s1317" type="#_x0000_t32" style="position:absolute;left:5787;top:1448;width:8;height:304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">
                  <v:stroke endarrow="block"/>
                </v:shape>
                <v:shape id="AutoShape 410" o:spid="_x0000_s1318" type="#_x0000_t32" style="position:absolute;left:5795;top:31852;width:43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">
                  <v:stroke endarrow="block"/>
                </v:shape>
                <v:shape id="Text Box 413" o:spid="_x0000_s1319" type="#_x0000_t202" style="position:absolute;left:5787;width:4704;height:3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5A423E" w:rsidRDefault="005A423E" w:rsidP="00EC79D3">
                        <w:r>
                          <w:t>P1</w:t>
                        </w:r>
                      </w:p>
                    </w:txbxContent>
                  </v:textbox>
                </v:shape>
                <v:shape id="Text Box 414" o:spid="_x0000_s1320" type="#_x0000_t202" style="position:absolute;left:48502;top:29678;width:4697;height:3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5A423E" w:rsidRDefault="005A423E" w:rsidP="00EC79D3">
                        <w:r>
                          <w:t>P2</w:t>
                        </w:r>
                      </w:p>
                    </w:txbxContent>
                  </v:textbox>
                </v:shape>
                <v:group id="Group 476" o:spid="_x0000_s1321" style="position:absolute;left:6877;top:16351;width:38083;height:15580" coordorigin="3226,3981" coordsize="4784,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433" o:spid="_x0000_s1322" style="position:absolute;left:3226;top:3981;width:1646;height:1957"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417" o:spid="_x0000_s1323"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utoShape 411" o:spid="_x0000_s132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">
                        <v:stroke endarrow="block"/>
                      </v:shape>
                      <v:shape id="AutoShape 412" o:spid="_x0000_s132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Text Box 415" o:spid="_x0000_s132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5A423E" w:rsidRDefault="005A423E" w:rsidP="00EC79D3">
                              <w:r>
                                <w:t>P3</w:t>
                              </w:r>
                            </w:p>
                          </w:txbxContent>
                        </v:textbox>
                      </v:shape>
                      <v:shape id="Text Box 416" o:spid="_x0000_s132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5A423E" w:rsidRDefault="005A423E" w:rsidP="00EC79D3">
                              <w:r>
                                <w:t>P4</w:t>
                              </w:r>
                            </w:p>
                          </w:txbxContent>
                        </v:textbox>
                      </v:shape>
                    </v:group>
                    <v:group id="Group 418" o:spid="_x0000_s1328"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utoShape 419" o:spid="_x0000_s132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AutoShape 420" o:spid="_x0000_s133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shape id="Text Box 421" o:spid="_x0000_s133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5A423E" w:rsidRDefault="005A423E" w:rsidP="00EC79D3">
                              <w:r>
                                <w:t>P3</w:t>
                              </w:r>
                            </w:p>
                          </w:txbxContent>
                        </v:textbox>
                      </v:shape>
                      <v:shape id="Text Box 422" o:spid="_x0000_s133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5A423E" w:rsidRDefault="005A423E" w:rsidP="00EC79D3">
                              <w:r>
                                <w:t>P4</w:t>
                              </w:r>
                            </w:p>
                          </w:txbxContent>
                        </v:textbox>
                      </v:shape>
                    </v:group>
                    <v:group id="Group 423" o:spid="_x0000_s1333"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AutoShape 424" o:spid="_x0000_s133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">
                        <v:stroke endarrow="block"/>
                      </v:shape>
                      <v:shape id="AutoShape 425" o:spid="_x0000_s133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">
                        <v:stroke endarrow="block"/>
                      </v:shape>
                      <v:shape id="Text Box 426" o:spid="_x0000_s133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5A423E" w:rsidRDefault="005A423E" w:rsidP="00EC79D3">
                              <w:r>
                                <w:t>P3</w:t>
                              </w:r>
                            </w:p>
                          </w:txbxContent>
                        </v:textbox>
                      </v:shape>
                      <v:shape id="Text Box 427" o:spid="_x0000_s133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5A423E" w:rsidRDefault="005A423E" w:rsidP="00EC79D3">
                              <w:r>
                                <w:t>P4</w:t>
                              </w:r>
                            </w:p>
                          </w:txbxContent>
                        </v:textbox>
                      </v:shape>
                    </v:group>
                    <v:group id="Group 428" o:spid="_x0000_s1338"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429" o:spid="_x0000_s133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SRwwAAANsAAAAPAAAAZHJzL2Rvd25yZXYueG1sRI9PawIx&#10;FMTvBb9DeEJv3Wwt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icREkcMAAADbAAAADwAA&#10;AAAAAAAAAAAAAAAHAgAAZHJzL2Rvd25yZXYueG1sUEsFBgAAAAADAAMAtwAAAPcCAAAAAA==&#10;">
                        <v:stroke endarrow="block"/>
                      </v:shape>
                      <v:shape id="AutoShape 430" o:spid="_x0000_s134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Text Box 431" o:spid="_x0000_s134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5A423E" w:rsidRDefault="005A423E" w:rsidP="00EC79D3">
                              <w:r>
                                <w:t>P3</w:t>
                              </w:r>
                            </w:p>
                          </w:txbxContent>
                        </v:textbox>
                      </v:shape>
                      <v:shape id="Text Box 432" o:spid="_x0000_s134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5A423E" w:rsidRDefault="005A423E" w:rsidP="00EC79D3">
                              <w:r>
                                <w:t>P4</w:t>
                              </w:r>
                            </w:p>
                          </w:txbxContent>
                        </v:textbox>
                      </v:shape>
                    </v:group>
                  </v:group>
                  <v:group id="Group 434" o:spid="_x0000_s1343" style="position:absolute;left:4794;top:3982;width:1647;height:1956"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35" o:spid="_x0000_s1344"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AutoShape 436" o:spid="_x0000_s134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">
                        <v:stroke endarrow="block"/>
                      </v:shape>
                      <v:shape id="AutoShape 437" o:spid="_x0000_s134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icxQAAANsAAAAPAAAAZHJzL2Rvd25yZXYueG1sRI9Ba8JA&#10;FITvBf/D8oTe6iaFSo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CXcDicxQAAANsAAAAP&#10;AAAAAAAAAAAAAAAAAAcCAABkcnMvZG93bnJldi54bWxQSwUGAAAAAAMAAwC3AAAA+QIAAAAA&#10;">
                        <v:stroke endarrow="block"/>
                      </v:shape>
                      <v:shape id="Text Box 438" o:spid="_x0000_s134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5A423E" w:rsidRDefault="005A423E" w:rsidP="00EC79D3">
                              <w:r>
                                <w:t>P3</w:t>
                              </w:r>
                            </w:p>
                          </w:txbxContent>
                        </v:textbox>
                      </v:shape>
                      <v:shape id="Text Box 439" o:spid="_x0000_s134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5A423E" w:rsidRDefault="005A423E" w:rsidP="00EC79D3">
                              <w:r>
                                <w:t>P4</w:t>
                              </w:r>
                            </w:p>
                          </w:txbxContent>
                        </v:textbox>
                      </v:shape>
                    </v:group>
                    <v:group id="Group 440" o:spid="_x0000_s1349"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AutoShape 441" o:spid="_x0000_s135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">
                        <v:stroke endarrow="block"/>
                      </v:shape>
                      <v:shape id="AutoShape 442" o:spid="_x0000_s135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OuxgAAANsAAAAPAAAAZHJzL2Rvd25yZXYueG1sRI9Pa8JA&#10;FMTvBb/D8oTe6sYW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8gyTrsYAAADbAAAA&#10;DwAAAAAAAAAAAAAAAAAHAgAAZHJzL2Rvd25yZXYueG1sUEsFBgAAAAADAAMAtwAAAPoCAAAAAA==&#10;">
                        <v:stroke endarrow="block"/>
                      </v:shape>
                      <v:shape id="Text Box 443" o:spid="_x0000_s135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rsidR="005A423E" w:rsidRDefault="005A423E" w:rsidP="00EC79D3">
                              <w:r>
                                <w:t>P3</w:t>
                              </w:r>
                            </w:p>
                          </w:txbxContent>
                        </v:textbox>
                      </v:shape>
                      <v:shape id="Text Box 444" o:spid="_x0000_s135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5A423E" w:rsidRDefault="005A423E" w:rsidP="00EC79D3">
                              <w:r>
                                <w:t>P4</w:t>
                              </w:r>
                            </w:p>
                          </w:txbxContent>
                        </v:textbox>
                      </v:shape>
                    </v:group>
                    <v:group id="Group 445" o:spid="_x0000_s1354"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446" o:spid="_x0000_s135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">
                        <v:stroke endarrow="block"/>
                      </v:shape>
                      <v:shape id="AutoShape 447" o:spid="_x0000_s135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Text Box 448" o:spid="_x0000_s135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5A423E" w:rsidRDefault="005A423E" w:rsidP="00EC79D3">
                              <w:r>
                                <w:t>P3</w:t>
                              </w:r>
                            </w:p>
                          </w:txbxContent>
                        </v:textbox>
                      </v:shape>
                      <v:shape id="Text Box 449" o:spid="_x0000_s135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5A423E" w:rsidRDefault="005A423E" w:rsidP="00EC79D3">
                              <w:r>
                                <w:t>P4</w:t>
                              </w:r>
                            </w:p>
                          </w:txbxContent>
                        </v:textbox>
                      </v:shape>
                    </v:group>
                    <v:group id="Group 450" o:spid="_x0000_s1359"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AutoShape 451" o:spid="_x0000_s136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">
                        <v:stroke endarrow="block"/>
                      </v:shape>
                      <v:shape id="AutoShape 452" o:spid="_x0000_s136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eOJxAAAANsAAAAPAAAAZHJzL2Rvd25yZXYueG1sRI9Ba8JA&#10;FITvBf/D8oTe6sYWRK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MfZ44nEAAAA2wAAAA8A&#10;AAAAAAAAAAAAAAAABwIAAGRycy9kb3ducmV2LnhtbFBLBQYAAAAAAwADALcAAAD4AgAAAAA=&#10;">
                        <v:stroke endarrow="block"/>
                      </v:shape>
                      <v:shape id="Text Box 453" o:spid="_x0000_s136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5A423E" w:rsidRDefault="005A423E" w:rsidP="00EC79D3">
                              <w:r>
                                <w:t>P3</w:t>
                              </w:r>
                            </w:p>
                          </w:txbxContent>
                        </v:textbox>
                      </v:shape>
                      <v:shape id="Text Box 454" o:spid="_x0000_s136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5A423E" w:rsidRDefault="005A423E" w:rsidP="00EC79D3">
                              <w:r>
                                <w:t>P4</w:t>
                              </w:r>
                            </w:p>
                          </w:txbxContent>
                        </v:textbox>
                      </v:shape>
                    </v:group>
                  </v:group>
                  <v:group id="Group 455" o:spid="_x0000_s1364" style="position:absolute;left:6363;top:3983;width:1647;height:1955"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oup 456" o:spid="_x0000_s1365"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AutoShape 457" o:spid="_x0000_s1366"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">
                        <v:stroke endarrow="block"/>
                      </v:shape>
                      <v:shape id="AutoShape 458" o:spid="_x0000_s1367"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Text Box 459" o:spid="_x0000_s1368"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5A423E" w:rsidRDefault="005A423E" w:rsidP="00EC79D3">
                              <w:r>
                                <w:t>P3</w:t>
                              </w:r>
                            </w:p>
                          </w:txbxContent>
                        </v:textbox>
                      </v:shape>
                      <v:shape id="Text Box 460" o:spid="_x0000_s1369"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5A423E" w:rsidRDefault="005A423E" w:rsidP="00EC79D3">
                              <w:r>
                                <w:t>P4</w:t>
                              </w:r>
                            </w:p>
                          </w:txbxContent>
                        </v:textbox>
                      </v:shape>
                    </v:group>
                    <v:group id="Group 461" o:spid="_x0000_s1370"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AutoShape 462" o:spid="_x0000_s1371"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">
                        <v:stroke endarrow="block"/>
                      </v:shape>
                      <v:shape id="AutoShape 463" o:spid="_x0000_s1372"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Text Box 464" o:spid="_x0000_s1373"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5A423E" w:rsidRDefault="005A423E" w:rsidP="00EC79D3">
                              <w:r>
                                <w:t>P3</w:t>
                              </w:r>
                            </w:p>
                          </w:txbxContent>
                        </v:textbox>
                      </v:shape>
                      <v:shape id="Text Box 465" o:spid="_x0000_s1374"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5A423E" w:rsidRDefault="005A423E" w:rsidP="00EC79D3">
                              <w:r>
                                <w:t>P4</w:t>
                              </w:r>
                            </w:p>
                          </w:txbxContent>
                        </v:textbox>
                      </v:shape>
                    </v:group>
                    <v:group id="Group 466" o:spid="_x0000_s1375"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AutoShape 467" o:spid="_x0000_s1376"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">
                        <v:stroke endarrow="block"/>
                      </v:shape>
                      <v:shape id="AutoShape 468" o:spid="_x0000_s1377"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">
                        <v:stroke endarrow="block"/>
                      </v:shape>
                      <v:shape id="Text Box 469" o:spid="_x0000_s1378"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5A423E" w:rsidRDefault="005A423E" w:rsidP="00EC79D3">
                              <w:r>
                                <w:t>P3</w:t>
                              </w:r>
                            </w:p>
                          </w:txbxContent>
                        </v:textbox>
                      </v:shape>
                      <v:shape id="Text Box 470" o:spid="_x0000_s1379"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5A423E" w:rsidRDefault="005A423E" w:rsidP="00EC79D3">
                              <w:r>
                                <w:t>P4</w:t>
                              </w:r>
                            </w:p>
                          </w:txbxContent>
                        </v:textbox>
                      </v:shape>
                    </v:group>
                    <v:group id="Group 471" o:spid="_x0000_s1380"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AutoShape 472" o:spid="_x0000_s1381"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">
                        <v:stroke endarrow="block"/>
                      </v:shape>
                      <v:shape id="AutoShape 473" o:spid="_x0000_s1382"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Text Box 474" o:spid="_x0000_s1383"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5A423E" w:rsidRDefault="005A423E" w:rsidP="00EC79D3">
                              <w:r>
                                <w:t>P3</w:t>
                              </w:r>
                            </w:p>
                          </w:txbxContent>
                        </v:textbox>
                      </v:shape>
                      <v:shape id="Text Box 475" o:spid="_x0000_s1384"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rsidR="005A423E" w:rsidRDefault="005A423E" w:rsidP="00EC79D3">
                              <w:r>
                                <w:t>P4</w:t>
                              </w:r>
                            </w:p>
                          </w:txbxContent>
                        </v:textbox>
                      </v:shape>
                    </v:group>
                  </v:group>
                </v:group>
                <v:group id="Group 477" o:spid="_x0000_s1385" style="position:absolute;left:6877;top:1862;width:38083;height:15580" coordorigin="3226,3981" coordsize="4784,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Group 478" o:spid="_x0000_s1386" style="position:absolute;left:3226;top:3981;width:1646;height:1957"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479" o:spid="_x0000_s1387"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AutoShape 480" o:spid="_x0000_s1388"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481" o:spid="_x0000_s1389"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Text Box 482" o:spid="_x0000_s1390"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5A423E" w:rsidRDefault="005A423E" w:rsidP="00EC79D3">
                              <w:r>
                                <w:t>P3</w:t>
                              </w:r>
                            </w:p>
                          </w:txbxContent>
                        </v:textbox>
                      </v:shape>
                      <v:shape id="Text Box 483" o:spid="_x0000_s1391"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5A423E" w:rsidRDefault="005A423E" w:rsidP="00EC79D3">
                              <w:r>
                                <w:t>P4</w:t>
                              </w:r>
                            </w:p>
                          </w:txbxContent>
                        </v:textbox>
                      </v:shape>
                    </v:group>
                    <v:group id="Group 484" o:spid="_x0000_s1392"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AutoShape 485" o:spid="_x0000_s1393"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">
                        <v:stroke endarrow="block"/>
                      </v:shape>
                      <v:shape id="AutoShape 486" o:spid="_x0000_s1394"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Text Box 487" o:spid="_x0000_s1395"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rsidR="005A423E" w:rsidRDefault="005A423E" w:rsidP="00EC79D3">
                              <w:r>
                                <w:t>P3</w:t>
                              </w:r>
                            </w:p>
                          </w:txbxContent>
                        </v:textbox>
                      </v:shape>
                      <v:shape id="Text Box 488" o:spid="_x0000_s1396"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5A423E" w:rsidRDefault="005A423E" w:rsidP="00EC79D3">
                              <w:r>
                                <w:t>P4</w:t>
                              </w:r>
                            </w:p>
                          </w:txbxContent>
                        </v:textbox>
                      </v:shape>
                    </v:group>
                    <v:group id="Group 489" o:spid="_x0000_s1397"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AutoShape 490" o:spid="_x0000_s1398"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">
                        <v:stroke endarrow="block"/>
                      </v:shape>
                      <v:shape id="AutoShape 491" o:spid="_x0000_s1399"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shape id="Text Box 492" o:spid="_x0000_s1400"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5A423E" w:rsidRDefault="005A423E" w:rsidP="00EC79D3">
                              <w:r>
                                <w:t>P3</w:t>
                              </w:r>
                            </w:p>
                          </w:txbxContent>
                        </v:textbox>
                      </v:shape>
                      <v:shape id="Text Box 493" o:spid="_x0000_s1401"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5A423E" w:rsidRDefault="005A423E" w:rsidP="00EC79D3">
                              <w:r>
                                <w:t>P4</w:t>
                              </w:r>
                            </w:p>
                          </w:txbxContent>
                        </v:textbox>
                      </v:shape>
                    </v:group>
                    <v:group id="Group 494" o:spid="_x0000_s1402"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AutoShape 495" o:spid="_x0000_s1403"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">
                        <v:stroke endarrow="block"/>
                      </v:shape>
                      <v:shape id="AutoShape 496" o:spid="_x0000_s1404"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">
                        <v:stroke endarrow="block"/>
                      </v:shape>
                      <v:shape id="Text Box 497" o:spid="_x0000_s1405"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5A423E" w:rsidRDefault="005A423E" w:rsidP="00EC79D3">
                              <w:r>
                                <w:t>P3</w:t>
                              </w:r>
                            </w:p>
                          </w:txbxContent>
                        </v:textbox>
                      </v:shape>
                      <v:shape id="Text Box 498" o:spid="_x0000_s1406"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5A423E" w:rsidRDefault="005A423E" w:rsidP="00EC79D3">
                              <w:r>
                                <w:t>P4</w:t>
                              </w:r>
                            </w:p>
                          </w:txbxContent>
                        </v:textbox>
                      </v:shape>
                    </v:group>
                  </v:group>
                  <v:group id="Group 499" o:spid="_x0000_s1407" style="position:absolute;left:4794;top:3982;width:1647;height:1956"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500" o:spid="_x0000_s1408"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AutoShape 501" o:spid="_x0000_s140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grxwQAAANwAAAAPAAAAZHJzL2Rvd25yZXYueG1sRE/fa8Iw&#10;EH4X9j+EG/imaS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EeOCvHBAAAA3AAAAA8AAAAA&#10;AAAAAAAAAAAABwIAAGRycy9kb3ducmV2LnhtbFBLBQYAAAAAAwADALcAAAD1AgAAAAA=&#10;">
                        <v:stroke endarrow="block"/>
                      </v:shape>
                      <v:shape id="AutoShape 502" o:spid="_x0000_s141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FwwAAANwAAAAPAAAAZHJzL2Rvd25yZXYueG1sRE9Na8JA&#10;EL0L/odlhN50Ewu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pk3fxcMAAADcAAAADwAA&#10;AAAAAAAAAAAAAAAHAgAAZHJzL2Rvd25yZXYueG1sUEsFBgAAAAADAAMAtwAAAPcCAAAAAA==&#10;">
                        <v:stroke endarrow="block"/>
                      </v:shape>
                      <v:shape id="Text Box 503" o:spid="_x0000_s141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5A423E" w:rsidRDefault="005A423E" w:rsidP="00EC79D3">
                              <w:r>
                                <w:t>P3</w:t>
                              </w:r>
                            </w:p>
                          </w:txbxContent>
                        </v:textbox>
                      </v:shape>
                      <v:shape id="Text Box 504" o:spid="_x0000_s141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5A423E" w:rsidRDefault="005A423E" w:rsidP="00EC79D3">
                              <w:r>
                                <w:t>P4</w:t>
                              </w:r>
                            </w:p>
                          </w:txbxContent>
                        </v:textbox>
                      </v:shape>
                    </v:group>
                    <v:group id="Group 505" o:spid="_x0000_s1413"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AutoShape 506" o:spid="_x0000_s141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">
                        <v:stroke endarrow="block"/>
                      </v:shape>
                      <v:shape id="AutoShape 507" o:spid="_x0000_s141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Text Box 508" o:spid="_x0000_s141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rsidR="005A423E" w:rsidRDefault="005A423E" w:rsidP="00EC79D3">
                              <w:r>
                                <w:t>P3</w:t>
                              </w:r>
                            </w:p>
                          </w:txbxContent>
                        </v:textbox>
                      </v:shape>
                      <v:shape id="Text Box 509" o:spid="_x0000_s141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5A423E" w:rsidRDefault="005A423E" w:rsidP="00EC79D3">
                              <w:r>
                                <w:t>P4</w:t>
                              </w:r>
                            </w:p>
                          </w:txbxContent>
                        </v:textbox>
                      </v:shape>
                    </v:group>
                    <v:group id="Group 510" o:spid="_x0000_s1418"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AutoShape 511" o:spid="_x0000_s141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mMwQAAANwAAAAPAAAAZHJzL2Rvd25yZXYueG1sRE/fa8Iw&#10;EH4X9j+EG/imaY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B+IeYzBAAAA3AAAAA8AAAAA&#10;AAAAAAAAAAAABwIAAGRycy9kb3ducmV2LnhtbFBLBQYAAAAAAwADALcAAAD1AgAAAAA=&#10;">
                        <v:stroke endarrow="block"/>
                      </v:shape>
                      <v:shape id="AutoShape 512" o:spid="_x0000_s142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4wwAAANwAAAAPAAAAZHJzL2Rvd25yZXYueG1sRE9Na8JA&#10;EL0L/odlhN50Eym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kusuMMAAADcAAAADwAA&#10;AAAAAAAAAAAAAAAHAgAAZHJzL2Rvd25yZXYueG1sUEsFBgAAAAADAAMAtwAAAPcCAAAAAA==&#10;">
                        <v:stroke endarrow="block"/>
                      </v:shape>
                      <v:shape id="Text Box 513" o:spid="_x0000_s142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5A423E" w:rsidRDefault="005A423E" w:rsidP="00EC79D3">
                              <w:r>
                                <w:t>P3</w:t>
                              </w:r>
                            </w:p>
                          </w:txbxContent>
                        </v:textbox>
                      </v:shape>
                      <v:shape id="Text Box 514" o:spid="_x0000_s142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5A423E" w:rsidRDefault="005A423E" w:rsidP="00EC79D3">
                              <w:r>
                                <w:t>P4</w:t>
                              </w:r>
                            </w:p>
                          </w:txbxContent>
                        </v:textbox>
                      </v:shape>
                    </v:group>
                    <v:group id="Group 515" o:spid="_x0000_s1423"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AutoShape 516" o:spid="_x0000_s142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">
                        <v:stroke endarrow="block"/>
                      </v:shape>
                      <v:shape id="AutoShape 517" o:spid="_x0000_s142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A8gwwAAANwAAAAPAAAAZHJzL2Rvd25yZXYueG1sRE9NawIx&#10;EL0L/Q9hCt40q4j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7jwPIMMAAADcAAAADwAA&#10;AAAAAAAAAAAAAAAHAgAAZHJzL2Rvd25yZXYueG1sUEsFBgAAAAADAAMAtwAAAPcCAAAAAA==&#10;">
                        <v:stroke endarrow="block"/>
                      </v:shape>
                      <v:shape id="Text Box 518" o:spid="_x0000_s142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5A423E" w:rsidRDefault="005A423E" w:rsidP="00EC79D3">
                              <w:r>
                                <w:t>P3</w:t>
                              </w:r>
                            </w:p>
                          </w:txbxContent>
                        </v:textbox>
                      </v:shape>
                      <v:shape id="Text Box 519" o:spid="_x0000_s142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5A423E" w:rsidRDefault="005A423E" w:rsidP="00EC79D3">
                              <w:r>
                                <w:t>P4</w:t>
                              </w:r>
                            </w:p>
                          </w:txbxContent>
                        </v:textbox>
                      </v:shape>
                    </v:group>
                  </v:group>
                  <v:group id="Group 520" o:spid="_x0000_s1428" style="position:absolute;left:6363;top:3983;width:1647;height:1955"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521" o:spid="_x0000_s1429"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AutoShape 522" o:spid="_x0000_s143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">
                        <v:stroke endarrow="block"/>
                      </v:shape>
                      <v:shape id="AutoShape 523" o:spid="_x0000_s143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">
                        <v:stroke endarrow="block"/>
                      </v:shape>
                      <v:shape id="Text Box 524" o:spid="_x0000_s143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rsidR="005A423E" w:rsidRDefault="005A423E" w:rsidP="00EC79D3">
                              <w:r>
                                <w:t>P3</w:t>
                              </w:r>
                            </w:p>
                          </w:txbxContent>
                        </v:textbox>
                      </v:shape>
                      <v:shape id="Text Box 525" o:spid="_x0000_s143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5A423E" w:rsidRDefault="005A423E" w:rsidP="00EC79D3">
                              <w:r>
                                <w:t>P4</w:t>
                              </w:r>
                            </w:p>
                          </w:txbxContent>
                        </v:textbox>
                      </v:shape>
                    </v:group>
                    <v:group id="Group 526" o:spid="_x0000_s1434"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527" o:spid="_x0000_s143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">
                        <v:stroke endarrow="block"/>
                      </v:shape>
                      <v:shape id="AutoShape 528" o:spid="_x0000_s143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">
                        <v:stroke endarrow="block"/>
                      </v:shape>
                      <v:shape id="Text Box 529" o:spid="_x0000_s143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5A423E" w:rsidRDefault="005A423E" w:rsidP="00EC79D3">
                              <w:r>
                                <w:t>P3</w:t>
                              </w:r>
                            </w:p>
                          </w:txbxContent>
                        </v:textbox>
                      </v:shape>
                      <v:shape id="Text Box 530" o:spid="_x0000_s143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5A423E" w:rsidRDefault="005A423E" w:rsidP="00EC79D3">
                              <w:r>
                                <w:t>P4</w:t>
                              </w:r>
                            </w:p>
                          </w:txbxContent>
                        </v:textbox>
                      </v:shape>
                    </v:group>
                    <v:group id="Group 531" o:spid="_x0000_s1439"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AutoShape 532" o:spid="_x0000_s144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">
                        <v:stroke endarrow="block"/>
                      </v:shape>
                      <v:shape id="AutoShape 533" o:spid="_x0000_s144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VDwwAAANwAAAAPAAAAZHJzL2Rvd25yZXYueG1sRE9Na8JA&#10;EL0X/A/LCL3VTVqQ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2rJVQ8MAAADcAAAADwAA&#10;AAAAAAAAAAAAAAAHAgAAZHJzL2Rvd25yZXYueG1sUEsFBgAAAAADAAMAtwAAAPcCAAAAAA==&#10;">
                        <v:stroke endarrow="block"/>
                      </v:shape>
                      <v:shape id="Text Box 534" o:spid="_x0000_s144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5A423E" w:rsidRDefault="005A423E" w:rsidP="00EC79D3">
                              <w:r>
                                <w:t>P3</w:t>
                              </w:r>
                            </w:p>
                          </w:txbxContent>
                        </v:textbox>
                      </v:shape>
                      <v:shape id="Text Box 535" o:spid="_x0000_s144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5A423E" w:rsidRDefault="005A423E" w:rsidP="00EC79D3">
                              <w:r>
                                <w:t>P4</w:t>
                              </w:r>
                            </w:p>
                          </w:txbxContent>
                        </v:textbox>
                      </v:shape>
                    </v:group>
                    <v:group id="Group 536" o:spid="_x0000_s1444"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AutoShape 537" o:spid="_x0000_s144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">
                        <v:stroke endarrow="block"/>
                      </v:shape>
                      <v:shape id="AutoShape 538" o:spid="_x0000_s144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">
                        <v:stroke endarrow="block"/>
                      </v:shape>
                      <v:shape id="Text Box 539" o:spid="_x0000_s144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5A423E" w:rsidRDefault="005A423E" w:rsidP="00EC79D3">
                              <w:r>
                                <w:t>P3</w:t>
                              </w:r>
                            </w:p>
                          </w:txbxContent>
                        </v:textbox>
                      </v:shape>
                      <v:shape id="Text Box 540" o:spid="_x0000_s144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rsidR="005A423E" w:rsidRDefault="005A423E" w:rsidP="00EC79D3">
                              <w:r>
                                <w:t>P4</w:t>
                              </w:r>
                            </w:p>
                          </w:txbxContent>
                        </v:textbox>
                      </v:shape>
                    </v:group>
                  </v:group>
                </v:group>
                <w10:anchorlock/>
              </v:group>
            </w:pict>
          </mc:Fallback>
        </mc:AlternateContent>
      </w:r>
    </w:p>
    <w:p w:rsidR="00EC79D3" w:rsidRDefault="00EC79D3" w:rsidP="00BB6B3A">
      <w:r>
        <w:t>I.e. in each tile p4 varies along the horizontal axis and p3 along the vertical axis. From tile to tile in the horizontal direction, p2 varies and from tile to tile in the vertical direction, p1 varies. An example is shown below.</w:t>
      </w:r>
    </w:p>
    <w:p w:rsidR="00EC79D3" w:rsidRDefault="00E71119" w:rsidP="00BB6B3A">
      <w:r>
        <w:rPr>
          <w:noProof/>
          <w:lang w:eastAsia="en-GB"/>
        </w:rPr>
        <w:lastRenderedPageBreak/>
        <w:drawing>
          <wp:inline distT="0" distB="0" distL="0" distR="0">
            <wp:extent cx="5118100" cy="3752850"/>
            <wp:effectExtent l="0" t="0" r="0" b="0"/>
            <wp:docPr id="69" name="Picture 69" descr="4D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4D_data"/>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18100" cy="3752850"/>
                    </a:xfrm>
                    <a:prstGeom prst="rect">
                      <a:avLst/>
                    </a:prstGeom>
                    <a:noFill/>
                    <a:ln>
                      <a:noFill/>
                    </a:ln>
                  </pic:spPr>
                </pic:pic>
              </a:graphicData>
            </a:graphic>
          </wp:inline>
        </w:drawing>
      </w:r>
    </w:p>
    <w:p w:rsidR="001804B3" w:rsidRDefault="001804B3" w:rsidP="00BB6B3A">
      <w:r>
        <w:t>Visulisation of a 4D data set in paraview</w:t>
      </w:r>
    </w:p>
    <w:p w:rsidR="00A4433D" w:rsidRDefault="00E71119" w:rsidP="00BB6B3A">
      <w:r>
        <w:rPr>
          <w:noProof/>
          <w:lang w:eastAsia="en-GB"/>
        </w:rPr>
        <w:drawing>
          <wp:inline distT="0" distB="0" distL="0" distR="0">
            <wp:extent cx="5137150" cy="3771900"/>
            <wp:effectExtent l="0" t="0" r="0" b="0"/>
            <wp:docPr id="70" name="Picture 70" descr="4D_dat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D_data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37150" cy="3771900"/>
                    </a:xfrm>
                    <a:prstGeom prst="rect">
                      <a:avLst/>
                    </a:prstGeom>
                    <a:noFill/>
                    <a:ln>
                      <a:noFill/>
                    </a:ln>
                  </pic:spPr>
                </pic:pic>
              </a:graphicData>
            </a:graphic>
          </wp:inline>
        </w:drawing>
      </w:r>
    </w:p>
    <w:p w:rsidR="001804B3" w:rsidRDefault="001804B3" w:rsidP="001804B3">
      <w:r>
        <w:t>Visulisation of a 4D data set (3D view) in paraview</w:t>
      </w:r>
    </w:p>
    <w:p w:rsidR="005A423E" w:rsidRDefault="005A423E" w:rsidP="001804B3"/>
    <w:p w:rsidR="006521F4" w:rsidRPr="005A423E" w:rsidRDefault="006521F4" w:rsidP="005A423E">
      <w:pPr>
        <w:pStyle w:val="Heading2"/>
        <w:rPr>
          <w:lang w:val="en-US"/>
        </w:rPr>
      </w:pPr>
      <w:r w:rsidRPr="005A423E">
        <w:rPr>
          <w:lang w:val="en-US"/>
        </w:rPr>
        <w:lastRenderedPageBreak/>
        <w:t xml:space="preserve"> Calculate the impulse response of a filter function</w:t>
      </w:r>
    </w:p>
    <w:p w:rsidR="005A423E" w:rsidRPr="005A423E" w:rsidRDefault="005A423E" w:rsidP="005A423E">
      <w:pPr>
        <w:pStyle w:val="NoSpacing"/>
        <w:rPr>
          <w:lang w:val="en-US"/>
        </w:rPr>
      </w:pPr>
      <w:r w:rsidRPr="005A423E">
        <w:rPr>
          <w:lang w:val="en-US"/>
        </w:rPr>
        <w:t>Read a filter function in the format:</w:t>
      </w:r>
    </w:p>
    <w:p w:rsidR="005A423E" w:rsidRPr="005A423E" w:rsidRDefault="005A423E" w:rsidP="005A423E">
      <w:pPr>
        <w:pStyle w:val="NoSpacing"/>
        <w:rPr>
          <w:lang w:val="en-US"/>
        </w:rPr>
      </w:pPr>
      <w:r w:rsidRPr="005A423E">
        <w:rPr>
          <w:lang w:val="en-US"/>
        </w:rPr>
        <w:t>w normalisation constant (real)</w:t>
      </w:r>
    </w:p>
    <w:p w:rsidR="005A423E" w:rsidRPr="005A423E" w:rsidRDefault="005A423E" w:rsidP="005A423E">
      <w:pPr>
        <w:pStyle w:val="NoSpacing"/>
        <w:rPr>
          <w:lang w:val="en-US"/>
        </w:rPr>
      </w:pPr>
      <w:r w:rsidRPr="005A423E">
        <w:rPr>
          <w:lang w:val="en-US"/>
        </w:rPr>
        <w:t>numerator order (integer)</w:t>
      </w:r>
    </w:p>
    <w:p w:rsidR="005A423E" w:rsidRPr="005A423E" w:rsidRDefault="005A423E" w:rsidP="005A423E">
      <w:pPr>
        <w:pStyle w:val="NoSpacing"/>
        <w:rPr>
          <w:lang w:val="en-US"/>
        </w:rPr>
      </w:pPr>
      <w:r w:rsidRPr="005A423E">
        <w:rPr>
          <w:lang w:val="en-US"/>
        </w:rPr>
        <w:t>numerator coefficients (numerator_order+1 * real)</w:t>
      </w:r>
    </w:p>
    <w:p w:rsidR="005A423E" w:rsidRPr="005A423E" w:rsidRDefault="005A423E" w:rsidP="005A423E">
      <w:pPr>
        <w:pStyle w:val="NoSpacing"/>
        <w:rPr>
          <w:lang w:val="en-US"/>
        </w:rPr>
      </w:pPr>
      <w:r w:rsidRPr="005A423E">
        <w:rPr>
          <w:lang w:val="en-US"/>
        </w:rPr>
        <w:t>denominator order (integer)</w:t>
      </w:r>
    </w:p>
    <w:p w:rsidR="005A423E" w:rsidRPr="005A423E" w:rsidRDefault="005A423E" w:rsidP="005A423E">
      <w:pPr>
        <w:pStyle w:val="NoSpacing"/>
        <w:rPr>
          <w:lang w:val="en-US"/>
        </w:rPr>
      </w:pPr>
      <w:r w:rsidRPr="005A423E">
        <w:rPr>
          <w:lang w:val="en-US"/>
        </w:rPr>
        <w:t>denominator coefficients (denominator_order+1 * real)</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A timestep and maximum time are requested.</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The impulse response of this filter function is calculated by firstly applying </w:t>
      </w:r>
    </w:p>
    <w:p w:rsidR="005A423E" w:rsidRPr="005A423E" w:rsidRDefault="005A423E" w:rsidP="005A423E">
      <w:pPr>
        <w:pStyle w:val="NoSpacing"/>
        <w:rPr>
          <w:lang w:val="en-US"/>
        </w:rPr>
      </w:pPr>
      <w:r w:rsidRPr="005A423E">
        <w:rPr>
          <w:lang w:val="en-US"/>
        </w:rPr>
        <w:t>a bilinear transform to calculate the Z domain filter function and subsequently</w:t>
      </w:r>
    </w:p>
    <w:p w:rsidR="006521F4" w:rsidRPr="005A423E" w:rsidRDefault="005A423E" w:rsidP="005A423E">
      <w:pPr>
        <w:pStyle w:val="NoSpacing"/>
        <w:rPr>
          <w:lang w:val="en-US"/>
        </w:rPr>
      </w:pPr>
      <w:r w:rsidRPr="005A423E">
        <w:rPr>
          <w:lang w:val="en-US"/>
        </w:rPr>
        <w:t>calculating the impulse response of the z domain filter function.</w:t>
      </w:r>
    </w:p>
    <w:p w:rsidR="006521F4" w:rsidRDefault="006521F4" w:rsidP="006521F4">
      <w:pPr>
        <w:pStyle w:val="Heading2"/>
        <w:rPr>
          <w:lang w:val="en-US"/>
        </w:rPr>
      </w:pPr>
      <w:r>
        <w:rPr>
          <w:lang w:val="en-US"/>
        </w:rPr>
        <w:t xml:space="preserve">  S11 to VSWR</w:t>
      </w:r>
    </w:p>
    <w:p w:rsidR="005A423E" w:rsidRPr="005A423E" w:rsidRDefault="005A423E" w:rsidP="005A423E">
      <w:pPr>
        <w:pStyle w:val="NoSpacing"/>
        <w:rPr>
          <w:lang w:val="en-US"/>
        </w:rPr>
      </w:pPr>
      <w:r w:rsidRPr="005A423E">
        <w:rPr>
          <w:lang w:val="en-US"/>
        </w:rPr>
        <w:t xml:space="preserve">Complex frequency domain S11 data is read from a file </w:t>
      </w:r>
    </w:p>
    <w:p w:rsidR="005A423E" w:rsidRPr="005A423E" w:rsidRDefault="005A423E" w:rsidP="005A423E">
      <w:pPr>
        <w:pStyle w:val="NoSpacing"/>
        <w:rPr>
          <w:lang w:val="en-US"/>
        </w:rPr>
      </w:pPr>
      <w:r w:rsidRPr="005A423E">
        <w:rPr>
          <w:lang w:val="en-US"/>
        </w:rPr>
        <w:t>VSWR is then ca</w:t>
      </w:r>
      <w:r>
        <w:rPr>
          <w:lang w:val="en-US"/>
        </w:rPr>
        <w:t>lculated as (1+|S11|)/(1-|S11|)</w:t>
      </w:r>
    </w:p>
    <w:p w:rsidR="006521F4" w:rsidRPr="006521F4" w:rsidRDefault="005A423E" w:rsidP="005A423E">
      <w:pPr>
        <w:pStyle w:val="NoSpacing"/>
        <w:rPr>
          <w:lang w:val="en-US"/>
        </w:rPr>
      </w:pPr>
      <w:r w:rsidRPr="005A423E">
        <w:rPr>
          <w:lang w:val="en-US"/>
        </w:rPr>
        <w:t>The VSWR is then written to file.</w:t>
      </w:r>
    </w:p>
    <w:p w:rsidR="006521F4" w:rsidRDefault="006521F4" w:rsidP="006521F4">
      <w:pPr>
        <w:pStyle w:val="Heading2"/>
        <w:rPr>
          <w:lang w:val="en-US"/>
        </w:rPr>
      </w:pPr>
      <w:r>
        <w:rPr>
          <w:lang w:val="en-US"/>
        </w:rPr>
        <w:t xml:space="preserve"> </w:t>
      </w:r>
      <w:r w:rsidRPr="00FE5685">
        <w:rPr>
          <w:lang w:val="en-US"/>
        </w:rPr>
        <w:t>Convert Frequency Domain Volume Field Output to x y z Re{</w:t>
      </w:r>
      <w:r>
        <w:rPr>
          <w:lang w:val="en-US"/>
        </w:rPr>
        <w:t>field} Im{field} |field| format</w:t>
      </w:r>
    </w:p>
    <w:p w:rsidR="005A423E" w:rsidRPr="005A423E" w:rsidRDefault="005A423E" w:rsidP="005A423E">
      <w:pPr>
        <w:pStyle w:val="NoSpacing"/>
        <w:rPr>
          <w:lang w:val="en-US"/>
        </w:rPr>
      </w:pPr>
      <w:r w:rsidRPr="005A423E">
        <w:rPr>
          <w:lang w:val="en-US"/>
        </w:rPr>
        <w:t>Frequency domain volume field output is read.</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For each chosen volume the field output dataset (which is based on cell centre data) </w:t>
      </w:r>
    </w:p>
    <w:p w:rsidR="005A423E" w:rsidRPr="005A423E" w:rsidRDefault="005A423E" w:rsidP="005A423E">
      <w:pPr>
        <w:pStyle w:val="NoSpacing"/>
        <w:rPr>
          <w:lang w:val="en-US"/>
        </w:rPr>
      </w:pPr>
      <w:r w:rsidRPr="005A423E">
        <w:rPr>
          <w:lang w:val="en-US"/>
        </w:rPr>
        <w:t>the field data from each cell in the volume is written out to a text based file in the format:</w:t>
      </w:r>
    </w:p>
    <w:p w:rsidR="005A423E" w:rsidRPr="005A423E" w:rsidRDefault="005A423E" w:rsidP="005A423E">
      <w:pPr>
        <w:pStyle w:val="NoSpacing"/>
        <w:rPr>
          <w:lang w:val="en-US"/>
        </w:rPr>
      </w:pPr>
      <w:r w:rsidRPr="005A423E">
        <w:rPr>
          <w:lang w:val="en-US"/>
        </w:rPr>
        <w:t xml:space="preserve"> x   y   z   Re{field}  Im{field}   |field|</w:t>
      </w:r>
    </w:p>
    <w:p w:rsidR="005A423E" w:rsidRPr="005A423E" w:rsidRDefault="005A423E" w:rsidP="005A423E">
      <w:pPr>
        <w:pStyle w:val="NoSpacing"/>
        <w:rPr>
          <w:lang w:val="en-US"/>
        </w:rPr>
      </w:pPr>
      <w:r w:rsidRPr="005A423E">
        <w:rPr>
          <w:lang w:val="en-US"/>
        </w:rPr>
        <w:t xml:space="preserve"> </w:t>
      </w:r>
    </w:p>
    <w:p w:rsidR="006521F4" w:rsidRPr="006521F4" w:rsidRDefault="005A423E" w:rsidP="005A423E">
      <w:pPr>
        <w:pStyle w:val="NoSpacing"/>
        <w:rPr>
          <w:lang w:val="en-US"/>
        </w:rPr>
      </w:pPr>
      <w:r w:rsidRPr="005A423E">
        <w:rPr>
          <w:lang w:val="en-US"/>
        </w:rPr>
        <w:t>where x  y  z are the coordinates of the centre of the cell.</w:t>
      </w:r>
    </w:p>
    <w:p w:rsidR="006521F4" w:rsidRDefault="006521F4" w:rsidP="006521F4">
      <w:pPr>
        <w:pStyle w:val="Heading2"/>
        <w:rPr>
          <w:lang w:val="en-US"/>
        </w:rPr>
      </w:pPr>
      <w:r>
        <w:rPr>
          <w:lang w:val="en-US"/>
        </w:rPr>
        <w:t xml:space="preserve"> </w:t>
      </w:r>
      <w:r w:rsidRPr="00FE5685">
        <w:rPr>
          <w:lang w:val="en-US"/>
        </w:rPr>
        <w:t>Calculate spa</w:t>
      </w:r>
      <w:r w:rsidR="009E5E62">
        <w:rPr>
          <w:lang w:val="en-US"/>
        </w:rPr>
        <w:t>tial covariance</w:t>
      </w:r>
      <w:r w:rsidRPr="00FE5685">
        <w:rPr>
          <w:lang w:val="en-US"/>
        </w:rPr>
        <w:t xml:space="preserve"> </w:t>
      </w:r>
      <w:r>
        <w:rPr>
          <w:lang w:val="en-US"/>
        </w:rPr>
        <w:t>for 1D and 2D complex data sets</w:t>
      </w:r>
    </w:p>
    <w:p w:rsidR="005A423E" w:rsidRPr="005A423E" w:rsidRDefault="005A423E" w:rsidP="005A423E">
      <w:pPr>
        <w:pStyle w:val="NoSpacing"/>
        <w:rPr>
          <w:lang w:val="en-US"/>
        </w:rPr>
      </w:pPr>
      <w:r>
        <w:rPr>
          <w:lang w:val="en-US"/>
        </w:rPr>
        <w:t>T</w:t>
      </w:r>
      <w:r w:rsidRPr="005A423E">
        <w:rPr>
          <w:lang w:val="en-US"/>
        </w:rPr>
        <w:t>his process calculates the covariance for an ensemble of 1D and 2D complex data sets (a 1D dataset here is a 2D dataset with only one sample in the second direction).</w:t>
      </w:r>
    </w:p>
    <w:p w:rsidR="005A423E" w:rsidRPr="005A423E" w:rsidRDefault="005A423E" w:rsidP="005A423E">
      <w:pPr>
        <w:pStyle w:val="NoSpacing"/>
        <w:rPr>
          <w:lang w:val="en-US"/>
        </w:rPr>
      </w:pPr>
      <w:r w:rsidRPr="005A423E">
        <w:rPr>
          <w:lang w:val="en-US"/>
        </w:rPr>
        <w:t>The process reads a datafile which contains the input complex dataset. The columns may be in an arbitrary order however there should be data columns for x, y, Re{f(x,y)}, Im{f(x,y)}</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output of the process is a 4D dataset (for 2D input dataset) with the format:</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x1  y1  x2  y2  Re{C(x1,y1,x2,y2)}  Im{C(x1,y1,x2,y2)} |C(x1,y1,x2,y2)|</w:t>
      </w:r>
    </w:p>
    <w:p w:rsidR="005A423E" w:rsidRPr="005A423E" w:rsidRDefault="005A423E" w:rsidP="005A423E">
      <w:pPr>
        <w:pStyle w:val="NoSpacing"/>
        <w:rPr>
          <w:lang w:val="en-US"/>
        </w:rPr>
      </w:pPr>
    </w:p>
    <w:p w:rsidR="005A423E" w:rsidRDefault="005A423E" w:rsidP="005A423E">
      <w:pPr>
        <w:pStyle w:val="NoSpacing"/>
        <w:rPr>
          <w:lang w:val="en-US"/>
        </w:rPr>
      </w:pPr>
      <w:r w:rsidRPr="005A423E">
        <w:rPr>
          <w:lang w:val="en-US"/>
        </w:rPr>
        <w:t xml:space="preserve">where </w:t>
      </w:r>
    </w:p>
    <w:p w:rsidR="005C5B32" w:rsidRDefault="005C5B32" w:rsidP="005A423E">
      <w:pPr>
        <w:pStyle w:val="NoSpacing"/>
        <w:rPr>
          <w:lang w:val="en-US"/>
        </w:rPr>
      </w:pPr>
    </w:p>
    <w:p w:rsidR="005C5B32" w:rsidRPr="005A423E" w:rsidRDefault="005C5B32" w:rsidP="005A423E">
      <w:pPr>
        <w:pStyle w:val="NoSpacing"/>
        <w:rPr>
          <w:lang w:val="en-US"/>
        </w:rPr>
      </w:pPr>
      <m:oMathPara>
        <m:oMath>
          <m:r>
            <w:rPr>
              <w:rFonts w:ascii="Cambria Math" w:hAnsi="Cambria Math"/>
              <w:lang w:val="en-US"/>
            </w:rPr>
            <m:t>C</m:t>
          </m:r>
          <m:d>
            <m:dPr>
              <m:ctrlPr>
                <w:rPr>
                  <w:rFonts w:ascii="Cambria Math" w:hAnsi="Cambria Math"/>
                  <w:i/>
                  <w:lang w:val="en-US"/>
                </w:rPr>
              </m:ctrlPr>
            </m:dPr>
            <m:e>
              <m:r>
                <m:rPr>
                  <m:sty m:val="p"/>
                </m:rPr>
                <w:rPr>
                  <w:rFonts w:ascii="Cambria Math" w:hAnsi="Cambria Math"/>
                  <w:lang w:val="en-US"/>
                </w:rPr>
                <m:t>x1,y1,x2,y2</m:t>
              </m:r>
            </m:e>
          </m:d>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ns</m:t>
              </m:r>
            </m:sub>
            <m:sup/>
            <m:e>
              <m:r>
                <m:rPr>
                  <m:sty m:val="p"/>
                </m:rPr>
                <w:rPr>
                  <w:rFonts w:ascii="Cambria Math" w:hAnsi="Cambria Math"/>
                  <w:lang w:val="en-US"/>
                </w:rPr>
                <m:t>(</m:t>
              </m:r>
              <m:r>
                <m:rPr>
                  <m:sty m:val="p"/>
                </m:rPr>
                <w:rPr>
                  <w:rFonts w:ascii="Cambria Math" w:hAnsi="Cambria Math"/>
                  <w:lang w:val="en-US"/>
                </w:rPr>
                <m:t>f(x1,y1)-&lt;f(</m:t>
              </m:r>
              <m:r>
                <m:rPr>
                  <m:sty m:val="p"/>
                </m:rPr>
                <w:rPr>
                  <w:rFonts w:ascii="Cambria Math" w:hAnsi="Cambria Math"/>
                  <w:lang w:val="en-US"/>
                </w:rPr>
                <m:t>x1,y1)&gt;)</m:t>
              </m:r>
              <m:sSup>
                <m:sSupPr>
                  <m:ctrlPr>
                    <w:rPr>
                      <w:rFonts w:ascii="Cambria Math" w:hAnsi="Cambria Math"/>
                      <w:lang w:val="en-US"/>
                    </w:rPr>
                  </m:ctrlPr>
                </m:sSupPr>
                <m:e>
                  <m:r>
                    <m:rPr>
                      <m:sty m:val="p"/>
                    </m:rPr>
                    <w:rPr>
                      <w:rFonts w:ascii="Cambria Math" w:hAnsi="Cambria Math"/>
                      <w:lang w:val="en-US"/>
                    </w:rPr>
                    <m:t>( f(x2,y2)-&lt;f(x2,y2)&gt; )</m:t>
                  </m:r>
                </m:e>
                <m:sup>
                  <m:r>
                    <w:rPr>
                      <w:rFonts w:ascii="Cambria Math" w:hAnsi="Cambria Math"/>
                      <w:lang w:val="en-US"/>
                    </w:rPr>
                    <m:t>*</m:t>
                  </m:r>
                </m:sup>
              </m:sSup>
            </m:e>
          </m:nary>
        </m:oMath>
      </m:oMathPara>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C(x1,y1,x2,y2)=sum(n_ensemble) ( (f(x1,y1)-&lt;f(x1,y1)&gt;)( f(x2,y2)-&lt;f(x2,y2)&gt; )*  )/ns</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where * denotes the complex conjugate and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ns=n_ensemble if we assume a known zero mean OR</w:t>
      </w:r>
    </w:p>
    <w:p w:rsidR="005A423E" w:rsidRPr="005A423E" w:rsidRDefault="005A423E" w:rsidP="005A423E">
      <w:pPr>
        <w:pStyle w:val="NoSpacing"/>
        <w:rPr>
          <w:lang w:val="en-US"/>
        </w:rPr>
      </w:pPr>
      <w:r w:rsidRPr="005A423E">
        <w:rPr>
          <w:lang w:val="en-US"/>
        </w:rPr>
        <w:t>ns=n_ensemble-1 if we use the sample mean</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lastRenderedPageBreak/>
        <w:t>and &lt;f(xi,yj)&gt; is the mean value of f(xi,yj) over the ensemble of data at point xi,yj</w:t>
      </w:r>
    </w:p>
    <w:p w:rsidR="005C5B32" w:rsidRPr="005A423E" w:rsidRDefault="005C5B32" w:rsidP="005C5B32">
      <w:pPr>
        <w:pStyle w:val="NoSpacing"/>
        <w:rPr>
          <w:lang w:val="en-US"/>
        </w:rPr>
      </w:pPr>
      <m:oMathPara>
        <m:oMath>
          <m:r>
            <m:rPr>
              <m:sty m:val="p"/>
            </m:rPr>
            <w:rPr>
              <w:rFonts w:ascii="Cambria Math" w:hAnsi="Cambria Math"/>
              <w:lang w:val="en-US"/>
            </w:rPr>
            <m:t>&lt;f(</m:t>
          </m:r>
          <m:r>
            <m:rPr>
              <m:sty m:val="p"/>
            </m:rPr>
            <w:rPr>
              <w:rFonts w:ascii="Cambria Math" w:hAnsi="Cambria Math"/>
              <w:lang w:val="en-US"/>
            </w:rPr>
            <m:t>xi,yi</m:t>
          </m:r>
          <m:r>
            <m:rPr>
              <m:sty m:val="p"/>
            </m:rPr>
            <w:rPr>
              <w:rFonts w:ascii="Cambria Math" w:hAnsi="Cambria Math"/>
              <w:lang w:val="en-US"/>
            </w:rPr>
            <m:t>)&gt;</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_ensemble</m:t>
              </m:r>
            </m:den>
          </m:f>
          <m:nary>
            <m:naryPr>
              <m:chr m:val="∑"/>
              <m:limLoc m:val="undOvr"/>
              <m:supHide m:val="1"/>
              <m:ctrlPr>
                <w:rPr>
                  <w:rFonts w:ascii="Cambria Math" w:hAnsi="Cambria Math"/>
                  <w:i/>
                  <w:lang w:val="en-US"/>
                </w:rPr>
              </m:ctrlPr>
            </m:naryPr>
            <m:sub>
              <m:r>
                <w:rPr>
                  <w:rFonts w:ascii="Cambria Math" w:hAnsi="Cambria Math"/>
                  <w:lang w:val="en-US"/>
                </w:rPr>
                <m:t>n_ensemble</m:t>
              </m:r>
            </m:sub>
            <m:sup/>
            <m:e>
              <m:r>
                <m:rPr>
                  <m:sty m:val="p"/>
                </m:rPr>
                <w:rPr>
                  <w:rFonts w:ascii="Cambria Math" w:hAnsi="Cambria Math"/>
                  <w:lang w:val="en-US"/>
                </w:rPr>
                <m:t>f(xi,yi</m:t>
              </m:r>
              <m:r>
                <m:rPr>
                  <m:sty m:val="p"/>
                </m:rPr>
                <w:rPr>
                  <w:rFonts w:ascii="Cambria Math" w:hAnsi="Cambria Math"/>
                  <w:lang w:val="en-US"/>
                </w:rPr>
                <m:t>)</m:t>
              </m:r>
            </m:e>
          </m:nary>
        </m:oMath>
      </m:oMathPara>
    </w:p>
    <w:p w:rsidR="005A423E" w:rsidRDefault="005A423E" w:rsidP="005A423E">
      <w:pPr>
        <w:pStyle w:val="NoSpacing"/>
        <w:rPr>
          <w:lang w:val="en-US"/>
        </w:rPr>
      </w:pPr>
    </w:p>
    <w:p w:rsidR="009E5E62" w:rsidRPr="005A423E" w:rsidRDefault="009E5E62" w:rsidP="005A423E">
      <w:pPr>
        <w:pStyle w:val="NoSpacing"/>
        <w:rPr>
          <w:lang w:val="en-US"/>
        </w:rPr>
      </w:pPr>
      <w:r>
        <w:rPr>
          <w:lang w:val="en-US"/>
        </w:rPr>
        <w:t>Spatial covariance functions may be plotted using the nd visualization process.</w:t>
      </w:r>
    </w:p>
    <w:p w:rsidR="006521F4" w:rsidRDefault="006521F4" w:rsidP="006521F4">
      <w:pPr>
        <w:pStyle w:val="Heading2"/>
        <w:rPr>
          <w:lang w:val="en-US"/>
        </w:rPr>
      </w:pPr>
      <w:r w:rsidRPr="00FE5685">
        <w:rPr>
          <w:lang w:val="en-US"/>
        </w:rPr>
        <w:t>Calculate and propagate Wigner function from c</w:t>
      </w:r>
      <w:r>
        <w:rPr>
          <w:lang w:val="en-US"/>
        </w:rPr>
        <w:t>omplex spatial correlation data</w:t>
      </w:r>
    </w:p>
    <w:p w:rsidR="005A423E" w:rsidRPr="005A423E" w:rsidRDefault="005A423E" w:rsidP="005A423E">
      <w:pPr>
        <w:pStyle w:val="NoSpacing"/>
        <w:rPr>
          <w:lang w:val="en-US"/>
        </w:rPr>
      </w:pPr>
      <w:r>
        <w:rPr>
          <w:lang w:val="en-US"/>
        </w:rPr>
        <w:t>(</w:t>
      </w:r>
      <w:r w:rsidRPr="005A423E">
        <w:rPr>
          <w:lang w:val="en-US"/>
        </w:rPr>
        <w:t>Reference required</w:t>
      </w:r>
      <w:r>
        <w:rPr>
          <w:lang w:val="en-US"/>
        </w:rPr>
        <w:t>)</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Read covariance data (from process calculate</w:t>
      </w:r>
      <w:r>
        <w:rPr>
          <w:lang w:val="en-US"/>
        </w:rPr>
        <w:t xml:space="preserve"> spatial covariance)</w:t>
      </w:r>
    </w:p>
    <w:p w:rsidR="005A423E" w:rsidRPr="005A423E" w:rsidRDefault="005A423E" w:rsidP="005A423E">
      <w:pPr>
        <w:pStyle w:val="NoSpacing"/>
        <w:rPr>
          <w:lang w:val="en-US"/>
        </w:rPr>
      </w:pPr>
      <w:r w:rsidRPr="005A423E">
        <w:rPr>
          <w:lang w:val="en-US"/>
        </w:rPr>
        <w:t>Enter the number of samples in p r</w:t>
      </w:r>
      <w:r>
        <w:rPr>
          <w:lang w:val="en-US"/>
        </w:rPr>
        <w:t xml:space="preserve">equired (the spectral variable </w:t>
      </w:r>
    </w:p>
    <w:p w:rsidR="005A423E" w:rsidRPr="005A423E" w:rsidRDefault="005A423E" w:rsidP="005A423E">
      <w:pPr>
        <w:pStyle w:val="NoSpacing"/>
        <w:rPr>
          <w:lang w:val="en-US"/>
        </w:rPr>
      </w:pPr>
      <w:r>
        <w:rPr>
          <w:lang w:val="en-US"/>
        </w:rPr>
        <w:t>Enter the frequency</w:t>
      </w:r>
    </w:p>
    <w:p w:rsidR="005A423E" w:rsidRPr="005A423E" w:rsidRDefault="005A423E" w:rsidP="005A423E">
      <w:pPr>
        <w:pStyle w:val="NoSpacing"/>
        <w:rPr>
          <w:lang w:val="en-US"/>
        </w:rPr>
      </w:pPr>
      <w:r w:rsidRPr="005A423E">
        <w:rPr>
          <w:lang w:val="en-US"/>
        </w:rPr>
        <w:t>Enter the maximum value of p required (range of p is from -pmax to pmax) pm</w:t>
      </w:r>
      <w:r>
        <w:rPr>
          <w:lang w:val="en-US"/>
        </w:rPr>
        <w:t>ax&lt;=1 excludes evanescent waves</w:t>
      </w:r>
    </w:p>
    <w:p w:rsidR="005A423E" w:rsidRPr="005A423E" w:rsidRDefault="005A423E" w:rsidP="005A423E">
      <w:pPr>
        <w:pStyle w:val="NoSpacing"/>
        <w:rPr>
          <w:lang w:val="en-US"/>
        </w:rPr>
      </w:pPr>
      <w:r w:rsidRPr="005A423E">
        <w:rPr>
          <w:lang w:val="en-US"/>
        </w:rPr>
        <w:t>E</w:t>
      </w:r>
      <w:r>
        <w:rPr>
          <w:lang w:val="en-US"/>
        </w:rPr>
        <w:t>nter the z propagation distance</w:t>
      </w:r>
    </w:p>
    <w:p w:rsidR="005A423E" w:rsidRPr="005A423E" w:rsidRDefault="005A423E" w:rsidP="005A423E">
      <w:pPr>
        <w:pStyle w:val="NoSpacing"/>
        <w:rPr>
          <w:lang w:val="en-US"/>
        </w:rPr>
      </w:pPr>
      <w:r>
        <w:rPr>
          <w:lang w:val="en-US"/>
        </w:rPr>
        <w:t>Respond as to whether</w:t>
      </w:r>
      <w:r w:rsidRPr="005A423E">
        <w:rPr>
          <w:lang w:val="en-US"/>
        </w:rPr>
        <w:t xml:space="preserve"> you want to</w:t>
      </w:r>
      <w:r>
        <w:rPr>
          <w:lang w:val="en-US"/>
        </w:rPr>
        <w:t xml:space="preserve"> propagate the evanescent field or set it to zero</w:t>
      </w:r>
    </w:p>
    <w:p w:rsidR="005A423E" w:rsidRPr="005A423E" w:rsidRDefault="005A423E" w:rsidP="005A423E">
      <w:pPr>
        <w:pStyle w:val="NoSpacing"/>
        <w:rPr>
          <w:lang w:val="en-US"/>
        </w:rPr>
      </w:pPr>
      <w:r w:rsidRPr="005A423E">
        <w:rPr>
          <w:lang w:val="en-US"/>
        </w:rPr>
        <w:t>Calculate t</w:t>
      </w:r>
      <w:r>
        <w:rPr>
          <w:lang w:val="en-US"/>
        </w:rPr>
        <w:t>he Wigner distribution function</w:t>
      </w:r>
    </w:p>
    <w:p w:rsidR="005A423E" w:rsidRPr="005A423E" w:rsidRDefault="005A423E" w:rsidP="005A423E">
      <w:pPr>
        <w:pStyle w:val="NoSpacing"/>
        <w:rPr>
          <w:lang w:val="en-US"/>
        </w:rPr>
      </w:pPr>
      <w:r w:rsidRPr="005A423E">
        <w:rPr>
          <w:lang w:val="en-US"/>
        </w:rPr>
        <w:t>Wr</w:t>
      </w:r>
      <w:r>
        <w:rPr>
          <w:lang w:val="en-US"/>
        </w:rPr>
        <w:t>ite the Wigner function to file</w:t>
      </w:r>
    </w:p>
    <w:p w:rsidR="005A423E" w:rsidRPr="005A423E" w:rsidRDefault="005A423E" w:rsidP="005A423E">
      <w:pPr>
        <w:pStyle w:val="NoSpacing"/>
        <w:rPr>
          <w:lang w:val="en-US"/>
        </w:rPr>
      </w:pPr>
      <w:r w:rsidRPr="005A423E">
        <w:rPr>
          <w:lang w:val="en-US"/>
        </w:rPr>
        <w:t>Propagate the Wigner function a distance z us</w:t>
      </w:r>
      <w:r>
        <w:rPr>
          <w:lang w:val="en-US"/>
        </w:rPr>
        <w:t>ing the Frobenius Perron method</w:t>
      </w:r>
    </w:p>
    <w:p w:rsidR="005A423E" w:rsidRPr="005A423E" w:rsidRDefault="005A423E" w:rsidP="005A423E">
      <w:pPr>
        <w:pStyle w:val="NoSpacing"/>
        <w:rPr>
          <w:lang w:val="en-US"/>
        </w:rPr>
      </w:pPr>
      <w:r w:rsidRPr="005A423E">
        <w:rPr>
          <w:lang w:val="en-US"/>
        </w:rPr>
        <w:t>Write the pro</w:t>
      </w:r>
      <w:r>
        <w:rPr>
          <w:lang w:val="en-US"/>
        </w:rPr>
        <w:t>pagated Wigner function to file</w:t>
      </w:r>
    </w:p>
    <w:p w:rsidR="005A423E" w:rsidRPr="005A423E" w:rsidRDefault="005A423E" w:rsidP="005A423E">
      <w:pPr>
        <w:pStyle w:val="NoSpacing"/>
        <w:rPr>
          <w:lang w:val="en-US"/>
        </w:rPr>
      </w:pPr>
      <w:r w:rsidRPr="005A423E">
        <w:rPr>
          <w:lang w:val="en-US"/>
        </w:rPr>
        <w:t>Evaluate the covariance function from the propagat</w:t>
      </w:r>
      <w:r>
        <w:rPr>
          <w:lang w:val="en-US"/>
        </w:rPr>
        <w:t>ed Wigner distribution function</w:t>
      </w:r>
    </w:p>
    <w:p w:rsidR="006521F4" w:rsidRDefault="005A423E" w:rsidP="005A423E">
      <w:pPr>
        <w:pStyle w:val="NoSpacing"/>
        <w:rPr>
          <w:lang w:val="en-US"/>
        </w:rPr>
      </w:pPr>
      <w:r w:rsidRPr="005A423E">
        <w:rPr>
          <w:lang w:val="en-US"/>
        </w:rPr>
        <w:t>Write the propagated covariance function to file</w:t>
      </w:r>
    </w:p>
    <w:p w:rsidR="009E5E62" w:rsidRDefault="009E5E62" w:rsidP="005A423E">
      <w:pPr>
        <w:pStyle w:val="NoSpacing"/>
        <w:rPr>
          <w:lang w:val="en-US"/>
        </w:rPr>
      </w:pPr>
    </w:p>
    <w:p w:rsidR="009E5E62" w:rsidRPr="005A423E" w:rsidRDefault="009E5E62" w:rsidP="009E5E62">
      <w:pPr>
        <w:pStyle w:val="NoSpacing"/>
        <w:rPr>
          <w:lang w:val="en-US"/>
        </w:rPr>
      </w:pPr>
      <w:r>
        <w:rPr>
          <w:lang w:val="en-US"/>
        </w:rPr>
        <w:t>Spatial covariance</w:t>
      </w:r>
      <w:r>
        <w:rPr>
          <w:lang w:val="en-US"/>
        </w:rPr>
        <w:t xml:space="preserve"> and Wigner</w:t>
      </w:r>
      <w:bookmarkStart w:id="119" w:name="_GoBack"/>
      <w:bookmarkEnd w:id="119"/>
      <w:r>
        <w:rPr>
          <w:lang w:val="en-US"/>
        </w:rPr>
        <w:t xml:space="preserve"> functions may be plotted using the nd visualization process.</w:t>
      </w:r>
    </w:p>
    <w:p w:rsidR="009E5E62" w:rsidRPr="006521F4" w:rsidRDefault="009E5E62" w:rsidP="005A423E">
      <w:pPr>
        <w:pStyle w:val="NoSpacing"/>
        <w:rPr>
          <w:lang w:val="en-US"/>
        </w:rPr>
      </w:pPr>
    </w:p>
    <w:p w:rsidR="006521F4" w:rsidRDefault="006521F4" w:rsidP="006521F4">
      <w:pPr>
        <w:pStyle w:val="Heading2"/>
        <w:rPr>
          <w:lang w:val="en-US"/>
        </w:rPr>
      </w:pPr>
      <w:r>
        <w:rPr>
          <w:lang w:val="en-US"/>
        </w:rPr>
        <w:t xml:space="preserve">  Sum Time Domain Data</w:t>
      </w:r>
    </w:p>
    <w:p w:rsidR="005A423E" w:rsidRPr="005C5B32" w:rsidRDefault="005A423E" w:rsidP="005A423E">
      <w:pPr>
        <w:pStyle w:val="NoSpacing"/>
        <w:rPr>
          <w:lang w:val="en-US"/>
        </w:rPr>
      </w:pPr>
      <w:r w:rsidRPr="005A423E">
        <w:rPr>
          <w:lang w:val="en-US"/>
        </w:rPr>
        <w:t>Read a number of time domain data files</w:t>
      </w:r>
      <w:r w:rsidR="005C5B32">
        <w:rPr>
          <w:lang w:val="en-US"/>
        </w:rPr>
        <w:t>, f</w:t>
      </w:r>
      <w:r w:rsidR="005C5B32">
        <w:rPr>
          <w:vertAlign w:val="subscript"/>
          <w:lang w:val="en-US"/>
        </w:rPr>
        <w:t>n</w:t>
      </w:r>
      <w:r w:rsidR="005C5B32">
        <w:rPr>
          <w:lang w:val="en-US"/>
        </w:rPr>
        <w:t>,</w:t>
      </w:r>
      <w:r w:rsidRPr="005A423E">
        <w:rPr>
          <w:lang w:val="en-US"/>
        </w:rPr>
        <w:t xml:space="preserve"> and sum the time domain data with specified weighting factors</w:t>
      </w:r>
      <w:r w:rsidR="005C5B32">
        <w:rPr>
          <w:lang w:val="en-US"/>
        </w:rPr>
        <w:t>, w</w:t>
      </w:r>
      <w:r w:rsidR="005C5B32">
        <w:rPr>
          <w:vertAlign w:val="subscript"/>
          <w:lang w:val="en-US"/>
        </w:rPr>
        <w:t>n</w:t>
      </w:r>
      <w:r w:rsidR="005C5B32">
        <w:rPr>
          <w:lang w:val="en-US"/>
        </w:rPr>
        <w:t>.</w:t>
      </w:r>
    </w:p>
    <w:p w:rsidR="005A423E" w:rsidRDefault="005A423E" w:rsidP="005A423E">
      <w:pPr>
        <w:pStyle w:val="NoSpacing"/>
        <w:rPr>
          <w:lang w:val="en-US"/>
        </w:rPr>
      </w:pPr>
    </w:p>
    <w:p w:rsidR="005C5B32" w:rsidRPr="005A423E" w:rsidRDefault="005C5B32" w:rsidP="005A423E">
      <w:pPr>
        <w:pStyle w:val="NoSpacing"/>
        <w:rPr>
          <w:lang w:val="en-US"/>
        </w:rPr>
      </w:pPr>
      <m:oMathPara>
        <m:oMath>
          <m:r>
            <w:rPr>
              <w:rFonts w:ascii="Cambria Math" w:hAnsi="Cambria Math"/>
              <w:lang w:val="en-US"/>
            </w:rPr>
            <m:t>Result=</m:t>
          </m:r>
          <m:nary>
            <m:naryPr>
              <m:chr m:val="∑"/>
              <m:limLoc m:val="undOvr"/>
              <m:supHide m:val="1"/>
              <m:ctrlPr>
                <w:rPr>
                  <w:rFonts w:ascii="Cambria Math" w:hAnsi="Cambria Math"/>
                  <w:i/>
                  <w:lang w:val="en-US"/>
                </w:rPr>
              </m:ctrlPr>
            </m:naryPr>
            <m:sub>
              <m:r>
                <w:rPr>
                  <w:rFonts w:ascii="Cambria Math" w:hAnsi="Cambria Math"/>
                  <w:lang w:val="en-US"/>
                </w:rPr>
                <m:t>1..N</m:t>
              </m:r>
            </m:sub>
            <m:sup/>
            <m:e>
              <m:r>
                <w:rPr>
                  <w:rFonts w:ascii="Cambria Math" w:hAnsi="Cambria Math"/>
                  <w:lang w:val="en-US"/>
                </w:rPr>
                <m:t>fn×</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n</m:t>
                  </m:r>
                </m:sub>
              </m:sSub>
            </m:e>
          </m:nary>
        </m:oMath>
      </m:oMathPara>
    </w:p>
    <w:p w:rsidR="006521F4" w:rsidRPr="006521F4" w:rsidRDefault="006521F4" w:rsidP="005A423E">
      <w:pPr>
        <w:pStyle w:val="NoSpacing"/>
        <w:rPr>
          <w:lang w:val="en-US"/>
        </w:rPr>
      </w:pPr>
    </w:p>
    <w:p w:rsidR="006521F4" w:rsidRDefault="006521F4" w:rsidP="006521F4">
      <w:pPr>
        <w:pStyle w:val="Heading2"/>
        <w:rPr>
          <w:lang w:val="en-US"/>
        </w:rPr>
      </w:pPr>
      <w:r>
        <w:rPr>
          <w:lang w:val="en-US"/>
        </w:rPr>
        <w:t xml:space="preserve"> </w:t>
      </w:r>
      <w:r w:rsidRPr="00FE5685">
        <w:rPr>
          <w:lang w:val="en-US"/>
        </w:rPr>
        <w:t>Square root Sum of squares/RMS calcul</w:t>
      </w:r>
      <w:r>
        <w:rPr>
          <w:lang w:val="en-US"/>
        </w:rPr>
        <w:t>ation for Frequency Domain Data</w:t>
      </w:r>
    </w:p>
    <w:p w:rsidR="005A423E" w:rsidRPr="005A423E" w:rsidRDefault="005A423E" w:rsidP="005A423E">
      <w:pPr>
        <w:pStyle w:val="NoSpacing"/>
        <w:rPr>
          <w:lang w:val="en-US"/>
        </w:rPr>
      </w:pPr>
      <w:r w:rsidRPr="005A423E">
        <w:rPr>
          <w:lang w:val="en-US"/>
        </w:rPr>
        <w:t>calculate the square root of the sum of squares or RMS value of a set of complex frequency domain datasets</w:t>
      </w:r>
    </w:p>
    <w:p w:rsidR="005A423E" w:rsidRPr="005A423E" w:rsidRDefault="005A423E" w:rsidP="005A423E">
      <w:pPr>
        <w:pStyle w:val="NoSpacing"/>
        <w:rPr>
          <w:lang w:val="en-US"/>
        </w:rPr>
      </w:pPr>
    </w:p>
    <w:p w:rsidR="006521F4" w:rsidRPr="006521F4" w:rsidRDefault="005A423E" w:rsidP="005A423E">
      <w:pPr>
        <w:pStyle w:val="NoSpacing"/>
        <w:rPr>
          <w:lang w:val="en-US"/>
        </w:rPr>
      </w:pPr>
      <w:r w:rsidRPr="005A423E">
        <w:rPr>
          <w:lang w:val="en-US"/>
        </w:rPr>
        <w:t>The user should enter the nmumber of frequency domain datasets to combine and t</w:t>
      </w:r>
      <w:r>
        <w:rPr>
          <w:lang w:val="en-US"/>
        </w:rPr>
        <w:t xml:space="preserve">he filenames for each of the </w:t>
      </w:r>
      <w:r w:rsidRPr="005A423E">
        <w:rPr>
          <w:lang w:val="en-US"/>
        </w:rPr>
        <w:t>datasets. The frequencies for each of the datasets must be the same.</w:t>
      </w:r>
    </w:p>
    <w:p w:rsidR="006521F4" w:rsidRDefault="006521F4" w:rsidP="006521F4">
      <w:pPr>
        <w:pStyle w:val="Heading2"/>
        <w:rPr>
          <w:lang w:val="en-US"/>
        </w:rPr>
      </w:pPr>
      <w:r>
        <w:rPr>
          <w:lang w:val="en-US"/>
        </w:rPr>
        <w:t xml:space="preserve"> </w:t>
      </w:r>
      <w:r w:rsidRPr="00FE5685">
        <w:rPr>
          <w:lang w:val="en-US"/>
        </w:rPr>
        <w:t>R</w:t>
      </w:r>
      <w:r>
        <w:rPr>
          <w:lang w:val="en-US"/>
        </w:rPr>
        <w:t>eciprocal Frequency Domain Data</w:t>
      </w:r>
    </w:p>
    <w:p w:rsidR="006521F4" w:rsidRPr="006521F4" w:rsidRDefault="005A423E" w:rsidP="005A423E">
      <w:pPr>
        <w:pStyle w:val="NoSpacing"/>
        <w:rPr>
          <w:lang w:val="en-US"/>
        </w:rPr>
      </w:pPr>
      <w:r w:rsidRPr="005A423E">
        <w:rPr>
          <w:lang w:val="en-US"/>
        </w:rPr>
        <w:t>Calculate Result=1/fn where fn is a complex frequency domain quantity</w:t>
      </w:r>
    </w:p>
    <w:p w:rsidR="006521F4" w:rsidRDefault="006521F4" w:rsidP="006521F4">
      <w:pPr>
        <w:pStyle w:val="Heading2"/>
        <w:rPr>
          <w:lang w:val="en-US"/>
        </w:rPr>
      </w:pPr>
      <w:r>
        <w:rPr>
          <w:lang w:val="en-US"/>
        </w:rPr>
        <w:t xml:space="preserve"> Time-frequency analysis</w:t>
      </w:r>
    </w:p>
    <w:p w:rsidR="005A423E" w:rsidRPr="005A423E" w:rsidRDefault="005A423E" w:rsidP="005A423E">
      <w:pPr>
        <w:pStyle w:val="NoSpacing"/>
        <w:rPr>
          <w:lang w:val="en-US"/>
        </w:rPr>
      </w:pPr>
      <w:r w:rsidRPr="005A423E">
        <w:rPr>
          <w:lang w:val="en-US"/>
        </w:rPr>
        <w:t>Time-frequency analysis i.e. perform a short time FFT on a windowed version of the input time sequence,</w:t>
      </w:r>
      <w:r>
        <w:rPr>
          <w:lang w:val="en-US"/>
        </w:rPr>
        <w:t xml:space="preserve"> </w:t>
      </w:r>
      <w:r w:rsidRPr="005A423E">
        <w:rPr>
          <w:lang w:val="en-US"/>
        </w:rPr>
        <w:t>allowing the window to move through the input time domain data</w:t>
      </w:r>
    </w:p>
    <w:p w:rsidR="005A423E" w:rsidRDefault="005A423E" w:rsidP="005A423E">
      <w:pPr>
        <w:pStyle w:val="NoSpacing"/>
        <w:rPr>
          <w:lang w:val="en-US"/>
        </w:rPr>
      </w:pPr>
      <w:r>
        <w:rPr>
          <w:lang w:val="en-US"/>
        </w:rPr>
        <w:t xml:space="preserve">   </w:t>
      </w:r>
    </w:p>
    <w:p w:rsidR="005A423E" w:rsidRPr="005A423E" w:rsidRDefault="005A423E" w:rsidP="005A423E">
      <w:pPr>
        <w:pStyle w:val="NoSpacing"/>
        <w:rPr>
          <w:lang w:val="en-US"/>
        </w:rPr>
      </w:pPr>
      <w:r w:rsidRPr="005A423E">
        <w:rPr>
          <w:lang w:val="en-US"/>
        </w:rPr>
        <w:lastRenderedPageBreak/>
        <w:t>Note that this process operates on simple data files with no header data i.e. it could come from measurement or wherever...</w:t>
      </w:r>
    </w:p>
    <w:p w:rsid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input format is assumed to be two column data:</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  time    value</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 GGI_TLM output files will require format conversion before using this process i.e. </w:t>
      </w:r>
      <w:r>
        <w:rPr>
          <w:lang w:val="en-US"/>
        </w:rPr>
        <w:t>post processing process number 37:</w:t>
      </w:r>
      <w:r w:rsidRPr="005A423E">
        <w:rPr>
          <w:lang w:val="en-US"/>
        </w:rPr>
        <w:t xml:space="preserve"> Re-format data file</w:t>
      </w:r>
    </w:p>
    <w:p w:rsidR="005A423E" w:rsidRPr="005A423E" w:rsidRDefault="005A423E" w:rsidP="005A423E">
      <w:pPr>
        <w:pStyle w:val="NoSpacing"/>
        <w:rPr>
          <w:lang w:val="en-US"/>
        </w:rPr>
      </w:pPr>
    </w:p>
    <w:p w:rsidR="005A423E" w:rsidRDefault="005A423E" w:rsidP="005A423E">
      <w:pPr>
        <w:pStyle w:val="NoSpacing"/>
        <w:rPr>
          <w:lang w:val="en-US"/>
        </w:rPr>
      </w:pPr>
      <w:r w:rsidRPr="005A423E">
        <w:rPr>
          <w:lang w:val="en-US"/>
        </w:rPr>
        <w:t xml:space="preserve">  The user is asked to enter the width of</w:t>
      </w:r>
      <w:r>
        <w:rPr>
          <w:lang w:val="en-US"/>
        </w:rPr>
        <w:t xml:space="preserve"> the time window (in timesteps) </w:t>
      </w:r>
      <w:r w:rsidRPr="005A423E">
        <w:rPr>
          <w:lang w:val="en-US"/>
        </w:rPr>
        <w:t>and then enter the number of time windows to analyse</w:t>
      </w:r>
      <w:r>
        <w:rPr>
          <w:lang w:val="en-US"/>
        </w:rPr>
        <w:t xml:space="preserve"> in the time-frequency analysis.</w:t>
      </w:r>
      <w:r w:rsidRPr="005A423E">
        <w:rPr>
          <w:lang w:val="en-US"/>
        </w:rPr>
        <w:t xml:space="preserve"> The frequency range for the output should then be specified and the number of frequency samples in this range.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The time-frequency analysis results are output in to a file in the </w:t>
      </w:r>
      <w:r>
        <w:rPr>
          <w:lang w:val="en-US"/>
        </w:rPr>
        <w:t xml:space="preserve">three column </w:t>
      </w:r>
      <w:r w:rsidRPr="005A423E">
        <w:rPr>
          <w:lang w:val="en-US"/>
        </w:rPr>
        <w:t>format:</w:t>
      </w:r>
    </w:p>
    <w:p w:rsidR="005A423E" w:rsidRPr="005A423E" w:rsidRDefault="005A423E" w:rsidP="005A423E">
      <w:pPr>
        <w:pStyle w:val="NoSpacing"/>
        <w:rPr>
          <w:lang w:val="en-US"/>
        </w:rPr>
      </w:pPr>
      <w:r w:rsidRPr="005A423E">
        <w:rPr>
          <w:lang w:val="en-US"/>
        </w:rPr>
        <w:t xml:space="preserve">  </w:t>
      </w:r>
    </w:p>
    <w:p w:rsidR="006521F4" w:rsidRPr="006521F4" w:rsidRDefault="005A423E" w:rsidP="005A423E">
      <w:pPr>
        <w:pStyle w:val="NoSpacing"/>
        <w:rPr>
          <w:lang w:val="en-US"/>
        </w:rPr>
      </w:pPr>
      <w:r w:rsidRPr="005A423E">
        <w:rPr>
          <w:lang w:val="en-US"/>
        </w:rPr>
        <w:t xml:space="preserve">  frequency   time  magnitude  (or frequency   time  20log10(magnitude) if dB output has been requested)</w:t>
      </w:r>
    </w:p>
    <w:p w:rsidR="006521F4" w:rsidRDefault="006521F4" w:rsidP="006521F4">
      <w:pPr>
        <w:pStyle w:val="Heading2"/>
        <w:rPr>
          <w:lang w:val="en-US"/>
        </w:rPr>
      </w:pPr>
      <w:r>
        <w:rPr>
          <w:lang w:val="en-US"/>
        </w:rPr>
        <w:t xml:space="preserve"> Statistical tools</w:t>
      </w:r>
    </w:p>
    <w:p w:rsidR="005A423E" w:rsidRPr="005A423E" w:rsidRDefault="005A423E" w:rsidP="005A423E">
      <w:pPr>
        <w:pStyle w:val="NoSpacing"/>
        <w:rPr>
          <w:lang w:val="en-US"/>
        </w:rPr>
      </w:pPr>
      <w:r w:rsidRPr="005A423E">
        <w:rPr>
          <w:lang w:val="en-US"/>
        </w:rPr>
        <w:t>Read a set of data samples from a file. The data samples may be transfmored if required as follows:</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Convert from dB to field amplitude</w:t>
      </w:r>
    </w:p>
    <w:p w:rsidR="005A423E" w:rsidRPr="005A423E" w:rsidRDefault="005A423E" w:rsidP="005A423E">
      <w:pPr>
        <w:pStyle w:val="NoSpacing"/>
        <w:rPr>
          <w:lang w:val="en-US"/>
        </w:rPr>
      </w:pPr>
      <w:r w:rsidRPr="005A423E">
        <w:rPr>
          <w:lang w:val="en-US"/>
        </w:rPr>
        <w:t>Convert from field amplitude to dB</w:t>
      </w:r>
    </w:p>
    <w:p w:rsidR="005A423E" w:rsidRPr="005A423E" w:rsidRDefault="005A423E" w:rsidP="005A423E">
      <w:pPr>
        <w:pStyle w:val="NoSpacing"/>
        <w:rPr>
          <w:lang w:val="en-US"/>
        </w:rPr>
      </w:pPr>
      <w:r w:rsidRPr="005A423E">
        <w:rPr>
          <w:lang w:val="en-US"/>
        </w:rPr>
        <w:t>Convert from field to field magnitude</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distribution of the sample data is then calculated by putting the data into a</w:t>
      </w:r>
    </w:p>
    <w:p w:rsidR="005A423E" w:rsidRPr="005A423E" w:rsidRDefault="005A423E" w:rsidP="005A423E">
      <w:pPr>
        <w:pStyle w:val="NoSpacing"/>
        <w:rPr>
          <w:lang w:val="en-US"/>
        </w:rPr>
      </w:pPr>
      <w:r w:rsidRPr="005A423E">
        <w:rPr>
          <w:lang w:val="en-US"/>
        </w:rPr>
        <w:t xml:space="preserve">specified number of sample bins.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probability density function and the cumulative density function of the data are written to file.</w:t>
      </w:r>
    </w:p>
    <w:p w:rsidR="005A423E" w:rsidRPr="005A423E" w:rsidRDefault="005A423E" w:rsidP="005A423E">
      <w:pPr>
        <w:pStyle w:val="NoSpacing"/>
        <w:rPr>
          <w:lang w:val="en-US"/>
        </w:rPr>
      </w:pPr>
    </w:p>
    <w:p w:rsidR="006521F4" w:rsidRPr="006521F4" w:rsidRDefault="005A423E" w:rsidP="005A423E">
      <w:pPr>
        <w:pStyle w:val="NoSpacing"/>
        <w:rPr>
          <w:lang w:val="en-US"/>
        </w:rPr>
      </w:pPr>
      <w:r w:rsidRPr="005A423E">
        <w:rPr>
          <w:lang w:val="en-US"/>
        </w:rPr>
        <w:t>The mean and variance of the data are also calculated</w:t>
      </w:r>
    </w:p>
    <w:p w:rsidR="006521F4" w:rsidRDefault="006521F4" w:rsidP="006521F4">
      <w:pPr>
        <w:pStyle w:val="Heading2"/>
        <w:rPr>
          <w:lang w:val="en-US"/>
        </w:rPr>
      </w:pPr>
      <w:r>
        <w:rPr>
          <w:lang w:val="en-US"/>
        </w:rPr>
        <w:t xml:space="preserve"> </w:t>
      </w:r>
      <w:r w:rsidRPr="00FE5685">
        <w:rPr>
          <w:lang w:val="en-US"/>
        </w:rPr>
        <w:t>Create Poynting Vector o</w:t>
      </w:r>
      <w:r>
        <w:rPr>
          <w:lang w:val="en-US"/>
        </w:rPr>
        <w:t>r real/ imag E or H vector plot</w:t>
      </w:r>
    </w:p>
    <w:p w:rsidR="006521F4" w:rsidRPr="006521F4" w:rsidRDefault="005A423E" w:rsidP="005A423E">
      <w:pPr>
        <w:pStyle w:val="NoSpacing"/>
        <w:rPr>
          <w:lang w:val="en-US"/>
        </w:rPr>
      </w:pPr>
      <w:r w:rsidRPr="005A423E">
        <w:rPr>
          <w:lang w:val="en-US"/>
        </w:rPr>
        <w:t xml:space="preserve">Read frequency domain vector E and H fields and calculate the Poynting vector P=ExH* </w:t>
      </w:r>
      <w:r>
        <w:rPr>
          <w:lang w:val="en-US"/>
        </w:rPr>
        <w:t>t</w:t>
      </w:r>
      <w:r w:rsidRPr="005A423E">
        <w:rPr>
          <w:lang w:val="en-US"/>
        </w:rPr>
        <w:t xml:space="preserve">hen plot average </w:t>
      </w:r>
      <w:r>
        <w:rPr>
          <w:lang w:val="en-US"/>
        </w:rPr>
        <w:t>power flow or Reactive power or r</w:t>
      </w:r>
      <w:r w:rsidRPr="005A423E">
        <w:rPr>
          <w:lang w:val="en-US"/>
        </w:rPr>
        <w:t>eal and imaginary E and H field vectors may also be plotted</w:t>
      </w:r>
    </w:p>
    <w:p w:rsidR="006521F4" w:rsidRDefault="006521F4" w:rsidP="006521F4">
      <w:pPr>
        <w:pStyle w:val="Heading2"/>
        <w:rPr>
          <w:lang w:val="en-US"/>
        </w:rPr>
      </w:pPr>
      <w:r>
        <w:rPr>
          <w:lang w:val="en-US"/>
        </w:rPr>
        <w:t xml:space="preserve"> Multiply Time Domain Data</w:t>
      </w:r>
    </w:p>
    <w:p w:rsidR="005A423E" w:rsidRDefault="005A423E" w:rsidP="005A423E">
      <w:pPr>
        <w:pStyle w:val="NoSpacing"/>
        <w:rPr>
          <w:lang w:val="en-US"/>
        </w:rPr>
      </w:pPr>
      <w:r w:rsidRPr="005A423E">
        <w:rPr>
          <w:lang w:val="en-US"/>
        </w:rPr>
        <w:t>Read a number</w:t>
      </w:r>
      <w:r w:rsidR="005C5B32">
        <w:rPr>
          <w:lang w:val="en-US"/>
        </w:rPr>
        <w:t>, N,</w:t>
      </w:r>
      <w:r w:rsidRPr="005A423E">
        <w:rPr>
          <w:lang w:val="en-US"/>
        </w:rPr>
        <w:t xml:space="preserve"> of time domain data files</w:t>
      </w:r>
      <w:r w:rsidR="005C5B32">
        <w:rPr>
          <w:lang w:val="en-US"/>
        </w:rPr>
        <w:t>, f</w:t>
      </w:r>
      <w:r w:rsidR="005C5B32">
        <w:rPr>
          <w:vertAlign w:val="subscript"/>
          <w:lang w:val="en-US"/>
        </w:rPr>
        <w:t>n</w:t>
      </w:r>
      <w:r w:rsidRPr="005A423E">
        <w:rPr>
          <w:lang w:val="en-US"/>
        </w:rPr>
        <w:t xml:space="preserve"> and multiply the time domain data with specified weighting factors</w:t>
      </w:r>
      <w:r w:rsidR="005C5B32">
        <w:rPr>
          <w:lang w:val="en-US"/>
        </w:rPr>
        <w:t>, Wn</w:t>
      </w:r>
    </w:p>
    <w:p w:rsidR="004C5068" w:rsidRDefault="004C5068" w:rsidP="005A423E">
      <w:pPr>
        <w:pStyle w:val="NoSpacing"/>
        <w:rPr>
          <w:lang w:val="en-US"/>
        </w:rPr>
      </w:pPr>
    </w:p>
    <w:p w:rsidR="005A423E" w:rsidRPr="005A423E" w:rsidRDefault="004C5068" w:rsidP="005A423E">
      <w:pPr>
        <w:pStyle w:val="NoSpacing"/>
        <w:rPr>
          <w:lang w:val="en-US"/>
        </w:rPr>
      </w:pPr>
      <m:oMathPara>
        <m:oMath>
          <m:r>
            <w:rPr>
              <w:rFonts w:ascii="Cambria Math" w:hAnsi="Cambria Math"/>
              <w:lang w:val="en-US"/>
            </w:rPr>
            <m:t>Result=</m:t>
          </m:r>
          <m:nary>
            <m:naryPr>
              <m:chr m:val="∏"/>
              <m:limLoc m:val="undOvr"/>
              <m:supHide m:val="1"/>
              <m:ctrlPr>
                <w:rPr>
                  <w:rFonts w:ascii="Cambria Math" w:hAnsi="Cambria Math"/>
                  <w:i/>
                  <w:lang w:val="en-US"/>
                </w:rPr>
              </m:ctrlPr>
            </m:naryPr>
            <m:sub>
              <m:r>
                <w:rPr>
                  <w:rFonts w:ascii="Cambria Math" w:hAnsi="Cambria Math"/>
                  <w:lang w:val="en-US"/>
                </w:rPr>
                <m:t>1..N</m:t>
              </m:r>
            </m:sub>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n</m:t>
                  </m:r>
                </m:sub>
              </m:sSub>
            </m:e>
          </m:nary>
        </m:oMath>
      </m:oMathPara>
    </w:p>
    <w:p w:rsidR="006521F4" w:rsidRPr="006521F4" w:rsidRDefault="005A423E" w:rsidP="005A423E">
      <w:pPr>
        <w:pStyle w:val="NoSpacing"/>
        <w:rPr>
          <w:lang w:val="en-US"/>
        </w:rPr>
      </w:pPr>
      <w:r w:rsidRPr="005A423E">
        <w:rPr>
          <w:lang w:val="en-US"/>
        </w:rPr>
        <w:t xml:space="preserve">   </w:t>
      </w:r>
    </w:p>
    <w:p w:rsidR="006521F4" w:rsidRDefault="006521F4" w:rsidP="006521F4">
      <w:pPr>
        <w:pStyle w:val="Heading2"/>
        <w:rPr>
          <w:lang w:val="en-US"/>
        </w:rPr>
      </w:pPr>
      <w:r>
        <w:rPr>
          <w:lang w:val="en-US"/>
        </w:rPr>
        <w:t xml:space="preserve"> </w:t>
      </w:r>
      <w:r w:rsidRPr="00FE5685">
        <w:rPr>
          <w:lang w:val="en-US"/>
        </w:rPr>
        <w:t xml:space="preserve">Create Time Domain Force Vector </w:t>
      </w:r>
      <w:r>
        <w:rPr>
          <w:lang w:val="en-US"/>
        </w:rPr>
        <w:t>Animation in conducting volumes</w:t>
      </w:r>
    </w:p>
    <w:p w:rsidR="005A423E" w:rsidRPr="005A423E" w:rsidRDefault="005A423E" w:rsidP="005A423E">
      <w:pPr>
        <w:pStyle w:val="NoSpacing"/>
        <w:rPr>
          <w:lang w:val="en-US"/>
        </w:rPr>
      </w:pPr>
      <w:r w:rsidRPr="005A423E">
        <w:rPr>
          <w:lang w:val="en-US"/>
        </w:rPr>
        <w:t xml:space="preserve">Read time domain output over volumes and create a vector animation of forces on conductors from the data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lastRenderedPageBreak/>
        <w:t>All components of Electric and Magnetic field are specified in a volume from time domain volume output data.</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elect</w:t>
      </w:r>
      <w:r>
        <w:rPr>
          <w:lang w:val="en-US"/>
        </w:rPr>
        <w:t>rical conductivity is specified and the reduced_c factor used in the simulation (set to 1.0 in reduced_c has not been used).</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Calculate the force vector on this cell </w:t>
      </w:r>
    </w:p>
    <w:p w:rsidR="005A423E" w:rsidRPr="005A423E" w:rsidRDefault="005A423E" w:rsidP="005A423E">
      <w:pPr>
        <w:pStyle w:val="NoSpacing"/>
        <w:rPr>
          <w:lang w:val="en-US"/>
        </w:rPr>
      </w:pPr>
      <w:r w:rsidRPr="005A423E">
        <w:rPr>
          <w:lang w:val="en-US"/>
        </w:rPr>
        <w:t>Force per unit length is F=IxB=dA*sigma ExB= dA*sigma*mu0 ExH</w:t>
      </w:r>
    </w:p>
    <w:p w:rsidR="005A423E" w:rsidRPr="005A423E" w:rsidRDefault="005A423E" w:rsidP="005A423E">
      <w:pPr>
        <w:pStyle w:val="NoSpacing"/>
        <w:rPr>
          <w:lang w:val="en-US"/>
        </w:rPr>
      </w:pPr>
      <w:r w:rsidRPr="005A423E">
        <w:rPr>
          <w:lang w:val="en-US"/>
        </w:rPr>
        <w:t xml:space="preserve">then multiply by dl to give the </w:t>
      </w:r>
      <w:r w:rsidR="003A1557">
        <w:rPr>
          <w:lang w:val="en-US"/>
        </w:rPr>
        <w:t xml:space="preserve">total </w:t>
      </w:r>
      <w:r w:rsidRPr="005A423E">
        <w:rPr>
          <w:lang w:val="en-US"/>
        </w:rPr>
        <w:t>force on the cell</w:t>
      </w:r>
    </w:p>
    <w:p w:rsidR="005A423E" w:rsidRPr="005A423E" w:rsidRDefault="005A423E" w:rsidP="005A423E">
      <w:pPr>
        <w:pStyle w:val="NoSpacing"/>
        <w:rPr>
          <w:lang w:val="en-US"/>
        </w:rPr>
      </w:pPr>
    </w:p>
    <w:p w:rsidR="006521F4" w:rsidRDefault="005A423E" w:rsidP="005A423E">
      <w:pPr>
        <w:pStyle w:val="NoSpacing"/>
        <w:rPr>
          <w:lang w:val="en-US"/>
        </w:rPr>
      </w:pPr>
      <w:r w:rsidRPr="005A423E">
        <w:rPr>
          <w:lang w:val="en-US"/>
        </w:rPr>
        <w:t>A vector plot of magnetic force is then created where the force is measured in N</w:t>
      </w:r>
      <w:r w:rsidR="003A1557">
        <w:rPr>
          <w:lang w:val="en-US"/>
        </w:rPr>
        <w:t xml:space="preserve"> with one vector within each cell of the output volume. </w:t>
      </w:r>
    </w:p>
    <w:p w:rsidR="003A1557" w:rsidRPr="006521F4" w:rsidRDefault="003A1557" w:rsidP="005A423E">
      <w:pPr>
        <w:pStyle w:val="NoSpacing"/>
        <w:rPr>
          <w:lang w:val="en-US"/>
        </w:rPr>
      </w:pPr>
      <w:r>
        <w:rPr>
          <w:lang w:val="en-US"/>
        </w:rPr>
        <w:t>Note please use with caution when using reduced_c as this is little tested at the moment.</w:t>
      </w:r>
    </w:p>
    <w:p w:rsidR="006521F4" w:rsidRDefault="006521F4" w:rsidP="006521F4">
      <w:pPr>
        <w:pStyle w:val="Heading2"/>
        <w:rPr>
          <w:lang w:val="en-US"/>
        </w:rPr>
      </w:pPr>
      <w:r>
        <w:rPr>
          <w:lang w:val="en-US"/>
        </w:rPr>
        <w:t xml:space="preserve"> </w:t>
      </w:r>
      <w:r w:rsidRPr="00FE5685">
        <w:rPr>
          <w:lang w:val="en-US"/>
        </w:rPr>
        <w:t>Creat</w:t>
      </w:r>
      <w:r>
        <w:rPr>
          <w:lang w:val="en-US"/>
        </w:rPr>
        <w:t>e_surface_frequency_domain_plot</w:t>
      </w:r>
    </w:p>
    <w:p w:rsidR="006521F4" w:rsidRPr="006521F4" w:rsidRDefault="003A1557" w:rsidP="003A1557">
      <w:pPr>
        <w:pStyle w:val="NoSpacing"/>
        <w:rPr>
          <w:lang w:val="en-US"/>
        </w:rPr>
      </w:pPr>
      <w:r w:rsidRPr="003A1557">
        <w:rPr>
          <w:lang w:val="en-US"/>
        </w:rPr>
        <w:t>This process produces a surface plot which shows the magnitu</w:t>
      </w:r>
      <w:r>
        <w:rPr>
          <w:lang w:val="en-US"/>
        </w:rPr>
        <w:t xml:space="preserve">de of frequency domain data </w:t>
      </w:r>
      <w:r w:rsidRPr="003A1557">
        <w:rPr>
          <w:lang w:val="en-US"/>
        </w:rPr>
        <w:t>based on frequency_output_surface data</w:t>
      </w:r>
    </w:p>
    <w:p w:rsidR="006521F4" w:rsidRDefault="006521F4" w:rsidP="006521F4">
      <w:pPr>
        <w:pStyle w:val="Heading2"/>
        <w:rPr>
          <w:lang w:val="en-US"/>
        </w:rPr>
      </w:pPr>
      <w:r>
        <w:rPr>
          <w:lang w:val="en-US"/>
        </w:rPr>
        <w:t xml:space="preserve"> </w:t>
      </w:r>
      <w:r w:rsidRPr="00FE5685">
        <w:rPr>
          <w:lang w:val="en-US"/>
        </w:rPr>
        <w:t>Ca</w:t>
      </w:r>
      <w:r>
        <w:rPr>
          <w:lang w:val="en-US"/>
        </w:rPr>
        <w:t>lculate filter impulse response</w:t>
      </w:r>
    </w:p>
    <w:p w:rsidR="006521F4" w:rsidRPr="006521F4" w:rsidRDefault="003A1557" w:rsidP="003A1557">
      <w:pPr>
        <w:pStyle w:val="NoSpacing"/>
        <w:rPr>
          <w:lang w:val="en-US"/>
        </w:rPr>
      </w:pPr>
      <w:r w:rsidRPr="003A1557">
        <w:rPr>
          <w:lang w:val="en-US"/>
        </w:rPr>
        <w:t>As for 39. Calculate the impulse response of a filter function except the impulse response may be calculated</w:t>
      </w:r>
      <w:r>
        <w:rPr>
          <w:lang w:val="en-US"/>
        </w:rPr>
        <w:t xml:space="preserve"> </w:t>
      </w:r>
      <w:r w:rsidRPr="003A1557">
        <w:rPr>
          <w:lang w:val="en-US"/>
        </w:rPr>
        <w:t>for a material filter applied to a problem with a specifiend T</w:t>
      </w:r>
      <w:r>
        <w:rPr>
          <w:lang w:val="en-US"/>
        </w:rPr>
        <w:t xml:space="preserve">LM cell size (the timestep  is </w:t>
      </w:r>
      <w:r w:rsidRPr="003A1557">
        <w:rPr>
          <w:lang w:val="en-US"/>
        </w:rPr>
        <w:t>calculated from this</w:t>
      </w:r>
      <w:r>
        <w:rPr>
          <w:lang w:val="en-US"/>
        </w:rPr>
        <w:t>.</w:t>
      </w:r>
    </w:p>
    <w:p w:rsidR="006521F4" w:rsidRDefault="006521F4" w:rsidP="006521F4">
      <w:pPr>
        <w:pStyle w:val="Heading2"/>
        <w:rPr>
          <w:lang w:val="en-US"/>
        </w:rPr>
      </w:pPr>
      <w:r w:rsidRPr="00FE5685">
        <w:rPr>
          <w:lang w:val="en-US"/>
        </w:rPr>
        <w:t>Cr</w:t>
      </w:r>
      <w:r>
        <w:rPr>
          <w:lang w:val="en-US"/>
        </w:rPr>
        <w:t>eate filter function (LPF, HPF)</w:t>
      </w:r>
    </w:p>
    <w:p w:rsidR="003A1557" w:rsidRPr="003A1557" w:rsidRDefault="003A1557" w:rsidP="003A1557">
      <w:pPr>
        <w:pStyle w:val="NoSpacing"/>
        <w:rPr>
          <w:lang w:val="en-US"/>
        </w:rPr>
      </w:pPr>
      <w:r w:rsidRPr="003A1557">
        <w:rPr>
          <w:lang w:val="en-US"/>
        </w:rPr>
        <w:t>The process creates s domain filter functions for low pass or high pass butterworth filters of orders</w:t>
      </w:r>
    </w:p>
    <w:p w:rsidR="003A1557" w:rsidRPr="003A1557" w:rsidRDefault="003A1557" w:rsidP="003A1557">
      <w:pPr>
        <w:pStyle w:val="NoSpacing"/>
        <w:rPr>
          <w:lang w:val="en-US"/>
        </w:rPr>
      </w:pPr>
      <w:r w:rsidRPr="003A1557">
        <w:rPr>
          <w:lang w:val="en-US"/>
        </w:rPr>
        <w:t>between 1 and 9. Note that higher order filters may not lead to accurate tim</w:t>
      </w:r>
      <w:r>
        <w:rPr>
          <w:lang w:val="en-US"/>
        </w:rPr>
        <w:t xml:space="preserve">e domain filter implementations </w:t>
      </w:r>
      <w:r w:rsidRPr="003A1557">
        <w:rPr>
          <w:lang w:val="en-US"/>
        </w:rPr>
        <w:t>due to the specification as high order rational functions. These filte</w:t>
      </w:r>
      <w:r>
        <w:rPr>
          <w:lang w:val="en-US"/>
        </w:rPr>
        <w:t xml:space="preserve">rs are better implemented using </w:t>
      </w:r>
      <w:r w:rsidRPr="003A1557">
        <w:rPr>
          <w:lang w:val="en-US"/>
        </w:rPr>
        <w:t xml:space="preserve">cascaded lower order functions.  </w:t>
      </w:r>
    </w:p>
    <w:p w:rsidR="003A1557" w:rsidRPr="003A1557" w:rsidRDefault="003A1557" w:rsidP="003A1557">
      <w:pPr>
        <w:pStyle w:val="NoSpacing"/>
        <w:rPr>
          <w:lang w:val="en-US"/>
        </w:rPr>
      </w:pPr>
    </w:p>
    <w:p w:rsidR="003A1557" w:rsidRPr="003A1557" w:rsidRDefault="003A1557" w:rsidP="003A1557">
      <w:pPr>
        <w:pStyle w:val="NoSpacing"/>
        <w:rPr>
          <w:lang w:val="en-US"/>
        </w:rPr>
      </w:pPr>
      <w:r w:rsidRPr="003A1557">
        <w:rPr>
          <w:lang w:val="en-US"/>
        </w:rPr>
        <w:t>The filters are output in the standard frequency domain format. T</w:t>
      </w:r>
      <w:r>
        <w:rPr>
          <w:lang w:val="en-US"/>
        </w:rPr>
        <w:t xml:space="preserve">he cutoff frequency is used to </w:t>
      </w:r>
      <w:r w:rsidRPr="003A1557">
        <w:rPr>
          <w:lang w:val="en-US"/>
        </w:rPr>
        <w:t>set the normalisation constant and the filter coefficients are set for a 1 rad/second cutoff.</w:t>
      </w:r>
    </w:p>
    <w:p w:rsidR="003A1557" w:rsidRPr="003A1557" w:rsidRDefault="003A1557" w:rsidP="003A1557">
      <w:pPr>
        <w:pStyle w:val="NoSpacing"/>
        <w:rPr>
          <w:lang w:val="en-US"/>
        </w:rPr>
      </w:pPr>
    </w:p>
    <w:p w:rsidR="003A1557" w:rsidRPr="003A1557" w:rsidRDefault="003A1557" w:rsidP="003A1557">
      <w:pPr>
        <w:pStyle w:val="NoSpacing"/>
        <w:rPr>
          <w:lang w:val="en-US"/>
        </w:rPr>
      </w:pPr>
      <w:r w:rsidRPr="003A1557">
        <w:rPr>
          <w:lang w:val="en-US"/>
        </w:rPr>
        <w:t>The format is as follows:</w:t>
      </w:r>
    </w:p>
    <w:p w:rsidR="003A1557" w:rsidRPr="003A1557" w:rsidRDefault="003A1557" w:rsidP="003A1557">
      <w:pPr>
        <w:pStyle w:val="NoSpacing"/>
        <w:rPr>
          <w:lang w:val="en-US"/>
        </w:rPr>
      </w:pPr>
    </w:p>
    <w:p w:rsidR="003A1557" w:rsidRPr="003A1557" w:rsidRDefault="003A1557" w:rsidP="003A1557">
      <w:pPr>
        <w:pStyle w:val="NoSpacing"/>
        <w:rPr>
          <w:lang w:val="en-US"/>
        </w:rPr>
      </w:pPr>
      <w:r w:rsidRPr="003A1557">
        <w:rPr>
          <w:lang w:val="en-US"/>
        </w:rPr>
        <w:t>w normalisation constant (real)</w:t>
      </w:r>
    </w:p>
    <w:p w:rsidR="003A1557" w:rsidRPr="003A1557" w:rsidRDefault="003A1557" w:rsidP="003A1557">
      <w:pPr>
        <w:pStyle w:val="NoSpacing"/>
        <w:rPr>
          <w:lang w:val="en-US"/>
        </w:rPr>
      </w:pPr>
      <w:r w:rsidRPr="003A1557">
        <w:rPr>
          <w:lang w:val="en-US"/>
        </w:rPr>
        <w:t>numerator order (integer)</w:t>
      </w:r>
    </w:p>
    <w:p w:rsidR="003A1557" w:rsidRPr="003A1557" w:rsidRDefault="003A1557" w:rsidP="003A1557">
      <w:pPr>
        <w:pStyle w:val="NoSpacing"/>
        <w:rPr>
          <w:lang w:val="en-US"/>
        </w:rPr>
      </w:pPr>
      <w:r w:rsidRPr="003A1557">
        <w:rPr>
          <w:lang w:val="en-US"/>
        </w:rPr>
        <w:t>numerator coefficients (numerator_order+1 * real)</w:t>
      </w:r>
    </w:p>
    <w:p w:rsidR="003A1557" w:rsidRPr="003A1557" w:rsidRDefault="003A1557" w:rsidP="003A1557">
      <w:pPr>
        <w:pStyle w:val="NoSpacing"/>
        <w:rPr>
          <w:lang w:val="en-US"/>
        </w:rPr>
      </w:pPr>
      <w:r w:rsidRPr="003A1557">
        <w:rPr>
          <w:lang w:val="en-US"/>
        </w:rPr>
        <w:t>denominator order (integer)</w:t>
      </w:r>
    </w:p>
    <w:p w:rsidR="003A1557" w:rsidRPr="003A1557" w:rsidRDefault="003A1557" w:rsidP="003A1557">
      <w:pPr>
        <w:pStyle w:val="NoSpacing"/>
        <w:rPr>
          <w:lang w:val="en-US"/>
        </w:rPr>
      </w:pPr>
      <w:r w:rsidRPr="003A1557">
        <w:rPr>
          <w:lang w:val="en-US"/>
        </w:rPr>
        <w:t>denominator coefficients (denominator_order+1 * real)</w:t>
      </w:r>
    </w:p>
    <w:p w:rsidR="006521F4" w:rsidRPr="00FE5685" w:rsidRDefault="006521F4" w:rsidP="006521F4">
      <w:pPr>
        <w:pStyle w:val="Heading2"/>
        <w:rPr>
          <w:lang w:val="en-US"/>
        </w:rPr>
      </w:pPr>
      <w:r>
        <w:rPr>
          <w:lang w:val="en-US"/>
        </w:rPr>
        <w:t xml:space="preserve"> I</w:t>
      </w:r>
      <w:r w:rsidRPr="00FE5685">
        <w:rPr>
          <w:lang w:val="en-US"/>
        </w:rPr>
        <w:t>nterpolate function(s)</w:t>
      </w:r>
    </w:p>
    <w:p w:rsidR="003A1557" w:rsidRPr="003A1557" w:rsidRDefault="006521F4" w:rsidP="003A1557">
      <w:pPr>
        <w:pStyle w:val="NoSpacing"/>
      </w:pPr>
      <w:r w:rsidRPr="003A1557">
        <w:t xml:space="preserve">  </w:t>
      </w:r>
      <w:r w:rsidR="003A1557" w:rsidRPr="003A1557">
        <w:t>Read a data file with a set of x values x1 or alternatively set a uniform set of n_samples sampling points x1 from x1min to x1max.</w:t>
      </w:r>
    </w:p>
    <w:p w:rsidR="006521F4" w:rsidRPr="003A1557" w:rsidRDefault="003A1557" w:rsidP="003A1557">
      <w:pPr>
        <w:pStyle w:val="NoSpacing"/>
      </w:pPr>
      <w:r w:rsidRPr="003A1557">
        <w:t xml:space="preserve">  Read a second file with a set of real or complex function valu</w:t>
      </w:r>
      <w:r>
        <w:t xml:space="preserve">es f(x) at a set of x values x2 </w:t>
      </w:r>
      <w:r w:rsidRPr="003A1557">
        <w:t xml:space="preserve">interpolate the values f(x) to the set of </w:t>
      </w:r>
      <w:r>
        <w:t>samples</w:t>
      </w:r>
      <w:r w:rsidRPr="003A1557">
        <w:t xml:space="preserve"> x1</w:t>
      </w:r>
      <w:r>
        <w:t>.</w:t>
      </w:r>
    </w:p>
    <w:p w:rsidR="006521F4" w:rsidRDefault="006521F4" w:rsidP="006521F4">
      <w:pPr>
        <w:pStyle w:val="Heading2"/>
        <w:rPr>
          <w:lang w:val="en-US"/>
        </w:rPr>
      </w:pPr>
      <w:r w:rsidRPr="00FE5685">
        <w:rPr>
          <w:lang w:val="en-US"/>
        </w:rPr>
        <w:t>Subt</w:t>
      </w:r>
      <w:r>
        <w:rPr>
          <w:lang w:val="en-US"/>
        </w:rPr>
        <w:t>ract d.c. from Time Domain Data</w:t>
      </w:r>
    </w:p>
    <w:p w:rsidR="006521F4" w:rsidRPr="006521F4" w:rsidRDefault="003A1557" w:rsidP="003A1557">
      <w:pPr>
        <w:pStyle w:val="NoSpacing"/>
        <w:rPr>
          <w:lang w:val="en-US"/>
        </w:rPr>
      </w:pPr>
      <w:r w:rsidRPr="003A1557">
        <w:rPr>
          <w:lang w:val="en-US"/>
        </w:rPr>
        <w:t xml:space="preserve">Read a time domain dataset, calculate the d.c. value and write a time </w:t>
      </w:r>
      <w:r>
        <w:rPr>
          <w:lang w:val="en-US"/>
        </w:rPr>
        <w:t xml:space="preserve">domain output dataset with the </w:t>
      </w:r>
      <w:r w:rsidRPr="003A1557">
        <w:rPr>
          <w:lang w:val="en-US"/>
        </w:rPr>
        <w:t>d.c. value subtracted.</w:t>
      </w:r>
    </w:p>
    <w:p w:rsidR="006521F4" w:rsidRDefault="006521F4" w:rsidP="006521F4">
      <w:pPr>
        <w:pStyle w:val="Heading2"/>
        <w:rPr>
          <w:lang w:val="en-US"/>
        </w:rPr>
      </w:pPr>
      <w:r>
        <w:rPr>
          <w:lang w:val="en-US"/>
        </w:rPr>
        <w:t>Multiply Frequency domain Data</w:t>
      </w:r>
    </w:p>
    <w:p w:rsidR="006521F4" w:rsidRPr="003A1557" w:rsidRDefault="003A1557" w:rsidP="003A1557">
      <w:pPr>
        <w:rPr>
          <w:lang w:val="en-US"/>
        </w:rPr>
      </w:pPr>
      <w:r w:rsidRPr="003A1557">
        <w:rPr>
          <w:lang w:val="en-US"/>
        </w:rPr>
        <w:lastRenderedPageBreak/>
        <w:t>Scale complex frequency domain data by a real scale factor</w:t>
      </w:r>
    </w:p>
    <w:p w:rsidR="006521F4" w:rsidRDefault="006521F4" w:rsidP="006521F4">
      <w:pPr>
        <w:pStyle w:val="Heading2"/>
        <w:rPr>
          <w:lang w:val="en-US"/>
        </w:rPr>
      </w:pPr>
      <w:r w:rsidRPr="00FE5685">
        <w:rPr>
          <w:lang w:val="en-US"/>
        </w:rPr>
        <w:t>Post processing for time domain conducted emissions data</w:t>
      </w:r>
    </w:p>
    <w:p w:rsidR="003A1557" w:rsidRPr="003A1557" w:rsidRDefault="003A1557" w:rsidP="003A1557">
      <w:pPr>
        <w:pStyle w:val="NoSpacing"/>
        <w:rPr>
          <w:lang w:val="en-US"/>
        </w:rPr>
      </w:pPr>
      <w:r w:rsidRPr="003A1557">
        <w:rPr>
          <w:lang w:val="en-US"/>
        </w:rPr>
        <w:t>This is documented separately in the separate document:</w:t>
      </w:r>
    </w:p>
    <w:p w:rsidR="003A1557" w:rsidRPr="003A1557" w:rsidRDefault="003A1557" w:rsidP="003A1557">
      <w:pPr>
        <w:pStyle w:val="NoSpacing"/>
        <w:rPr>
          <w:lang w:val="en-US"/>
        </w:rPr>
      </w:pPr>
      <w:r w:rsidRPr="003A1557">
        <w:rPr>
          <w:lang w:val="en-US"/>
        </w:rPr>
        <w:t xml:space="preserve"> </w:t>
      </w:r>
    </w:p>
    <w:p w:rsidR="003A1557" w:rsidRPr="003A1557" w:rsidRDefault="003A1557" w:rsidP="003A1557">
      <w:pPr>
        <w:pStyle w:val="NoSpacing"/>
        <w:rPr>
          <w:b/>
          <w:lang w:val="en-US"/>
        </w:rPr>
      </w:pPr>
      <w:r w:rsidRPr="003A1557">
        <w:rPr>
          <w:b/>
          <w:lang w:val="en-US"/>
        </w:rPr>
        <w:t xml:space="preserve"> GGI_TLM_Ngspice_documentation</w:t>
      </w:r>
    </w:p>
    <w:p w:rsidR="006521F4" w:rsidRDefault="006521F4" w:rsidP="006521F4">
      <w:pPr>
        <w:autoSpaceDE w:val="0"/>
        <w:autoSpaceDN w:val="0"/>
        <w:adjustRightInd w:val="0"/>
        <w:spacing w:after="0" w:line="240" w:lineRule="auto"/>
        <w:rPr>
          <w:rFonts w:ascii="Courier New" w:hAnsi="Courier New" w:cs="Courier New"/>
          <w:sz w:val="20"/>
          <w:szCs w:val="20"/>
          <w:lang w:val="en-US"/>
        </w:rPr>
      </w:pPr>
      <w:r w:rsidRPr="00FE5685">
        <w:rPr>
          <w:rFonts w:ascii="Courier New" w:hAnsi="Courier New" w:cs="Courier New"/>
          <w:sz w:val="20"/>
          <w:szCs w:val="20"/>
          <w:lang w:val="en-US"/>
        </w:rPr>
        <w:t xml:space="preserve">  </w:t>
      </w:r>
    </w:p>
    <w:p w:rsidR="001804B3" w:rsidRPr="00BB6B3A" w:rsidRDefault="001804B3" w:rsidP="00BB6B3A"/>
    <w:sectPr w:rsidR="001804B3" w:rsidRPr="00BB6B3A" w:rsidSect="000D6AD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a_(11)" style="width:13.5pt;height:10.5pt;visibility:visible" o:bullet="t">
        <v:imagedata r:id="rId1" o:title=""/>
      </v:shape>
    </w:pict>
  </w:numPicBullet>
  <w:abstractNum w:abstractNumId="0" w15:restartNumberingAfterBreak="0">
    <w:nsid w:val="FFFFFF7C"/>
    <w:multiLevelType w:val="singleLevel"/>
    <w:tmpl w:val="36C22B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EAE29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8EA59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2D469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C666EC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CECC3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E4C00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BA821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B18D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6802D4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A1F1A"/>
    <w:multiLevelType w:val="hybridMultilevel"/>
    <w:tmpl w:val="0B984A26"/>
    <w:lvl w:ilvl="0" w:tplc="BBD20E26">
      <w:numFmt w:val="decimal"/>
      <w:lvlText w:val="%1"/>
      <w:lvlJc w:val="left"/>
      <w:pPr>
        <w:ind w:left="390" w:hanging="360"/>
      </w:pPr>
      <w:rPr>
        <w:rFonts w:hint="default"/>
      </w:rPr>
    </w:lvl>
    <w:lvl w:ilvl="1" w:tplc="08090019">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1" w15:restartNumberingAfterBreak="0">
    <w:nsid w:val="0E186387"/>
    <w:multiLevelType w:val="hybridMultilevel"/>
    <w:tmpl w:val="EEEA3C76"/>
    <w:lvl w:ilvl="0" w:tplc="7F94CB2C">
      <w:start w:val="1"/>
      <w:numFmt w:val="decimal"/>
      <w:lvlText w:val="%1."/>
      <w:lvlJc w:val="left"/>
      <w:pPr>
        <w:ind w:left="720" w:hanging="360"/>
      </w:pPr>
      <w:rPr>
        <w:rFonts w:ascii="Calibri" w:hAnsi="Calibri" w:hint="default"/>
        <w:b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3A721CD"/>
    <w:multiLevelType w:val="hybridMultilevel"/>
    <w:tmpl w:val="EB8029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B2165AC"/>
    <w:multiLevelType w:val="hybridMultilevel"/>
    <w:tmpl w:val="587A97A4"/>
    <w:lvl w:ilvl="0" w:tplc="F32A30B8">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4" w15:restartNumberingAfterBreak="0">
    <w:nsid w:val="1C440AC1"/>
    <w:multiLevelType w:val="hybridMultilevel"/>
    <w:tmpl w:val="09DEC692"/>
    <w:lvl w:ilvl="0" w:tplc="3134ED4C">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5" w15:restartNumberingAfterBreak="0">
    <w:nsid w:val="2B312C9D"/>
    <w:multiLevelType w:val="hybridMultilevel"/>
    <w:tmpl w:val="68725F6A"/>
    <w:lvl w:ilvl="0" w:tplc="2CCAB132">
      <w:start w:val="1"/>
      <w:numFmt w:val="decimal"/>
      <w:lvlText w:val="%1."/>
      <w:lvlJc w:val="left"/>
      <w:pPr>
        <w:ind w:left="720" w:hanging="360"/>
      </w:pPr>
      <w:rPr>
        <w:rFonts w:ascii="Calibri" w:hAnsi="Calibri" w:hint="default"/>
        <w:b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F4C3A36"/>
    <w:multiLevelType w:val="hybridMultilevel"/>
    <w:tmpl w:val="6A5265AE"/>
    <w:lvl w:ilvl="0" w:tplc="06C2862A">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7" w15:restartNumberingAfterBreak="0">
    <w:nsid w:val="37DF26B6"/>
    <w:multiLevelType w:val="hybridMultilevel"/>
    <w:tmpl w:val="B0C857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87C1C8E"/>
    <w:multiLevelType w:val="hybridMultilevel"/>
    <w:tmpl w:val="EB1C3410"/>
    <w:lvl w:ilvl="0" w:tplc="8F58AA1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A12D9E"/>
    <w:multiLevelType w:val="multilevel"/>
    <w:tmpl w:val="9A82DDFC"/>
    <w:lvl w:ilvl="0">
      <w:numFmt w:val="decimal"/>
      <w:lvlText w:val="%1.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200" w:hanging="1440"/>
      </w:pPr>
      <w:rPr>
        <w:rFonts w:cs="Times New Roman" w:hint="default"/>
      </w:rPr>
    </w:lvl>
  </w:abstractNum>
  <w:abstractNum w:abstractNumId="20" w15:restartNumberingAfterBreak="0">
    <w:nsid w:val="4D1D047B"/>
    <w:multiLevelType w:val="hybridMultilevel"/>
    <w:tmpl w:val="CC50B8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CCF30E7"/>
    <w:multiLevelType w:val="hybridMultilevel"/>
    <w:tmpl w:val="6352B174"/>
    <w:lvl w:ilvl="0" w:tplc="8D6A7D6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479479D"/>
    <w:multiLevelType w:val="hybridMultilevel"/>
    <w:tmpl w:val="C3DC7EA6"/>
    <w:lvl w:ilvl="0" w:tplc="CB783640">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23" w15:restartNumberingAfterBreak="0">
    <w:nsid w:val="675451DA"/>
    <w:multiLevelType w:val="multilevel"/>
    <w:tmpl w:val="86F858FE"/>
    <w:lvl w:ilvl="0">
      <w:start w:val="1"/>
      <w:numFmt w:val="decimal"/>
      <w:pStyle w:val="Heading1"/>
      <w:lvlText w:val="%1."/>
      <w:lvlJc w:val="left"/>
      <w:pPr>
        <w:ind w:left="360" w:hanging="360"/>
      </w:pPr>
      <w:rPr>
        <w:rFonts w:cs="Times New Roman"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74732846"/>
    <w:multiLevelType w:val="hybridMultilevel"/>
    <w:tmpl w:val="99FA96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24"/>
  </w:num>
  <w:num w:numId="3">
    <w:abstractNumId w:val="23"/>
  </w:num>
  <w:num w:numId="4">
    <w:abstractNumId w:val="15"/>
  </w:num>
  <w:num w:numId="5">
    <w:abstractNumId w:val="11"/>
  </w:num>
  <w:num w:numId="6">
    <w:abstractNumId w:val="12"/>
  </w:num>
  <w:num w:numId="7">
    <w:abstractNumId w:val="22"/>
  </w:num>
  <w:num w:numId="8">
    <w:abstractNumId w:val="14"/>
  </w:num>
  <w:num w:numId="9">
    <w:abstractNumId w:val="16"/>
  </w:num>
  <w:num w:numId="10">
    <w:abstractNumId w:val="13"/>
  </w:num>
  <w:num w:numId="11">
    <w:abstractNumId w:val="10"/>
  </w:num>
  <w:num w:numId="12">
    <w:abstractNumId w:val="20"/>
  </w:num>
  <w:num w:numId="13">
    <w:abstractNumId w:val="17"/>
  </w:num>
  <w:num w:numId="14">
    <w:abstractNumId w:val="18"/>
  </w:num>
  <w:num w:numId="15">
    <w:abstractNumId w:val="21"/>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drawingGridHorizontalSpacing w:val="57"/>
  <w:drawingGridVerticalSpacing w:val="57"/>
  <w:displayHorizontalDrawingGridEvery w:val="4"/>
  <w:displayVerticalDrawingGridEvery w:val="4"/>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74B"/>
    <w:rsid w:val="0000538E"/>
    <w:rsid w:val="00011148"/>
    <w:rsid w:val="00013104"/>
    <w:rsid w:val="000166F4"/>
    <w:rsid w:val="000210D4"/>
    <w:rsid w:val="000242AF"/>
    <w:rsid w:val="00027B72"/>
    <w:rsid w:val="00036721"/>
    <w:rsid w:val="00040A0B"/>
    <w:rsid w:val="00054ED6"/>
    <w:rsid w:val="00055046"/>
    <w:rsid w:val="00056D31"/>
    <w:rsid w:val="00061529"/>
    <w:rsid w:val="00064E4F"/>
    <w:rsid w:val="00066817"/>
    <w:rsid w:val="00073E08"/>
    <w:rsid w:val="00081BF6"/>
    <w:rsid w:val="00082031"/>
    <w:rsid w:val="000832CC"/>
    <w:rsid w:val="0008466F"/>
    <w:rsid w:val="0009111E"/>
    <w:rsid w:val="00094EB6"/>
    <w:rsid w:val="000A5C26"/>
    <w:rsid w:val="000A6747"/>
    <w:rsid w:val="000B0411"/>
    <w:rsid w:val="000B0B7B"/>
    <w:rsid w:val="000B6AB7"/>
    <w:rsid w:val="000B7105"/>
    <w:rsid w:val="000C68DF"/>
    <w:rsid w:val="000D3DEE"/>
    <w:rsid w:val="000D6ADE"/>
    <w:rsid w:val="000E5739"/>
    <w:rsid w:val="000F1D84"/>
    <w:rsid w:val="00112A5B"/>
    <w:rsid w:val="00113838"/>
    <w:rsid w:val="00113D2E"/>
    <w:rsid w:val="00116167"/>
    <w:rsid w:val="00125389"/>
    <w:rsid w:val="00130197"/>
    <w:rsid w:val="00131832"/>
    <w:rsid w:val="00141BF6"/>
    <w:rsid w:val="0014351E"/>
    <w:rsid w:val="0015309A"/>
    <w:rsid w:val="00156B60"/>
    <w:rsid w:val="0016058B"/>
    <w:rsid w:val="00161CC0"/>
    <w:rsid w:val="00166ED4"/>
    <w:rsid w:val="001757FF"/>
    <w:rsid w:val="001768B3"/>
    <w:rsid w:val="001804B3"/>
    <w:rsid w:val="001900D0"/>
    <w:rsid w:val="00194230"/>
    <w:rsid w:val="0019523A"/>
    <w:rsid w:val="0019566E"/>
    <w:rsid w:val="001A12C6"/>
    <w:rsid w:val="001A1344"/>
    <w:rsid w:val="001A1D2C"/>
    <w:rsid w:val="001A5D3A"/>
    <w:rsid w:val="001B1EA5"/>
    <w:rsid w:val="001B61B5"/>
    <w:rsid w:val="001B652E"/>
    <w:rsid w:val="001B7B0F"/>
    <w:rsid w:val="001C0946"/>
    <w:rsid w:val="001C2671"/>
    <w:rsid w:val="001C39C0"/>
    <w:rsid w:val="001C7FDD"/>
    <w:rsid w:val="001D1C5A"/>
    <w:rsid w:val="001E0961"/>
    <w:rsid w:val="001E6330"/>
    <w:rsid w:val="001E6548"/>
    <w:rsid w:val="00202FFA"/>
    <w:rsid w:val="002132EE"/>
    <w:rsid w:val="00213395"/>
    <w:rsid w:val="00216AA6"/>
    <w:rsid w:val="0022183D"/>
    <w:rsid w:val="002276AB"/>
    <w:rsid w:val="002430CD"/>
    <w:rsid w:val="002560D9"/>
    <w:rsid w:val="00262A4F"/>
    <w:rsid w:val="002667B5"/>
    <w:rsid w:val="00272534"/>
    <w:rsid w:val="00283FB7"/>
    <w:rsid w:val="002A0D6E"/>
    <w:rsid w:val="002A6FC2"/>
    <w:rsid w:val="002B44FC"/>
    <w:rsid w:val="002B6371"/>
    <w:rsid w:val="002C2DF6"/>
    <w:rsid w:val="002C4349"/>
    <w:rsid w:val="002C46CD"/>
    <w:rsid w:val="002C7576"/>
    <w:rsid w:val="002D5F06"/>
    <w:rsid w:val="002E295C"/>
    <w:rsid w:val="002E6232"/>
    <w:rsid w:val="002E7DCA"/>
    <w:rsid w:val="003043AA"/>
    <w:rsid w:val="00304C5D"/>
    <w:rsid w:val="00311C99"/>
    <w:rsid w:val="00312B81"/>
    <w:rsid w:val="00314387"/>
    <w:rsid w:val="00314E32"/>
    <w:rsid w:val="00316695"/>
    <w:rsid w:val="00316BF9"/>
    <w:rsid w:val="003274BC"/>
    <w:rsid w:val="003328D3"/>
    <w:rsid w:val="00333A01"/>
    <w:rsid w:val="003352C9"/>
    <w:rsid w:val="00337111"/>
    <w:rsid w:val="003376B9"/>
    <w:rsid w:val="00346719"/>
    <w:rsid w:val="00354B65"/>
    <w:rsid w:val="0036244C"/>
    <w:rsid w:val="00371CA2"/>
    <w:rsid w:val="00377A13"/>
    <w:rsid w:val="00381D06"/>
    <w:rsid w:val="003823BB"/>
    <w:rsid w:val="00390739"/>
    <w:rsid w:val="00393214"/>
    <w:rsid w:val="003A1557"/>
    <w:rsid w:val="003B05E3"/>
    <w:rsid w:val="003C76B1"/>
    <w:rsid w:val="003D6CBA"/>
    <w:rsid w:val="003D7B05"/>
    <w:rsid w:val="00407AB1"/>
    <w:rsid w:val="00407B13"/>
    <w:rsid w:val="0041552C"/>
    <w:rsid w:val="00415BDC"/>
    <w:rsid w:val="00415E4F"/>
    <w:rsid w:val="00424640"/>
    <w:rsid w:val="004256A7"/>
    <w:rsid w:val="004262A2"/>
    <w:rsid w:val="00426908"/>
    <w:rsid w:val="00426E1F"/>
    <w:rsid w:val="00437C58"/>
    <w:rsid w:val="00452AD3"/>
    <w:rsid w:val="00456027"/>
    <w:rsid w:val="0046555B"/>
    <w:rsid w:val="00477D98"/>
    <w:rsid w:val="00481BDB"/>
    <w:rsid w:val="00484A4C"/>
    <w:rsid w:val="0048531C"/>
    <w:rsid w:val="0049649A"/>
    <w:rsid w:val="004B73E5"/>
    <w:rsid w:val="004C5068"/>
    <w:rsid w:val="004E1F23"/>
    <w:rsid w:val="004E348B"/>
    <w:rsid w:val="004E5028"/>
    <w:rsid w:val="004E5378"/>
    <w:rsid w:val="004E7492"/>
    <w:rsid w:val="004F3827"/>
    <w:rsid w:val="004F414D"/>
    <w:rsid w:val="004F67FC"/>
    <w:rsid w:val="004F6964"/>
    <w:rsid w:val="00521FB4"/>
    <w:rsid w:val="00536DF7"/>
    <w:rsid w:val="00545A33"/>
    <w:rsid w:val="005518AB"/>
    <w:rsid w:val="005565EC"/>
    <w:rsid w:val="00557306"/>
    <w:rsid w:val="0056615C"/>
    <w:rsid w:val="005A423E"/>
    <w:rsid w:val="005B3578"/>
    <w:rsid w:val="005C143C"/>
    <w:rsid w:val="005C302E"/>
    <w:rsid w:val="005C483D"/>
    <w:rsid w:val="005C5B32"/>
    <w:rsid w:val="005D2943"/>
    <w:rsid w:val="005E55FA"/>
    <w:rsid w:val="005E76B6"/>
    <w:rsid w:val="005F5457"/>
    <w:rsid w:val="00606811"/>
    <w:rsid w:val="00607658"/>
    <w:rsid w:val="00612D06"/>
    <w:rsid w:val="006151EB"/>
    <w:rsid w:val="006275EA"/>
    <w:rsid w:val="0063355F"/>
    <w:rsid w:val="00637FEA"/>
    <w:rsid w:val="006420DC"/>
    <w:rsid w:val="006510AB"/>
    <w:rsid w:val="006521F4"/>
    <w:rsid w:val="006616B9"/>
    <w:rsid w:val="006704B4"/>
    <w:rsid w:val="00675AD4"/>
    <w:rsid w:val="00676DCB"/>
    <w:rsid w:val="00687A30"/>
    <w:rsid w:val="0069211C"/>
    <w:rsid w:val="00695226"/>
    <w:rsid w:val="006A0627"/>
    <w:rsid w:val="006A1985"/>
    <w:rsid w:val="006A6761"/>
    <w:rsid w:val="006B2BAE"/>
    <w:rsid w:val="006D50D1"/>
    <w:rsid w:val="006E5919"/>
    <w:rsid w:val="006E727A"/>
    <w:rsid w:val="006F1A17"/>
    <w:rsid w:val="006F4B21"/>
    <w:rsid w:val="007003D5"/>
    <w:rsid w:val="0070663A"/>
    <w:rsid w:val="007116CB"/>
    <w:rsid w:val="00712964"/>
    <w:rsid w:val="007139B1"/>
    <w:rsid w:val="00721908"/>
    <w:rsid w:val="00724DCB"/>
    <w:rsid w:val="007334B0"/>
    <w:rsid w:val="00743AE3"/>
    <w:rsid w:val="00744B23"/>
    <w:rsid w:val="007548B7"/>
    <w:rsid w:val="0077149D"/>
    <w:rsid w:val="0077332C"/>
    <w:rsid w:val="00776C7F"/>
    <w:rsid w:val="00797C0D"/>
    <w:rsid w:val="007A45E7"/>
    <w:rsid w:val="007B1576"/>
    <w:rsid w:val="007B2FA6"/>
    <w:rsid w:val="007C0BE3"/>
    <w:rsid w:val="007C7DF2"/>
    <w:rsid w:val="007E383A"/>
    <w:rsid w:val="007E6479"/>
    <w:rsid w:val="007F00E4"/>
    <w:rsid w:val="007F3C17"/>
    <w:rsid w:val="007F5962"/>
    <w:rsid w:val="008011C3"/>
    <w:rsid w:val="00801D47"/>
    <w:rsid w:val="00805A6A"/>
    <w:rsid w:val="00805FDE"/>
    <w:rsid w:val="00814232"/>
    <w:rsid w:val="00814E41"/>
    <w:rsid w:val="008221BB"/>
    <w:rsid w:val="0084230B"/>
    <w:rsid w:val="0084254F"/>
    <w:rsid w:val="0084564E"/>
    <w:rsid w:val="008558CD"/>
    <w:rsid w:val="00856950"/>
    <w:rsid w:val="008600EE"/>
    <w:rsid w:val="00863FCC"/>
    <w:rsid w:val="00866D34"/>
    <w:rsid w:val="00877908"/>
    <w:rsid w:val="00877E17"/>
    <w:rsid w:val="00881117"/>
    <w:rsid w:val="00887782"/>
    <w:rsid w:val="00891882"/>
    <w:rsid w:val="00895C65"/>
    <w:rsid w:val="00897EB3"/>
    <w:rsid w:val="008C6B31"/>
    <w:rsid w:val="008C790D"/>
    <w:rsid w:val="008D47F8"/>
    <w:rsid w:val="008E53E0"/>
    <w:rsid w:val="008F15F8"/>
    <w:rsid w:val="008F64B8"/>
    <w:rsid w:val="0090660F"/>
    <w:rsid w:val="00906CA5"/>
    <w:rsid w:val="00907005"/>
    <w:rsid w:val="00937867"/>
    <w:rsid w:val="009551A3"/>
    <w:rsid w:val="00973529"/>
    <w:rsid w:val="009771C7"/>
    <w:rsid w:val="00980666"/>
    <w:rsid w:val="00983F90"/>
    <w:rsid w:val="0098505A"/>
    <w:rsid w:val="00990F9D"/>
    <w:rsid w:val="009973C9"/>
    <w:rsid w:val="009A063A"/>
    <w:rsid w:val="009A4FBC"/>
    <w:rsid w:val="009B0680"/>
    <w:rsid w:val="009B39D7"/>
    <w:rsid w:val="009B694E"/>
    <w:rsid w:val="009D618F"/>
    <w:rsid w:val="009D61AD"/>
    <w:rsid w:val="009E1BF6"/>
    <w:rsid w:val="009E376B"/>
    <w:rsid w:val="009E3C49"/>
    <w:rsid w:val="009E3C75"/>
    <w:rsid w:val="009E5E62"/>
    <w:rsid w:val="009E7E40"/>
    <w:rsid w:val="009F5FCC"/>
    <w:rsid w:val="00A22274"/>
    <w:rsid w:val="00A232CA"/>
    <w:rsid w:val="00A27539"/>
    <w:rsid w:val="00A2772A"/>
    <w:rsid w:val="00A3160F"/>
    <w:rsid w:val="00A4173C"/>
    <w:rsid w:val="00A42E49"/>
    <w:rsid w:val="00A4433D"/>
    <w:rsid w:val="00A56DB2"/>
    <w:rsid w:val="00A6568B"/>
    <w:rsid w:val="00A665CE"/>
    <w:rsid w:val="00A70077"/>
    <w:rsid w:val="00A73A37"/>
    <w:rsid w:val="00A754C4"/>
    <w:rsid w:val="00A814D2"/>
    <w:rsid w:val="00A821BC"/>
    <w:rsid w:val="00A83216"/>
    <w:rsid w:val="00A9122C"/>
    <w:rsid w:val="00A93EFE"/>
    <w:rsid w:val="00A94B14"/>
    <w:rsid w:val="00AA1E5F"/>
    <w:rsid w:val="00AA2E71"/>
    <w:rsid w:val="00AB0BA7"/>
    <w:rsid w:val="00AB189C"/>
    <w:rsid w:val="00AB19CE"/>
    <w:rsid w:val="00AC07C0"/>
    <w:rsid w:val="00AD0EE3"/>
    <w:rsid w:val="00AF69B2"/>
    <w:rsid w:val="00B02964"/>
    <w:rsid w:val="00B02CC2"/>
    <w:rsid w:val="00B02F35"/>
    <w:rsid w:val="00B036FA"/>
    <w:rsid w:val="00B03EB4"/>
    <w:rsid w:val="00B0420C"/>
    <w:rsid w:val="00B10A11"/>
    <w:rsid w:val="00B10EC5"/>
    <w:rsid w:val="00B17618"/>
    <w:rsid w:val="00B2532A"/>
    <w:rsid w:val="00B261F1"/>
    <w:rsid w:val="00B26923"/>
    <w:rsid w:val="00B337AA"/>
    <w:rsid w:val="00B358F4"/>
    <w:rsid w:val="00B426C2"/>
    <w:rsid w:val="00B44469"/>
    <w:rsid w:val="00B45D9C"/>
    <w:rsid w:val="00B515E1"/>
    <w:rsid w:val="00B543BC"/>
    <w:rsid w:val="00B544BD"/>
    <w:rsid w:val="00B568C0"/>
    <w:rsid w:val="00B618CC"/>
    <w:rsid w:val="00B61D8E"/>
    <w:rsid w:val="00B65631"/>
    <w:rsid w:val="00B67BB9"/>
    <w:rsid w:val="00B73AAA"/>
    <w:rsid w:val="00B77CAE"/>
    <w:rsid w:val="00B8141C"/>
    <w:rsid w:val="00B84171"/>
    <w:rsid w:val="00BA00E1"/>
    <w:rsid w:val="00BA1372"/>
    <w:rsid w:val="00BA7882"/>
    <w:rsid w:val="00BB25E5"/>
    <w:rsid w:val="00BB5D24"/>
    <w:rsid w:val="00BB6B3A"/>
    <w:rsid w:val="00BC1AB6"/>
    <w:rsid w:val="00BC3233"/>
    <w:rsid w:val="00BC3A1C"/>
    <w:rsid w:val="00BD4A78"/>
    <w:rsid w:val="00BF428E"/>
    <w:rsid w:val="00BF6E54"/>
    <w:rsid w:val="00C12E2C"/>
    <w:rsid w:val="00C1562A"/>
    <w:rsid w:val="00C1589F"/>
    <w:rsid w:val="00C2530A"/>
    <w:rsid w:val="00C2747C"/>
    <w:rsid w:val="00C3072F"/>
    <w:rsid w:val="00C34CD7"/>
    <w:rsid w:val="00C40962"/>
    <w:rsid w:val="00C42055"/>
    <w:rsid w:val="00C44576"/>
    <w:rsid w:val="00C4556D"/>
    <w:rsid w:val="00C46C14"/>
    <w:rsid w:val="00C57EE2"/>
    <w:rsid w:val="00C62C61"/>
    <w:rsid w:val="00C640C8"/>
    <w:rsid w:val="00C64FB2"/>
    <w:rsid w:val="00C67ACE"/>
    <w:rsid w:val="00C77972"/>
    <w:rsid w:val="00C83A86"/>
    <w:rsid w:val="00C84BE5"/>
    <w:rsid w:val="00C968F9"/>
    <w:rsid w:val="00CA0D49"/>
    <w:rsid w:val="00CA14AD"/>
    <w:rsid w:val="00CA2012"/>
    <w:rsid w:val="00CA3CC4"/>
    <w:rsid w:val="00CA5201"/>
    <w:rsid w:val="00CA7E17"/>
    <w:rsid w:val="00CC3D9B"/>
    <w:rsid w:val="00CC5610"/>
    <w:rsid w:val="00CC5719"/>
    <w:rsid w:val="00CF08DF"/>
    <w:rsid w:val="00CF0AF5"/>
    <w:rsid w:val="00CF3F65"/>
    <w:rsid w:val="00CF63FC"/>
    <w:rsid w:val="00D00950"/>
    <w:rsid w:val="00D06547"/>
    <w:rsid w:val="00D1794C"/>
    <w:rsid w:val="00D20C77"/>
    <w:rsid w:val="00D2246A"/>
    <w:rsid w:val="00D22C97"/>
    <w:rsid w:val="00D22CB5"/>
    <w:rsid w:val="00D43FBC"/>
    <w:rsid w:val="00D64488"/>
    <w:rsid w:val="00D72DAD"/>
    <w:rsid w:val="00D74E19"/>
    <w:rsid w:val="00D75693"/>
    <w:rsid w:val="00D8716A"/>
    <w:rsid w:val="00D939B0"/>
    <w:rsid w:val="00DA4DC0"/>
    <w:rsid w:val="00DA6720"/>
    <w:rsid w:val="00DA7397"/>
    <w:rsid w:val="00DB10FC"/>
    <w:rsid w:val="00DC4F54"/>
    <w:rsid w:val="00DC5D58"/>
    <w:rsid w:val="00DD0152"/>
    <w:rsid w:val="00DD375F"/>
    <w:rsid w:val="00DE13BD"/>
    <w:rsid w:val="00DF757C"/>
    <w:rsid w:val="00E04307"/>
    <w:rsid w:val="00E0574B"/>
    <w:rsid w:val="00E138B3"/>
    <w:rsid w:val="00E23196"/>
    <w:rsid w:val="00E23A5D"/>
    <w:rsid w:val="00E255C7"/>
    <w:rsid w:val="00E25801"/>
    <w:rsid w:val="00E3324D"/>
    <w:rsid w:val="00E367AC"/>
    <w:rsid w:val="00E50DFA"/>
    <w:rsid w:val="00E51D9F"/>
    <w:rsid w:val="00E57C7A"/>
    <w:rsid w:val="00E63BA5"/>
    <w:rsid w:val="00E67E96"/>
    <w:rsid w:val="00E71119"/>
    <w:rsid w:val="00E7155F"/>
    <w:rsid w:val="00E75987"/>
    <w:rsid w:val="00E77185"/>
    <w:rsid w:val="00E812A2"/>
    <w:rsid w:val="00E83BC1"/>
    <w:rsid w:val="00E83FF4"/>
    <w:rsid w:val="00E85A0B"/>
    <w:rsid w:val="00EB329E"/>
    <w:rsid w:val="00EB5479"/>
    <w:rsid w:val="00EB5FE7"/>
    <w:rsid w:val="00EC79D3"/>
    <w:rsid w:val="00ED6CBC"/>
    <w:rsid w:val="00EE51E4"/>
    <w:rsid w:val="00EE5B14"/>
    <w:rsid w:val="00EE7FF0"/>
    <w:rsid w:val="00EF421C"/>
    <w:rsid w:val="00F00E8B"/>
    <w:rsid w:val="00F22663"/>
    <w:rsid w:val="00F356AF"/>
    <w:rsid w:val="00F36BFD"/>
    <w:rsid w:val="00F4046F"/>
    <w:rsid w:val="00F5383D"/>
    <w:rsid w:val="00F847B3"/>
    <w:rsid w:val="00F84818"/>
    <w:rsid w:val="00F849E9"/>
    <w:rsid w:val="00F855B7"/>
    <w:rsid w:val="00F85ED9"/>
    <w:rsid w:val="00F95B24"/>
    <w:rsid w:val="00FB11EB"/>
    <w:rsid w:val="00FC5D59"/>
    <w:rsid w:val="00FD186D"/>
    <w:rsid w:val="00FD52D9"/>
    <w:rsid w:val="00FD5B67"/>
    <w:rsid w:val="00FE5685"/>
    <w:rsid w:val="00FF6065"/>
    <w:rsid w:val="00FF6E2C"/>
    <w:rsid w:val="00FF79D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4:docId w14:val="204E75D8"/>
  <w15:chartTrackingRefBased/>
  <w15:docId w15:val="{F260E851-45CB-45D0-89F0-EB4313F0B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3838"/>
    <w:pPr>
      <w:spacing w:after="200" w:line="276" w:lineRule="auto"/>
    </w:pPr>
    <w:rPr>
      <w:sz w:val="22"/>
      <w:szCs w:val="22"/>
      <w:lang w:eastAsia="en-US"/>
    </w:rPr>
  </w:style>
  <w:style w:type="paragraph" w:styleId="Heading1">
    <w:name w:val="heading 1"/>
    <w:basedOn w:val="Normal"/>
    <w:next w:val="Normal"/>
    <w:link w:val="Heading1Char"/>
    <w:uiPriority w:val="99"/>
    <w:qFormat/>
    <w:rsid w:val="00EB5479"/>
    <w:pPr>
      <w:numPr>
        <w:numId w:val="3"/>
      </w:num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9"/>
    <w:qFormat/>
    <w:rsid w:val="00113838"/>
    <w:pPr>
      <w:numPr>
        <w:ilvl w:val="1"/>
        <w:numId w:val="3"/>
      </w:numPr>
      <w:spacing w:before="200" w:after="0"/>
      <w:outlineLvl w:val="1"/>
    </w:pPr>
    <w:rPr>
      <w:rFonts w:ascii="Cambria" w:hAnsi="Cambria"/>
      <w:b/>
      <w:bCs/>
      <w:sz w:val="26"/>
      <w:szCs w:val="26"/>
    </w:rPr>
  </w:style>
  <w:style w:type="paragraph" w:styleId="Heading3">
    <w:name w:val="heading 3"/>
    <w:basedOn w:val="Normal"/>
    <w:next w:val="Normal"/>
    <w:link w:val="Heading3Char"/>
    <w:uiPriority w:val="99"/>
    <w:qFormat/>
    <w:rsid w:val="00113838"/>
    <w:pPr>
      <w:numPr>
        <w:ilvl w:val="2"/>
        <w:numId w:val="3"/>
      </w:numPr>
      <w:spacing w:before="200" w:after="0" w:line="271" w:lineRule="auto"/>
      <w:outlineLvl w:val="2"/>
    </w:pPr>
    <w:rPr>
      <w:rFonts w:ascii="Cambria" w:hAnsi="Cambria"/>
      <w:b/>
      <w:bCs/>
    </w:rPr>
  </w:style>
  <w:style w:type="paragraph" w:styleId="Heading4">
    <w:name w:val="heading 4"/>
    <w:basedOn w:val="Normal"/>
    <w:next w:val="Normal"/>
    <w:link w:val="Heading4Char"/>
    <w:uiPriority w:val="99"/>
    <w:qFormat/>
    <w:rsid w:val="00113838"/>
    <w:pPr>
      <w:numPr>
        <w:ilvl w:val="3"/>
        <w:numId w:val="3"/>
      </w:numPr>
      <w:spacing w:before="200" w:after="0"/>
      <w:outlineLvl w:val="3"/>
    </w:pPr>
    <w:rPr>
      <w:rFonts w:ascii="Cambria" w:hAnsi="Cambria"/>
      <w:b/>
      <w:bCs/>
      <w:i/>
      <w:iCs/>
    </w:rPr>
  </w:style>
  <w:style w:type="paragraph" w:styleId="Heading5">
    <w:name w:val="heading 5"/>
    <w:basedOn w:val="Normal"/>
    <w:next w:val="Normal"/>
    <w:link w:val="Heading5Char"/>
    <w:uiPriority w:val="99"/>
    <w:qFormat/>
    <w:rsid w:val="00113838"/>
    <w:pPr>
      <w:numPr>
        <w:ilvl w:val="4"/>
        <w:numId w:val="3"/>
      </w:numPr>
      <w:spacing w:before="200" w:after="0"/>
      <w:outlineLvl w:val="4"/>
    </w:pPr>
    <w:rPr>
      <w:rFonts w:ascii="Cambria" w:hAnsi="Cambria"/>
      <w:b/>
      <w:bCs/>
      <w:color w:val="7F7F7F"/>
    </w:rPr>
  </w:style>
  <w:style w:type="paragraph" w:styleId="Heading6">
    <w:name w:val="heading 6"/>
    <w:basedOn w:val="Normal"/>
    <w:next w:val="Normal"/>
    <w:link w:val="Heading6Char"/>
    <w:uiPriority w:val="99"/>
    <w:qFormat/>
    <w:rsid w:val="00113838"/>
    <w:pPr>
      <w:numPr>
        <w:ilvl w:val="5"/>
        <w:numId w:val="3"/>
      </w:num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9"/>
    <w:qFormat/>
    <w:rsid w:val="00113838"/>
    <w:pPr>
      <w:numPr>
        <w:ilvl w:val="6"/>
        <w:numId w:val="3"/>
      </w:numPr>
      <w:spacing w:after="0"/>
      <w:outlineLvl w:val="6"/>
    </w:pPr>
    <w:rPr>
      <w:rFonts w:ascii="Cambria" w:hAnsi="Cambria"/>
      <w:i/>
      <w:iCs/>
    </w:rPr>
  </w:style>
  <w:style w:type="paragraph" w:styleId="Heading8">
    <w:name w:val="heading 8"/>
    <w:basedOn w:val="Normal"/>
    <w:next w:val="Normal"/>
    <w:link w:val="Heading8Char"/>
    <w:uiPriority w:val="99"/>
    <w:qFormat/>
    <w:rsid w:val="00113838"/>
    <w:pPr>
      <w:numPr>
        <w:ilvl w:val="7"/>
        <w:numId w:val="3"/>
      </w:numPr>
      <w:spacing w:after="0"/>
      <w:outlineLvl w:val="7"/>
    </w:pPr>
    <w:rPr>
      <w:rFonts w:ascii="Cambria" w:hAnsi="Cambria"/>
      <w:sz w:val="20"/>
      <w:szCs w:val="20"/>
    </w:rPr>
  </w:style>
  <w:style w:type="paragraph" w:styleId="Heading9">
    <w:name w:val="heading 9"/>
    <w:basedOn w:val="Normal"/>
    <w:next w:val="Normal"/>
    <w:link w:val="Heading9Char"/>
    <w:uiPriority w:val="99"/>
    <w:qFormat/>
    <w:rsid w:val="00113838"/>
    <w:pPr>
      <w:numPr>
        <w:ilvl w:val="8"/>
        <w:numId w:val="3"/>
      </w:num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B5479"/>
    <w:rPr>
      <w:rFonts w:ascii="Cambria" w:hAnsi="Cambria"/>
      <w:b/>
      <w:bCs/>
      <w:sz w:val="28"/>
      <w:szCs w:val="28"/>
      <w:lang w:val="en-GB" w:eastAsia="en-US" w:bidi="ar-SA"/>
    </w:rPr>
  </w:style>
  <w:style w:type="character" w:customStyle="1" w:styleId="Heading2Char">
    <w:name w:val="Heading 2 Char"/>
    <w:link w:val="Heading2"/>
    <w:uiPriority w:val="99"/>
    <w:locked/>
    <w:rsid w:val="00113838"/>
    <w:rPr>
      <w:rFonts w:ascii="Cambria" w:hAnsi="Cambria"/>
      <w:b/>
      <w:bCs/>
      <w:sz w:val="26"/>
      <w:szCs w:val="26"/>
      <w:lang w:val="en-GB" w:eastAsia="en-US" w:bidi="ar-SA"/>
    </w:rPr>
  </w:style>
  <w:style w:type="character" w:customStyle="1" w:styleId="Heading3Char">
    <w:name w:val="Heading 3 Char"/>
    <w:link w:val="Heading3"/>
    <w:uiPriority w:val="99"/>
    <w:locked/>
    <w:rsid w:val="00113838"/>
    <w:rPr>
      <w:rFonts w:ascii="Cambria" w:hAnsi="Cambria"/>
      <w:b/>
      <w:bCs/>
      <w:sz w:val="22"/>
      <w:szCs w:val="22"/>
      <w:lang w:val="en-GB" w:eastAsia="en-US" w:bidi="ar-SA"/>
    </w:rPr>
  </w:style>
  <w:style w:type="character" w:customStyle="1" w:styleId="Heading4Char">
    <w:name w:val="Heading 4 Char"/>
    <w:link w:val="Heading4"/>
    <w:uiPriority w:val="99"/>
    <w:locked/>
    <w:rsid w:val="00113838"/>
    <w:rPr>
      <w:rFonts w:ascii="Cambria" w:hAnsi="Cambria"/>
      <w:b/>
      <w:bCs/>
      <w:i/>
      <w:iCs/>
      <w:sz w:val="22"/>
      <w:szCs w:val="22"/>
      <w:lang w:val="en-GB" w:eastAsia="en-US" w:bidi="ar-SA"/>
    </w:rPr>
  </w:style>
  <w:style w:type="character" w:customStyle="1" w:styleId="Heading5Char">
    <w:name w:val="Heading 5 Char"/>
    <w:link w:val="Heading5"/>
    <w:uiPriority w:val="99"/>
    <w:locked/>
    <w:rsid w:val="00113838"/>
    <w:rPr>
      <w:rFonts w:ascii="Cambria" w:hAnsi="Cambria"/>
      <w:b/>
      <w:bCs/>
      <w:color w:val="7F7F7F"/>
      <w:sz w:val="22"/>
      <w:szCs w:val="22"/>
      <w:lang w:val="en-GB" w:eastAsia="en-US" w:bidi="ar-SA"/>
    </w:rPr>
  </w:style>
  <w:style w:type="character" w:customStyle="1" w:styleId="Heading6Char">
    <w:name w:val="Heading 6 Char"/>
    <w:link w:val="Heading6"/>
    <w:uiPriority w:val="99"/>
    <w:locked/>
    <w:rsid w:val="00113838"/>
    <w:rPr>
      <w:rFonts w:ascii="Cambria" w:hAnsi="Cambria"/>
      <w:b/>
      <w:bCs/>
      <w:i/>
      <w:iCs/>
      <w:color w:val="7F7F7F"/>
      <w:sz w:val="22"/>
      <w:szCs w:val="22"/>
      <w:lang w:val="en-GB" w:eastAsia="en-US" w:bidi="ar-SA"/>
    </w:rPr>
  </w:style>
  <w:style w:type="character" w:customStyle="1" w:styleId="Heading7Char">
    <w:name w:val="Heading 7 Char"/>
    <w:link w:val="Heading7"/>
    <w:uiPriority w:val="99"/>
    <w:locked/>
    <w:rsid w:val="00113838"/>
    <w:rPr>
      <w:rFonts w:ascii="Cambria" w:hAnsi="Cambria"/>
      <w:i/>
      <w:iCs/>
      <w:sz w:val="22"/>
      <w:szCs w:val="22"/>
      <w:lang w:val="en-GB" w:eastAsia="en-US" w:bidi="ar-SA"/>
    </w:rPr>
  </w:style>
  <w:style w:type="character" w:customStyle="1" w:styleId="Heading8Char">
    <w:name w:val="Heading 8 Char"/>
    <w:link w:val="Heading8"/>
    <w:uiPriority w:val="99"/>
    <w:locked/>
    <w:rsid w:val="00113838"/>
    <w:rPr>
      <w:rFonts w:ascii="Cambria" w:hAnsi="Cambria"/>
      <w:lang w:val="en-GB" w:eastAsia="en-US" w:bidi="ar-SA"/>
    </w:rPr>
  </w:style>
  <w:style w:type="character" w:customStyle="1" w:styleId="Heading9Char">
    <w:name w:val="Heading 9 Char"/>
    <w:link w:val="Heading9"/>
    <w:uiPriority w:val="99"/>
    <w:locked/>
    <w:rsid w:val="00113838"/>
    <w:rPr>
      <w:rFonts w:ascii="Cambria" w:hAnsi="Cambria"/>
      <w:i/>
      <w:iCs/>
      <w:spacing w:val="5"/>
      <w:lang w:val="en-GB" w:eastAsia="en-US" w:bidi="ar-SA"/>
    </w:rPr>
  </w:style>
  <w:style w:type="paragraph" w:styleId="Title">
    <w:name w:val="Title"/>
    <w:basedOn w:val="Normal"/>
    <w:next w:val="Normal"/>
    <w:link w:val="TitleChar"/>
    <w:uiPriority w:val="99"/>
    <w:qFormat/>
    <w:rsid w:val="00113838"/>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link w:val="Title"/>
    <w:uiPriority w:val="99"/>
    <w:locked/>
    <w:rsid w:val="00113838"/>
    <w:rPr>
      <w:rFonts w:ascii="Cambria" w:hAnsi="Cambria" w:cs="Times New Roman"/>
      <w:spacing w:val="5"/>
      <w:sz w:val="52"/>
      <w:szCs w:val="52"/>
    </w:rPr>
  </w:style>
  <w:style w:type="paragraph" w:styleId="Subtitle">
    <w:name w:val="Subtitle"/>
    <w:basedOn w:val="Normal"/>
    <w:next w:val="Normal"/>
    <w:link w:val="SubtitleChar"/>
    <w:uiPriority w:val="99"/>
    <w:qFormat/>
    <w:rsid w:val="00113838"/>
    <w:pPr>
      <w:spacing w:after="600"/>
    </w:pPr>
    <w:rPr>
      <w:rFonts w:ascii="Cambria" w:hAnsi="Cambria"/>
      <w:i/>
      <w:iCs/>
      <w:spacing w:val="13"/>
      <w:sz w:val="24"/>
      <w:szCs w:val="24"/>
    </w:rPr>
  </w:style>
  <w:style w:type="character" w:customStyle="1" w:styleId="SubtitleChar">
    <w:name w:val="Subtitle Char"/>
    <w:link w:val="Subtitle"/>
    <w:uiPriority w:val="99"/>
    <w:locked/>
    <w:rsid w:val="00113838"/>
    <w:rPr>
      <w:rFonts w:ascii="Cambria" w:hAnsi="Cambria" w:cs="Times New Roman"/>
      <w:i/>
      <w:iCs/>
      <w:spacing w:val="13"/>
      <w:sz w:val="24"/>
      <w:szCs w:val="24"/>
    </w:rPr>
  </w:style>
  <w:style w:type="character" w:styleId="Strong">
    <w:name w:val="Strong"/>
    <w:uiPriority w:val="99"/>
    <w:qFormat/>
    <w:rsid w:val="00113838"/>
    <w:rPr>
      <w:rFonts w:cs="Times New Roman"/>
      <w:b/>
    </w:rPr>
  </w:style>
  <w:style w:type="character" w:styleId="Emphasis">
    <w:name w:val="Emphasis"/>
    <w:uiPriority w:val="99"/>
    <w:qFormat/>
    <w:rsid w:val="00113838"/>
    <w:rPr>
      <w:rFonts w:cs="Times New Roman"/>
      <w:b/>
      <w:i/>
      <w:spacing w:val="10"/>
      <w:shd w:val="clear" w:color="auto" w:fill="auto"/>
    </w:rPr>
  </w:style>
  <w:style w:type="paragraph" w:styleId="NoSpacing">
    <w:name w:val="No Spacing"/>
    <w:basedOn w:val="Normal"/>
    <w:link w:val="NoSpacingChar"/>
    <w:uiPriority w:val="1"/>
    <w:qFormat/>
    <w:rsid w:val="00113838"/>
    <w:pPr>
      <w:spacing w:after="0" w:line="240" w:lineRule="auto"/>
    </w:pPr>
  </w:style>
  <w:style w:type="character" w:customStyle="1" w:styleId="NoSpacingChar">
    <w:name w:val="No Spacing Char"/>
    <w:link w:val="NoSpacing"/>
    <w:uiPriority w:val="1"/>
    <w:rsid w:val="00061529"/>
    <w:rPr>
      <w:sz w:val="22"/>
      <w:szCs w:val="22"/>
      <w:lang w:eastAsia="en-US"/>
    </w:rPr>
  </w:style>
  <w:style w:type="paragraph" w:styleId="ListParagraph">
    <w:name w:val="List Paragraph"/>
    <w:basedOn w:val="Normal"/>
    <w:uiPriority w:val="99"/>
    <w:qFormat/>
    <w:rsid w:val="00113838"/>
    <w:pPr>
      <w:ind w:left="720"/>
      <w:contextualSpacing/>
    </w:pPr>
  </w:style>
  <w:style w:type="paragraph" w:styleId="Quote">
    <w:name w:val="Quote"/>
    <w:basedOn w:val="Normal"/>
    <w:next w:val="Normal"/>
    <w:link w:val="QuoteChar"/>
    <w:uiPriority w:val="99"/>
    <w:qFormat/>
    <w:rsid w:val="00113838"/>
    <w:pPr>
      <w:spacing w:before="200" w:after="0"/>
      <w:ind w:left="360" w:right="360"/>
    </w:pPr>
    <w:rPr>
      <w:i/>
      <w:iCs/>
    </w:rPr>
  </w:style>
  <w:style w:type="character" w:customStyle="1" w:styleId="QuoteChar">
    <w:name w:val="Quote Char"/>
    <w:link w:val="Quote"/>
    <w:uiPriority w:val="99"/>
    <w:locked/>
    <w:rsid w:val="00113838"/>
    <w:rPr>
      <w:rFonts w:cs="Times New Roman"/>
      <w:i/>
      <w:iCs/>
    </w:rPr>
  </w:style>
  <w:style w:type="paragraph" w:styleId="IntenseQuote">
    <w:name w:val="Intense Quote"/>
    <w:basedOn w:val="Normal"/>
    <w:next w:val="Normal"/>
    <w:link w:val="IntenseQuoteChar"/>
    <w:uiPriority w:val="99"/>
    <w:qFormat/>
    <w:rsid w:val="00113838"/>
    <w:pPr>
      <w:pBdr>
        <w:bottom w:val="single" w:sz="4" w:space="1" w:color="auto"/>
      </w:pBdr>
      <w:spacing w:before="200" w:after="280"/>
      <w:ind w:left="1008" w:right="1152"/>
      <w:jc w:val="both"/>
    </w:pPr>
    <w:rPr>
      <w:b/>
      <w:bCs/>
      <w:i/>
      <w:iCs/>
    </w:rPr>
  </w:style>
  <w:style w:type="character" w:customStyle="1" w:styleId="IntenseQuoteChar">
    <w:name w:val="Intense Quote Char"/>
    <w:link w:val="IntenseQuote"/>
    <w:uiPriority w:val="99"/>
    <w:locked/>
    <w:rsid w:val="00113838"/>
    <w:rPr>
      <w:rFonts w:cs="Times New Roman"/>
      <w:b/>
      <w:bCs/>
      <w:i/>
      <w:iCs/>
    </w:rPr>
  </w:style>
  <w:style w:type="character" w:styleId="SubtleEmphasis">
    <w:name w:val="Subtle Emphasis"/>
    <w:uiPriority w:val="99"/>
    <w:qFormat/>
    <w:rsid w:val="00113838"/>
    <w:rPr>
      <w:i/>
    </w:rPr>
  </w:style>
  <w:style w:type="character" w:styleId="IntenseEmphasis">
    <w:name w:val="Intense Emphasis"/>
    <w:uiPriority w:val="99"/>
    <w:qFormat/>
    <w:rsid w:val="00113838"/>
    <w:rPr>
      <w:b/>
    </w:rPr>
  </w:style>
  <w:style w:type="character" w:styleId="SubtleReference">
    <w:name w:val="Subtle Reference"/>
    <w:uiPriority w:val="99"/>
    <w:qFormat/>
    <w:rsid w:val="00113838"/>
    <w:rPr>
      <w:smallCaps/>
    </w:rPr>
  </w:style>
  <w:style w:type="character" w:styleId="IntenseReference">
    <w:name w:val="Intense Reference"/>
    <w:uiPriority w:val="99"/>
    <w:qFormat/>
    <w:rsid w:val="00113838"/>
    <w:rPr>
      <w:smallCaps/>
      <w:spacing w:val="5"/>
      <w:u w:val="single"/>
    </w:rPr>
  </w:style>
  <w:style w:type="character" w:styleId="BookTitle">
    <w:name w:val="Book Title"/>
    <w:uiPriority w:val="99"/>
    <w:qFormat/>
    <w:rsid w:val="00113838"/>
    <w:rPr>
      <w:i/>
      <w:smallCaps/>
      <w:spacing w:val="5"/>
    </w:rPr>
  </w:style>
  <w:style w:type="paragraph" w:styleId="TOCHeading">
    <w:name w:val="TOC Heading"/>
    <w:basedOn w:val="Heading1"/>
    <w:next w:val="Normal"/>
    <w:uiPriority w:val="99"/>
    <w:qFormat/>
    <w:rsid w:val="00113838"/>
    <w:pPr>
      <w:outlineLvl w:val="9"/>
    </w:pPr>
  </w:style>
  <w:style w:type="paragraph" w:styleId="TOC1">
    <w:name w:val="toc 1"/>
    <w:basedOn w:val="Normal"/>
    <w:next w:val="Normal"/>
    <w:autoRedefine/>
    <w:uiPriority w:val="39"/>
    <w:rsid w:val="00891882"/>
    <w:pPr>
      <w:spacing w:after="100"/>
    </w:pPr>
  </w:style>
  <w:style w:type="paragraph" w:styleId="TOC2">
    <w:name w:val="toc 2"/>
    <w:basedOn w:val="Normal"/>
    <w:next w:val="Normal"/>
    <w:autoRedefine/>
    <w:uiPriority w:val="39"/>
    <w:rsid w:val="00891882"/>
    <w:pPr>
      <w:spacing w:after="100"/>
      <w:ind w:left="220"/>
    </w:pPr>
  </w:style>
  <w:style w:type="character" w:styleId="Hyperlink">
    <w:name w:val="Hyperlink"/>
    <w:uiPriority w:val="99"/>
    <w:rsid w:val="00891882"/>
    <w:rPr>
      <w:rFonts w:cs="Times New Roman"/>
      <w:color w:val="0000FF"/>
      <w:u w:val="single"/>
    </w:rPr>
  </w:style>
  <w:style w:type="paragraph" w:customStyle="1" w:styleId="text">
    <w:name w:val="text"/>
    <w:basedOn w:val="Normal"/>
    <w:uiPriority w:val="99"/>
    <w:rsid w:val="00E75987"/>
    <w:pPr>
      <w:spacing w:before="100" w:beforeAutospacing="1" w:after="100" w:afterAutospacing="1" w:line="360" w:lineRule="atLeast"/>
    </w:pPr>
    <w:rPr>
      <w:rFonts w:ascii="Arial" w:hAnsi="Arial" w:cs="Arial"/>
      <w:sz w:val="16"/>
      <w:szCs w:val="16"/>
      <w:lang w:eastAsia="en-GB"/>
    </w:rPr>
  </w:style>
  <w:style w:type="paragraph" w:styleId="BalloonText">
    <w:name w:val="Balloon Text"/>
    <w:basedOn w:val="Normal"/>
    <w:link w:val="BalloonTextChar"/>
    <w:uiPriority w:val="99"/>
    <w:semiHidden/>
    <w:rsid w:val="00E75987"/>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75987"/>
    <w:rPr>
      <w:rFonts w:ascii="Tahoma" w:hAnsi="Tahoma" w:cs="Tahoma"/>
      <w:sz w:val="16"/>
      <w:szCs w:val="16"/>
      <w:lang w:val="en-GB"/>
    </w:rPr>
  </w:style>
  <w:style w:type="character" w:styleId="PlaceholderText">
    <w:name w:val="Placeholder Text"/>
    <w:uiPriority w:val="99"/>
    <w:semiHidden/>
    <w:rsid w:val="00E75987"/>
    <w:rPr>
      <w:rFonts w:cs="Times New Roman"/>
      <w:color w:val="808080"/>
    </w:rPr>
  </w:style>
  <w:style w:type="paragraph" w:customStyle="1" w:styleId="MTDisplayEquation">
    <w:name w:val="MTDisplayEquation"/>
    <w:basedOn w:val="Normal"/>
    <w:next w:val="Normal"/>
    <w:link w:val="MTDisplayEquationChar"/>
    <w:rsid w:val="005E76B6"/>
    <w:pPr>
      <w:tabs>
        <w:tab w:val="center" w:pos="4520"/>
        <w:tab w:val="right" w:pos="9020"/>
      </w:tabs>
    </w:pPr>
  </w:style>
  <w:style w:type="character" w:customStyle="1" w:styleId="MTDisplayEquationChar">
    <w:name w:val="MTDisplayEquation Char"/>
    <w:link w:val="MTDisplayEquation"/>
    <w:locked/>
    <w:rsid w:val="005E76B6"/>
    <w:rPr>
      <w:rFonts w:cs="Times New Roman"/>
      <w:lang w:val="en-GB"/>
    </w:rPr>
  </w:style>
  <w:style w:type="paragraph" w:styleId="DocumentMap">
    <w:name w:val="Document Map"/>
    <w:basedOn w:val="Normal"/>
    <w:link w:val="DocumentMapChar"/>
    <w:uiPriority w:val="99"/>
    <w:semiHidden/>
    <w:unhideWhenUsed/>
    <w:rsid w:val="00973529"/>
    <w:pPr>
      <w:spacing w:after="0" w:line="240" w:lineRule="auto"/>
    </w:pPr>
    <w:rPr>
      <w:rFonts w:ascii="Tahoma" w:hAnsi="Tahoma" w:cs="Tahoma"/>
      <w:sz w:val="16"/>
      <w:szCs w:val="16"/>
    </w:rPr>
  </w:style>
  <w:style w:type="character" w:customStyle="1" w:styleId="DocumentMapChar">
    <w:name w:val="Document Map Char"/>
    <w:link w:val="DocumentMap"/>
    <w:uiPriority w:val="99"/>
    <w:semiHidden/>
    <w:rsid w:val="00973529"/>
    <w:rPr>
      <w:rFonts w:ascii="Tahoma" w:hAnsi="Tahoma" w:cs="Tahoma"/>
      <w:sz w:val="16"/>
      <w:szCs w:val="16"/>
      <w:lang w:val="en-GB"/>
    </w:rPr>
  </w:style>
  <w:style w:type="character" w:customStyle="1" w:styleId="MTEquationSection">
    <w:name w:val="MTEquationSection"/>
    <w:rsid w:val="009B39D7"/>
    <w:rPr>
      <w:vanish/>
      <w:color w:val="FF0000"/>
    </w:rPr>
  </w:style>
  <w:style w:type="paragraph" w:customStyle="1" w:styleId="papertitle">
    <w:name w:val="paper title"/>
    <w:rsid w:val="00D72DAD"/>
    <w:pPr>
      <w:spacing w:after="120"/>
      <w:jc w:val="center"/>
    </w:pPr>
    <w:rPr>
      <w:rFonts w:ascii="Times New Roman" w:hAnsi="Times New Roman"/>
      <w:bCs/>
      <w:noProof/>
      <w:sz w:val="48"/>
      <w:szCs w:val="48"/>
      <w:lang w:val="en-US" w:eastAsia="en-US"/>
    </w:rPr>
  </w:style>
  <w:style w:type="paragraph" w:styleId="TOC3">
    <w:name w:val="toc 3"/>
    <w:basedOn w:val="Normal"/>
    <w:next w:val="Normal"/>
    <w:autoRedefine/>
    <w:uiPriority w:val="39"/>
    <w:locked/>
    <w:rsid w:val="00C2530A"/>
    <w:pPr>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2737942">
      <w:marLeft w:val="0"/>
      <w:marRight w:val="0"/>
      <w:marTop w:val="0"/>
      <w:marBottom w:val="136"/>
      <w:divBdr>
        <w:top w:val="none" w:sz="0" w:space="0" w:color="auto"/>
        <w:left w:val="none" w:sz="0" w:space="0" w:color="auto"/>
        <w:bottom w:val="none" w:sz="0" w:space="0" w:color="auto"/>
        <w:right w:val="none" w:sz="0" w:space="0" w:color="auto"/>
      </w:divBdr>
      <w:divsChild>
        <w:div w:id="1862737934">
          <w:marLeft w:val="0"/>
          <w:marRight w:val="0"/>
          <w:marTop w:val="0"/>
          <w:marBottom w:val="0"/>
          <w:divBdr>
            <w:top w:val="none" w:sz="0" w:space="0" w:color="auto"/>
            <w:left w:val="none" w:sz="0" w:space="0" w:color="auto"/>
            <w:bottom w:val="none" w:sz="0" w:space="0" w:color="auto"/>
            <w:right w:val="none" w:sz="0" w:space="0" w:color="auto"/>
          </w:divBdr>
          <w:divsChild>
            <w:div w:id="1862737931">
              <w:marLeft w:val="122"/>
              <w:marRight w:val="0"/>
              <w:marTop w:val="0"/>
              <w:marBottom w:val="0"/>
              <w:divBdr>
                <w:top w:val="single" w:sz="24" w:space="7" w:color="ABE668"/>
                <w:left w:val="single" w:sz="6" w:space="27" w:color="D7F3EA"/>
                <w:bottom w:val="single" w:sz="6" w:space="7" w:color="D7F3EA"/>
                <w:right w:val="single" w:sz="6" w:space="27" w:color="D7F3EA"/>
              </w:divBdr>
              <w:divsChild>
                <w:div w:id="1862737930">
                  <w:marLeft w:val="0"/>
                  <w:marRight w:val="0"/>
                  <w:marTop w:val="0"/>
                  <w:marBottom w:val="0"/>
                  <w:divBdr>
                    <w:top w:val="none" w:sz="0" w:space="0" w:color="auto"/>
                    <w:left w:val="none" w:sz="0" w:space="0" w:color="auto"/>
                    <w:bottom w:val="none" w:sz="0" w:space="0" w:color="auto"/>
                    <w:right w:val="none" w:sz="0" w:space="0" w:color="auto"/>
                  </w:divBdr>
                </w:div>
                <w:div w:id="1862737932">
                  <w:marLeft w:val="0"/>
                  <w:marRight w:val="0"/>
                  <w:marTop w:val="0"/>
                  <w:marBottom w:val="0"/>
                  <w:divBdr>
                    <w:top w:val="none" w:sz="0" w:space="0" w:color="auto"/>
                    <w:left w:val="none" w:sz="0" w:space="0" w:color="auto"/>
                    <w:bottom w:val="none" w:sz="0" w:space="0" w:color="auto"/>
                    <w:right w:val="none" w:sz="0" w:space="0" w:color="auto"/>
                  </w:divBdr>
                </w:div>
                <w:div w:id="1862737933">
                  <w:marLeft w:val="0"/>
                  <w:marRight w:val="0"/>
                  <w:marTop w:val="0"/>
                  <w:marBottom w:val="0"/>
                  <w:divBdr>
                    <w:top w:val="none" w:sz="0" w:space="0" w:color="auto"/>
                    <w:left w:val="none" w:sz="0" w:space="0" w:color="auto"/>
                    <w:bottom w:val="none" w:sz="0" w:space="0" w:color="auto"/>
                    <w:right w:val="none" w:sz="0" w:space="0" w:color="auto"/>
                  </w:divBdr>
                </w:div>
                <w:div w:id="1862737935">
                  <w:marLeft w:val="0"/>
                  <w:marRight w:val="0"/>
                  <w:marTop w:val="0"/>
                  <w:marBottom w:val="0"/>
                  <w:divBdr>
                    <w:top w:val="none" w:sz="0" w:space="0" w:color="auto"/>
                    <w:left w:val="none" w:sz="0" w:space="0" w:color="auto"/>
                    <w:bottom w:val="none" w:sz="0" w:space="0" w:color="auto"/>
                    <w:right w:val="none" w:sz="0" w:space="0" w:color="auto"/>
                  </w:divBdr>
                </w:div>
                <w:div w:id="1862737936">
                  <w:marLeft w:val="0"/>
                  <w:marRight w:val="0"/>
                  <w:marTop w:val="0"/>
                  <w:marBottom w:val="0"/>
                  <w:divBdr>
                    <w:top w:val="none" w:sz="0" w:space="0" w:color="auto"/>
                    <w:left w:val="none" w:sz="0" w:space="0" w:color="auto"/>
                    <w:bottom w:val="none" w:sz="0" w:space="0" w:color="auto"/>
                    <w:right w:val="none" w:sz="0" w:space="0" w:color="auto"/>
                  </w:divBdr>
                </w:div>
                <w:div w:id="1862737937">
                  <w:marLeft w:val="0"/>
                  <w:marRight w:val="0"/>
                  <w:marTop w:val="0"/>
                  <w:marBottom w:val="0"/>
                  <w:divBdr>
                    <w:top w:val="none" w:sz="0" w:space="0" w:color="auto"/>
                    <w:left w:val="none" w:sz="0" w:space="0" w:color="auto"/>
                    <w:bottom w:val="none" w:sz="0" w:space="0" w:color="auto"/>
                    <w:right w:val="none" w:sz="0" w:space="0" w:color="auto"/>
                  </w:divBdr>
                </w:div>
                <w:div w:id="1862737938">
                  <w:marLeft w:val="0"/>
                  <w:marRight w:val="0"/>
                  <w:marTop w:val="0"/>
                  <w:marBottom w:val="0"/>
                  <w:divBdr>
                    <w:top w:val="none" w:sz="0" w:space="0" w:color="auto"/>
                    <w:left w:val="none" w:sz="0" w:space="0" w:color="auto"/>
                    <w:bottom w:val="none" w:sz="0" w:space="0" w:color="auto"/>
                    <w:right w:val="none" w:sz="0" w:space="0" w:color="auto"/>
                  </w:divBdr>
                </w:div>
                <w:div w:id="1862737939">
                  <w:marLeft w:val="0"/>
                  <w:marRight w:val="0"/>
                  <w:marTop w:val="0"/>
                  <w:marBottom w:val="0"/>
                  <w:divBdr>
                    <w:top w:val="none" w:sz="0" w:space="0" w:color="auto"/>
                    <w:left w:val="none" w:sz="0" w:space="0" w:color="auto"/>
                    <w:bottom w:val="none" w:sz="0" w:space="0" w:color="auto"/>
                    <w:right w:val="none" w:sz="0" w:space="0" w:color="auto"/>
                  </w:divBdr>
                </w:div>
                <w:div w:id="1862737940">
                  <w:marLeft w:val="0"/>
                  <w:marRight w:val="0"/>
                  <w:marTop w:val="0"/>
                  <w:marBottom w:val="0"/>
                  <w:divBdr>
                    <w:top w:val="none" w:sz="0" w:space="0" w:color="auto"/>
                    <w:left w:val="none" w:sz="0" w:space="0" w:color="auto"/>
                    <w:bottom w:val="none" w:sz="0" w:space="0" w:color="auto"/>
                    <w:right w:val="none" w:sz="0" w:space="0" w:color="auto"/>
                  </w:divBdr>
                </w:div>
                <w:div w:id="1862737941">
                  <w:marLeft w:val="0"/>
                  <w:marRight w:val="0"/>
                  <w:marTop w:val="0"/>
                  <w:marBottom w:val="0"/>
                  <w:divBdr>
                    <w:top w:val="none" w:sz="0" w:space="0" w:color="auto"/>
                    <w:left w:val="none" w:sz="0" w:space="0" w:color="auto"/>
                    <w:bottom w:val="none" w:sz="0" w:space="0" w:color="auto"/>
                    <w:right w:val="none" w:sz="0" w:space="0" w:color="auto"/>
                  </w:divBdr>
                </w:div>
                <w:div w:id="1862737943">
                  <w:marLeft w:val="0"/>
                  <w:marRight w:val="0"/>
                  <w:marTop w:val="0"/>
                  <w:marBottom w:val="0"/>
                  <w:divBdr>
                    <w:top w:val="none" w:sz="0" w:space="0" w:color="auto"/>
                    <w:left w:val="none" w:sz="0" w:space="0" w:color="auto"/>
                    <w:bottom w:val="none" w:sz="0" w:space="0" w:color="auto"/>
                    <w:right w:val="none" w:sz="0" w:space="0" w:color="auto"/>
                  </w:divBdr>
                </w:div>
                <w:div w:id="1862737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ntTable" Target="fontTable.xml"/><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38.bin"/><Relationship Id="rId112" Type="http://schemas.openxmlformats.org/officeDocument/2006/relationships/image" Target="media/image60.wmf"/><Relationship Id="rId16" Type="http://schemas.openxmlformats.org/officeDocument/2006/relationships/oleObject" Target="embeddings/oleObject6.bin"/><Relationship Id="rId107" Type="http://schemas.openxmlformats.org/officeDocument/2006/relationships/oleObject" Target="embeddings/oleObject47.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5.wmf"/><Relationship Id="rId110" Type="http://schemas.openxmlformats.org/officeDocument/2006/relationships/image" Target="media/image59.wmf"/><Relationship Id="rId115" Type="http://schemas.openxmlformats.org/officeDocument/2006/relationships/image" Target="media/image62.png"/><Relationship Id="rId5" Type="http://schemas.openxmlformats.org/officeDocument/2006/relationships/image" Target="media/image2.wmf"/><Relationship Id="rId61" Type="http://schemas.openxmlformats.org/officeDocument/2006/relationships/oleObject" Target="embeddings/oleObject24.bin"/><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9.png"/><Relationship Id="rId43" Type="http://schemas.openxmlformats.org/officeDocument/2006/relationships/oleObject" Target="embeddings/oleObject15.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54.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19.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oleObject" Target="embeddings/oleObject13.bin"/><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8.wmf"/><Relationship Id="rId116" Type="http://schemas.openxmlformats.org/officeDocument/2006/relationships/image" Target="media/image63.png"/><Relationship Id="rId20"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8.wmf"/><Relationship Id="rId91" Type="http://schemas.openxmlformats.org/officeDocument/2006/relationships/oleObject" Target="embeddings/oleObject39.bin"/><Relationship Id="rId96" Type="http://schemas.openxmlformats.org/officeDocument/2006/relationships/image" Target="media/image52.wmf"/><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jpeg"/><Relationship Id="rId36" Type="http://schemas.openxmlformats.org/officeDocument/2006/relationships/image" Target="media/image20.png"/><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7.wmf"/><Relationship Id="rId114" Type="http://schemas.openxmlformats.org/officeDocument/2006/relationships/image" Target="media/image61.png"/><Relationship Id="rId10" Type="http://schemas.openxmlformats.org/officeDocument/2006/relationships/oleObject" Target="embeddings/oleObject3.bin"/><Relationship Id="rId31" Type="http://schemas.openxmlformats.org/officeDocument/2006/relationships/image" Target="media/image16.jpe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3.wmf"/><Relationship Id="rId81" Type="http://schemas.openxmlformats.org/officeDocument/2006/relationships/oleObject" Target="embeddings/oleObject34.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23.png"/><Relationship Id="rId109" Type="http://schemas.openxmlformats.org/officeDocument/2006/relationships/oleObject" Target="embeddings/oleObject48.bin"/><Relationship Id="rId34" Type="http://schemas.openxmlformats.org/officeDocument/2006/relationships/image" Target="media/image18.png"/><Relationship Id="rId50" Type="http://schemas.openxmlformats.org/officeDocument/2006/relationships/image" Target="media/image29.wmf"/><Relationship Id="rId55" Type="http://schemas.openxmlformats.org/officeDocument/2006/relationships/oleObject" Target="embeddings/oleObject21.bin"/><Relationship Id="rId76" Type="http://schemas.openxmlformats.org/officeDocument/2006/relationships/image" Target="media/image42.wmf"/><Relationship Id="rId97" Type="http://schemas.openxmlformats.org/officeDocument/2006/relationships/oleObject" Target="embeddings/oleObject42.bin"/><Relationship Id="rId104" Type="http://schemas.openxmlformats.org/officeDocument/2006/relationships/image" Target="media/image56.wmf"/><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GGI_TLM_13_3_2013\DOCUMENTATION\USER_DOCUMENTATION\GGI_TLM_User_document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GI_TLM_User_documentation</Template>
  <TotalTime>101</TotalTime>
  <Pages>1</Pages>
  <Words>22694</Words>
  <Characters>129358</Characters>
  <Application>Microsoft Office Word</Application>
  <DocSecurity>0</DocSecurity>
  <Lines>1077</Lines>
  <Paragraphs>303</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151749</CharactersWithSpaces>
  <SharedDoc>false</SharedDoc>
  <HLinks>
    <vt:vector size="708" baseType="variant">
      <vt:variant>
        <vt:i4>1179711</vt:i4>
      </vt:variant>
      <vt:variant>
        <vt:i4>712</vt:i4>
      </vt:variant>
      <vt:variant>
        <vt:i4>0</vt:i4>
      </vt:variant>
      <vt:variant>
        <vt:i4>5</vt:i4>
      </vt:variant>
      <vt:variant>
        <vt:lpwstr/>
      </vt:variant>
      <vt:variant>
        <vt:lpwstr>_Toc404075804</vt:lpwstr>
      </vt:variant>
      <vt:variant>
        <vt:i4>1179711</vt:i4>
      </vt:variant>
      <vt:variant>
        <vt:i4>706</vt:i4>
      </vt:variant>
      <vt:variant>
        <vt:i4>0</vt:i4>
      </vt:variant>
      <vt:variant>
        <vt:i4>5</vt:i4>
      </vt:variant>
      <vt:variant>
        <vt:lpwstr/>
      </vt:variant>
      <vt:variant>
        <vt:lpwstr>_Toc404075803</vt:lpwstr>
      </vt:variant>
      <vt:variant>
        <vt:i4>1179711</vt:i4>
      </vt:variant>
      <vt:variant>
        <vt:i4>700</vt:i4>
      </vt:variant>
      <vt:variant>
        <vt:i4>0</vt:i4>
      </vt:variant>
      <vt:variant>
        <vt:i4>5</vt:i4>
      </vt:variant>
      <vt:variant>
        <vt:lpwstr/>
      </vt:variant>
      <vt:variant>
        <vt:lpwstr>_Toc404075802</vt:lpwstr>
      </vt:variant>
      <vt:variant>
        <vt:i4>1179711</vt:i4>
      </vt:variant>
      <vt:variant>
        <vt:i4>694</vt:i4>
      </vt:variant>
      <vt:variant>
        <vt:i4>0</vt:i4>
      </vt:variant>
      <vt:variant>
        <vt:i4>5</vt:i4>
      </vt:variant>
      <vt:variant>
        <vt:lpwstr/>
      </vt:variant>
      <vt:variant>
        <vt:lpwstr>_Toc404075801</vt:lpwstr>
      </vt:variant>
      <vt:variant>
        <vt:i4>1179711</vt:i4>
      </vt:variant>
      <vt:variant>
        <vt:i4>688</vt:i4>
      </vt:variant>
      <vt:variant>
        <vt:i4>0</vt:i4>
      </vt:variant>
      <vt:variant>
        <vt:i4>5</vt:i4>
      </vt:variant>
      <vt:variant>
        <vt:lpwstr/>
      </vt:variant>
      <vt:variant>
        <vt:lpwstr>_Toc404075800</vt:lpwstr>
      </vt:variant>
      <vt:variant>
        <vt:i4>1769520</vt:i4>
      </vt:variant>
      <vt:variant>
        <vt:i4>682</vt:i4>
      </vt:variant>
      <vt:variant>
        <vt:i4>0</vt:i4>
      </vt:variant>
      <vt:variant>
        <vt:i4>5</vt:i4>
      </vt:variant>
      <vt:variant>
        <vt:lpwstr/>
      </vt:variant>
      <vt:variant>
        <vt:lpwstr>_Toc404075799</vt:lpwstr>
      </vt:variant>
      <vt:variant>
        <vt:i4>1769520</vt:i4>
      </vt:variant>
      <vt:variant>
        <vt:i4>676</vt:i4>
      </vt:variant>
      <vt:variant>
        <vt:i4>0</vt:i4>
      </vt:variant>
      <vt:variant>
        <vt:i4>5</vt:i4>
      </vt:variant>
      <vt:variant>
        <vt:lpwstr/>
      </vt:variant>
      <vt:variant>
        <vt:lpwstr>_Toc404075798</vt:lpwstr>
      </vt:variant>
      <vt:variant>
        <vt:i4>1769520</vt:i4>
      </vt:variant>
      <vt:variant>
        <vt:i4>670</vt:i4>
      </vt:variant>
      <vt:variant>
        <vt:i4>0</vt:i4>
      </vt:variant>
      <vt:variant>
        <vt:i4>5</vt:i4>
      </vt:variant>
      <vt:variant>
        <vt:lpwstr/>
      </vt:variant>
      <vt:variant>
        <vt:lpwstr>_Toc404075797</vt:lpwstr>
      </vt:variant>
      <vt:variant>
        <vt:i4>1769520</vt:i4>
      </vt:variant>
      <vt:variant>
        <vt:i4>664</vt:i4>
      </vt:variant>
      <vt:variant>
        <vt:i4>0</vt:i4>
      </vt:variant>
      <vt:variant>
        <vt:i4>5</vt:i4>
      </vt:variant>
      <vt:variant>
        <vt:lpwstr/>
      </vt:variant>
      <vt:variant>
        <vt:lpwstr>_Toc404075796</vt:lpwstr>
      </vt:variant>
      <vt:variant>
        <vt:i4>1769520</vt:i4>
      </vt:variant>
      <vt:variant>
        <vt:i4>658</vt:i4>
      </vt:variant>
      <vt:variant>
        <vt:i4>0</vt:i4>
      </vt:variant>
      <vt:variant>
        <vt:i4>5</vt:i4>
      </vt:variant>
      <vt:variant>
        <vt:lpwstr/>
      </vt:variant>
      <vt:variant>
        <vt:lpwstr>_Toc404075795</vt:lpwstr>
      </vt:variant>
      <vt:variant>
        <vt:i4>1769520</vt:i4>
      </vt:variant>
      <vt:variant>
        <vt:i4>652</vt:i4>
      </vt:variant>
      <vt:variant>
        <vt:i4>0</vt:i4>
      </vt:variant>
      <vt:variant>
        <vt:i4>5</vt:i4>
      </vt:variant>
      <vt:variant>
        <vt:lpwstr/>
      </vt:variant>
      <vt:variant>
        <vt:lpwstr>_Toc404075794</vt:lpwstr>
      </vt:variant>
      <vt:variant>
        <vt:i4>1769520</vt:i4>
      </vt:variant>
      <vt:variant>
        <vt:i4>646</vt:i4>
      </vt:variant>
      <vt:variant>
        <vt:i4>0</vt:i4>
      </vt:variant>
      <vt:variant>
        <vt:i4>5</vt:i4>
      </vt:variant>
      <vt:variant>
        <vt:lpwstr/>
      </vt:variant>
      <vt:variant>
        <vt:lpwstr>_Toc404075793</vt:lpwstr>
      </vt:variant>
      <vt:variant>
        <vt:i4>1769520</vt:i4>
      </vt:variant>
      <vt:variant>
        <vt:i4>640</vt:i4>
      </vt:variant>
      <vt:variant>
        <vt:i4>0</vt:i4>
      </vt:variant>
      <vt:variant>
        <vt:i4>5</vt:i4>
      </vt:variant>
      <vt:variant>
        <vt:lpwstr/>
      </vt:variant>
      <vt:variant>
        <vt:lpwstr>_Toc404075792</vt:lpwstr>
      </vt:variant>
      <vt:variant>
        <vt:i4>1769520</vt:i4>
      </vt:variant>
      <vt:variant>
        <vt:i4>634</vt:i4>
      </vt:variant>
      <vt:variant>
        <vt:i4>0</vt:i4>
      </vt:variant>
      <vt:variant>
        <vt:i4>5</vt:i4>
      </vt:variant>
      <vt:variant>
        <vt:lpwstr/>
      </vt:variant>
      <vt:variant>
        <vt:lpwstr>_Toc404075791</vt:lpwstr>
      </vt:variant>
      <vt:variant>
        <vt:i4>1769520</vt:i4>
      </vt:variant>
      <vt:variant>
        <vt:i4>628</vt:i4>
      </vt:variant>
      <vt:variant>
        <vt:i4>0</vt:i4>
      </vt:variant>
      <vt:variant>
        <vt:i4>5</vt:i4>
      </vt:variant>
      <vt:variant>
        <vt:lpwstr/>
      </vt:variant>
      <vt:variant>
        <vt:lpwstr>_Toc404075790</vt:lpwstr>
      </vt:variant>
      <vt:variant>
        <vt:i4>1703984</vt:i4>
      </vt:variant>
      <vt:variant>
        <vt:i4>622</vt:i4>
      </vt:variant>
      <vt:variant>
        <vt:i4>0</vt:i4>
      </vt:variant>
      <vt:variant>
        <vt:i4>5</vt:i4>
      </vt:variant>
      <vt:variant>
        <vt:lpwstr/>
      </vt:variant>
      <vt:variant>
        <vt:lpwstr>_Toc404075789</vt:lpwstr>
      </vt:variant>
      <vt:variant>
        <vt:i4>1703984</vt:i4>
      </vt:variant>
      <vt:variant>
        <vt:i4>616</vt:i4>
      </vt:variant>
      <vt:variant>
        <vt:i4>0</vt:i4>
      </vt:variant>
      <vt:variant>
        <vt:i4>5</vt:i4>
      </vt:variant>
      <vt:variant>
        <vt:lpwstr/>
      </vt:variant>
      <vt:variant>
        <vt:lpwstr>_Toc404075788</vt:lpwstr>
      </vt:variant>
      <vt:variant>
        <vt:i4>1703984</vt:i4>
      </vt:variant>
      <vt:variant>
        <vt:i4>610</vt:i4>
      </vt:variant>
      <vt:variant>
        <vt:i4>0</vt:i4>
      </vt:variant>
      <vt:variant>
        <vt:i4>5</vt:i4>
      </vt:variant>
      <vt:variant>
        <vt:lpwstr/>
      </vt:variant>
      <vt:variant>
        <vt:lpwstr>_Toc404075787</vt:lpwstr>
      </vt:variant>
      <vt:variant>
        <vt:i4>1703984</vt:i4>
      </vt:variant>
      <vt:variant>
        <vt:i4>604</vt:i4>
      </vt:variant>
      <vt:variant>
        <vt:i4>0</vt:i4>
      </vt:variant>
      <vt:variant>
        <vt:i4>5</vt:i4>
      </vt:variant>
      <vt:variant>
        <vt:lpwstr/>
      </vt:variant>
      <vt:variant>
        <vt:lpwstr>_Toc404075786</vt:lpwstr>
      </vt:variant>
      <vt:variant>
        <vt:i4>1703984</vt:i4>
      </vt:variant>
      <vt:variant>
        <vt:i4>598</vt:i4>
      </vt:variant>
      <vt:variant>
        <vt:i4>0</vt:i4>
      </vt:variant>
      <vt:variant>
        <vt:i4>5</vt:i4>
      </vt:variant>
      <vt:variant>
        <vt:lpwstr/>
      </vt:variant>
      <vt:variant>
        <vt:lpwstr>_Toc404075785</vt:lpwstr>
      </vt:variant>
      <vt:variant>
        <vt:i4>1703984</vt:i4>
      </vt:variant>
      <vt:variant>
        <vt:i4>592</vt:i4>
      </vt:variant>
      <vt:variant>
        <vt:i4>0</vt:i4>
      </vt:variant>
      <vt:variant>
        <vt:i4>5</vt:i4>
      </vt:variant>
      <vt:variant>
        <vt:lpwstr/>
      </vt:variant>
      <vt:variant>
        <vt:lpwstr>_Toc404075784</vt:lpwstr>
      </vt:variant>
      <vt:variant>
        <vt:i4>1703984</vt:i4>
      </vt:variant>
      <vt:variant>
        <vt:i4>586</vt:i4>
      </vt:variant>
      <vt:variant>
        <vt:i4>0</vt:i4>
      </vt:variant>
      <vt:variant>
        <vt:i4>5</vt:i4>
      </vt:variant>
      <vt:variant>
        <vt:lpwstr/>
      </vt:variant>
      <vt:variant>
        <vt:lpwstr>_Toc404075783</vt:lpwstr>
      </vt:variant>
      <vt:variant>
        <vt:i4>1703984</vt:i4>
      </vt:variant>
      <vt:variant>
        <vt:i4>580</vt:i4>
      </vt:variant>
      <vt:variant>
        <vt:i4>0</vt:i4>
      </vt:variant>
      <vt:variant>
        <vt:i4>5</vt:i4>
      </vt:variant>
      <vt:variant>
        <vt:lpwstr/>
      </vt:variant>
      <vt:variant>
        <vt:lpwstr>_Toc404075782</vt:lpwstr>
      </vt:variant>
      <vt:variant>
        <vt:i4>1703984</vt:i4>
      </vt:variant>
      <vt:variant>
        <vt:i4>574</vt:i4>
      </vt:variant>
      <vt:variant>
        <vt:i4>0</vt:i4>
      </vt:variant>
      <vt:variant>
        <vt:i4>5</vt:i4>
      </vt:variant>
      <vt:variant>
        <vt:lpwstr/>
      </vt:variant>
      <vt:variant>
        <vt:lpwstr>_Toc404075781</vt:lpwstr>
      </vt:variant>
      <vt:variant>
        <vt:i4>1703984</vt:i4>
      </vt:variant>
      <vt:variant>
        <vt:i4>568</vt:i4>
      </vt:variant>
      <vt:variant>
        <vt:i4>0</vt:i4>
      </vt:variant>
      <vt:variant>
        <vt:i4>5</vt:i4>
      </vt:variant>
      <vt:variant>
        <vt:lpwstr/>
      </vt:variant>
      <vt:variant>
        <vt:lpwstr>_Toc404075780</vt:lpwstr>
      </vt:variant>
      <vt:variant>
        <vt:i4>1376304</vt:i4>
      </vt:variant>
      <vt:variant>
        <vt:i4>562</vt:i4>
      </vt:variant>
      <vt:variant>
        <vt:i4>0</vt:i4>
      </vt:variant>
      <vt:variant>
        <vt:i4>5</vt:i4>
      </vt:variant>
      <vt:variant>
        <vt:lpwstr/>
      </vt:variant>
      <vt:variant>
        <vt:lpwstr>_Toc404075779</vt:lpwstr>
      </vt:variant>
      <vt:variant>
        <vt:i4>1376304</vt:i4>
      </vt:variant>
      <vt:variant>
        <vt:i4>556</vt:i4>
      </vt:variant>
      <vt:variant>
        <vt:i4>0</vt:i4>
      </vt:variant>
      <vt:variant>
        <vt:i4>5</vt:i4>
      </vt:variant>
      <vt:variant>
        <vt:lpwstr/>
      </vt:variant>
      <vt:variant>
        <vt:lpwstr>_Toc404075778</vt:lpwstr>
      </vt:variant>
      <vt:variant>
        <vt:i4>1376304</vt:i4>
      </vt:variant>
      <vt:variant>
        <vt:i4>550</vt:i4>
      </vt:variant>
      <vt:variant>
        <vt:i4>0</vt:i4>
      </vt:variant>
      <vt:variant>
        <vt:i4>5</vt:i4>
      </vt:variant>
      <vt:variant>
        <vt:lpwstr/>
      </vt:variant>
      <vt:variant>
        <vt:lpwstr>_Toc404075777</vt:lpwstr>
      </vt:variant>
      <vt:variant>
        <vt:i4>1376304</vt:i4>
      </vt:variant>
      <vt:variant>
        <vt:i4>544</vt:i4>
      </vt:variant>
      <vt:variant>
        <vt:i4>0</vt:i4>
      </vt:variant>
      <vt:variant>
        <vt:i4>5</vt:i4>
      </vt:variant>
      <vt:variant>
        <vt:lpwstr/>
      </vt:variant>
      <vt:variant>
        <vt:lpwstr>_Toc404075776</vt:lpwstr>
      </vt:variant>
      <vt:variant>
        <vt:i4>1376304</vt:i4>
      </vt:variant>
      <vt:variant>
        <vt:i4>538</vt:i4>
      </vt:variant>
      <vt:variant>
        <vt:i4>0</vt:i4>
      </vt:variant>
      <vt:variant>
        <vt:i4>5</vt:i4>
      </vt:variant>
      <vt:variant>
        <vt:lpwstr/>
      </vt:variant>
      <vt:variant>
        <vt:lpwstr>_Toc404075775</vt:lpwstr>
      </vt:variant>
      <vt:variant>
        <vt:i4>1376304</vt:i4>
      </vt:variant>
      <vt:variant>
        <vt:i4>532</vt:i4>
      </vt:variant>
      <vt:variant>
        <vt:i4>0</vt:i4>
      </vt:variant>
      <vt:variant>
        <vt:i4>5</vt:i4>
      </vt:variant>
      <vt:variant>
        <vt:lpwstr/>
      </vt:variant>
      <vt:variant>
        <vt:lpwstr>_Toc404075774</vt:lpwstr>
      </vt:variant>
      <vt:variant>
        <vt:i4>1376304</vt:i4>
      </vt:variant>
      <vt:variant>
        <vt:i4>526</vt:i4>
      </vt:variant>
      <vt:variant>
        <vt:i4>0</vt:i4>
      </vt:variant>
      <vt:variant>
        <vt:i4>5</vt:i4>
      </vt:variant>
      <vt:variant>
        <vt:lpwstr/>
      </vt:variant>
      <vt:variant>
        <vt:lpwstr>_Toc404075773</vt:lpwstr>
      </vt:variant>
      <vt:variant>
        <vt:i4>1376304</vt:i4>
      </vt:variant>
      <vt:variant>
        <vt:i4>520</vt:i4>
      </vt:variant>
      <vt:variant>
        <vt:i4>0</vt:i4>
      </vt:variant>
      <vt:variant>
        <vt:i4>5</vt:i4>
      </vt:variant>
      <vt:variant>
        <vt:lpwstr/>
      </vt:variant>
      <vt:variant>
        <vt:lpwstr>_Toc404075772</vt:lpwstr>
      </vt:variant>
      <vt:variant>
        <vt:i4>1376304</vt:i4>
      </vt:variant>
      <vt:variant>
        <vt:i4>514</vt:i4>
      </vt:variant>
      <vt:variant>
        <vt:i4>0</vt:i4>
      </vt:variant>
      <vt:variant>
        <vt:i4>5</vt:i4>
      </vt:variant>
      <vt:variant>
        <vt:lpwstr/>
      </vt:variant>
      <vt:variant>
        <vt:lpwstr>_Toc404075771</vt:lpwstr>
      </vt:variant>
      <vt:variant>
        <vt:i4>1376304</vt:i4>
      </vt:variant>
      <vt:variant>
        <vt:i4>508</vt:i4>
      </vt:variant>
      <vt:variant>
        <vt:i4>0</vt:i4>
      </vt:variant>
      <vt:variant>
        <vt:i4>5</vt:i4>
      </vt:variant>
      <vt:variant>
        <vt:lpwstr/>
      </vt:variant>
      <vt:variant>
        <vt:lpwstr>_Toc404075770</vt:lpwstr>
      </vt:variant>
      <vt:variant>
        <vt:i4>1310768</vt:i4>
      </vt:variant>
      <vt:variant>
        <vt:i4>502</vt:i4>
      </vt:variant>
      <vt:variant>
        <vt:i4>0</vt:i4>
      </vt:variant>
      <vt:variant>
        <vt:i4>5</vt:i4>
      </vt:variant>
      <vt:variant>
        <vt:lpwstr/>
      </vt:variant>
      <vt:variant>
        <vt:lpwstr>_Toc404075769</vt:lpwstr>
      </vt:variant>
      <vt:variant>
        <vt:i4>1310768</vt:i4>
      </vt:variant>
      <vt:variant>
        <vt:i4>496</vt:i4>
      </vt:variant>
      <vt:variant>
        <vt:i4>0</vt:i4>
      </vt:variant>
      <vt:variant>
        <vt:i4>5</vt:i4>
      </vt:variant>
      <vt:variant>
        <vt:lpwstr/>
      </vt:variant>
      <vt:variant>
        <vt:lpwstr>_Toc404075768</vt:lpwstr>
      </vt:variant>
      <vt:variant>
        <vt:i4>1310768</vt:i4>
      </vt:variant>
      <vt:variant>
        <vt:i4>490</vt:i4>
      </vt:variant>
      <vt:variant>
        <vt:i4>0</vt:i4>
      </vt:variant>
      <vt:variant>
        <vt:i4>5</vt:i4>
      </vt:variant>
      <vt:variant>
        <vt:lpwstr/>
      </vt:variant>
      <vt:variant>
        <vt:lpwstr>_Toc404075767</vt:lpwstr>
      </vt:variant>
      <vt:variant>
        <vt:i4>1310768</vt:i4>
      </vt:variant>
      <vt:variant>
        <vt:i4>484</vt:i4>
      </vt:variant>
      <vt:variant>
        <vt:i4>0</vt:i4>
      </vt:variant>
      <vt:variant>
        <vt:i4>5</vt:i4>
      </vt:variant>
      <vt:variant>
        <vt:lpwstr/>
      </vt:variant>
      <vt:variant>
        <vt:lpwstr>_Toc404075766</vt:lpwstr>
      </vt:variant>
      <vt:variant>
        <vt:i4>1310768</vt:i4>
      </vt:variant>
      <vt:variant>
        <vt:i4>478</vt:i4>
      </vt:variant>
      <vt:variant>
        <vt:i4>0</vt:i4>
      </vt:variant>
      <vt:variant>
        <vt:i4>5</vt:i4>
      </vt:variant>
      <vt:variant>
        <vt:lpwstr/>
      </vt:variant>
      <vt:variant>
        <vt:lpwstr>_Toc404075765</vt:lpwstr>
      </vt:variant>
      <vt:variant>
        <vt:i4>1310768</vt:i4>
      </vt:variant>
      <vt:variant>
        <vt:i4>472</vt:i4>
      </vt:variant>
      <vt:variant>
        <vt:i4>0</vt:i4>
      </vt:variant>
      <vt:variant>
        <vt:i4>5</vt:i4>
      </vt:variant>
      <vt:variant>
        <vt:lpwstr/>
      </vt:variant>
      <vt:variant>
        <vt:lpwstr>_Toc404075764</vt:lpwstr>
      </vt:variant>
      <vt:variant>
        <vt:i4>1310768</vt:i4>
      </vt:variant>
      <vt:variant>
        <vt:i4>466</vt:i4>
      </vt:variant>
      <vt:variant>
        <vt:i4>0</vt:i4>
      </vt:variant>
      <vt:variant>
        <vt:i4>5</vt:i4>
      </vt:variant>
      <vt:variant>
        <vt:lpwstr/>
      </vt:variant>
      <vt:variant>
        <vt:lpwstr>_Toc404075763</vt:lpwstr>
      </vt:variant>
      <vt:variant>
        <vt:i4>1310768</vt:i4>
      </vt:variant>
      <vt:variant>
        <vt:i4>460</vt:i4>
      </vt:variant>
      <vt:variant>
        <vt:i4>0</vt:i4>
      </vt:variant>
      <vt:variant>
        <vt:i4>5</vt:i4>
      </vt:variant>
      <vt:variant>
        <vt:lpwstr/>
      </vt:variant>
      <vt:variant>
        <vt:lpwstr>_Toc404075762</vt:lpwstr>
      </vt:variant>
      <vt:variant>
        <vt:i4>1310768</vt:i4>
      </vt:variant>
      <vt:variant>
        <vt:i4>454</vt:i4>
      </vt:variant>
      <vt:variant>
        <vt:i4>0</vt:i4>
      </vt:variant>
      <vt:variant>
        <vt:i4>5</vt:i4>
      </vt:variant>
      <vt:variant>
        <vt:lpwstr/>
      </vt:variant>
      <vt:variant>
        <vt:lpwstr>_Toc404075761</vt:lpwstr>
      </vt:variant>
      <vt:variant>
        <vt:i4>1310768</vt:i4>
      </vt:variant>
      <vt:variant>
        <vt:i4>448</vt:i4>
      </vt:variant>
      <vt:variant>
        <vt:i4>0</vt:i4>
      </vt:variant>
      <vt:variant>
        <vt:i4>5</vt:i4>
      </vt:variant>
      <vt:variant>
        <vt:lpwstr/>
      </vt:variant>
      <vt:variant>
        <vt:lpwstr>_Toc404075760</vt:lpwstr>
      </vt:variant>
      <vt:variant>
        <vt:i4>1507376</vt:i4>
      </vt:variant>
      <vt:variant>
        <vt:i4>442</vt:i4>
      </vt:variant>
      <vt:variant>
        <vt:i4>0</vt:i4>
      </vt:variant>
      <vt:variant>
        <vt:i4>5</vt:i4>
      </vt:variant>
      <vt:variant>
        <vt:lpwstr/>
      </vt:variant>
      <vt:variant>
        <vt:lpwstr>_Toc404075759</vt:lpwstr>
      </vt:variant>
      <vt:variant>
        <vt:i4>1507376</vt:i4>
      </vt:variant>
      <vt:variant>
        <vt:i4>436</vt:i4>
      </vt:variant>
      <vt:variant>
        <vt:i4>0</vt:i4>
      </vt:variant>
      <vt:variant>
        <vt:i4>5</vt:i4>
      </vt:variant>
      <vt:variant>
        <vt:lpwstr/>
      </vt:variant>
      <vt:variant>
        <vt:lpwstr>_Toc404075758</vt:lpwstr>
      </vt:variant>
      <vt:variant>
        <vt:i4>1507376</vt:i4>
      </vt:variant>
      <vt:variant>
        <vt:i4>430</vt:i4>
      </vt:variant>
      <vt:variant>
        <vt:i4>0</vt:i4>
      </vt:variant>
      <vt:variant>
        <vt:i4>5</vt:i4>
      </vt:variant>
      <vt:variant>
        <vt:lpwstr/>
      </vt:variant>
      <vt:variant>
        <vt:lpwstr>_Toc404075757</vt:lpwstr>
      </vt:variant>
      <vt:variant>
        <vt:i4>1507376</vt:i4>
      </vt:variant>
      <vt:variant>
        <vt:i4>424</vt:i4>
      </vt:variant>
      <vt:variant>
        <vt:i4>0</vt:i4>
      </vt:variant>
      <vt:variant>
        <vt:i4>5</vt:i4>
      </vt:variant>
      <vt:variant>
        <vt:lpwstr/>
      </vt:variant>
      <vt:variant>
        <vt:lpwstr>_Toc404075756</vt:lpwstr>
      </vt:variant>
      <vt:variant>
        <vt:i4>1507376</vt:i4>
      </vt:variant>
      <vt:variant>
        <vt:i4>418</vt:i4>
      </vt:variant>
      <vt:variant>
        <vt:i4>0</vt:i4>
      </vt:variant>
      <vt:variant>
        <vt:i4>5</vt:i4>
      </vt:variant>
      <vt:variant>
        <vt:lpwstr/>
      </vt:variant>
      <vt:variant>
        <vt:lpwstr>_Toc404075755</vt:lpwstr>
      </vt:variant>
      <vt:variant>
        <vt:i4>1507376</vt:i4>
      </vt:variant>
      <vt:variant>
        <vt:i4>412</vt:i4>
      </vt:variant>
      <vt:variant>
        <vt:i4>0</vt:i4>
      </vt:variant>
      <vt:variant>
        <vt:i4>5</vt:i4>
      </vt:variant>
      <vt:variant>
        <vt:lpwstr/>
      </vt:variant>
      <vt:variant>
        <vt:lpwstr>_Toc404075754</vt:lpwstr>
      </vt:variant>
      <vt:variant>
        <vt:i4>1507376</vt:i4>
      </vt:variant>
      <vt:variant>
        <vt:i4>406</vt:i4>
      </vt:variant>
      <vt:variant>
        <vt:i4>0</vt:i4>
      </vt:variant>
      <vt:variant>
        <vt:i4>5</vt:i4>
      </vt:variant>
      <vt:variant>
        <vt:lpwstr/>
      </vt:variant>
      <vt:variant>
        <vt:lpwstr>_Toc404075753</vt:lpwstr>
      </vt:variant>
      <vt:variant>
        <vt:i4>1507376</vt:i4>
      </vt:variant>
      <vt:variant>
        <vt:i4>400</vt:i4>
      </vt:variant>
      <vt:variant>
        <vt:i4>0</vt:i4>
      </vt:variant>
      <vt:variant>
        <vt:i4>5</vt:i4>
      </vt:variant>
      <vt:variant>
        <vt:lpwstr/>
      </vt:variant>
      <vt:variant>
        <vt:lpwstr>_Toc404075752</vt:lpwstr>
      </vt:variant>
      <vt:variant>
        <vt:i4>1507376</vt:i4>
      </vt:variant>
      <vt:variant>
        <vt:i4>394</vt:i4>
      </vt:variant>
      <vt:variant>
        <vt:i4>0</vt:i4>
      </vt:variant>
      <vt:variant>
        <vt:i4>5</vt:i4>
      </vt:variant>
      <vt:variant>
        <vt:lpwstr/>
      </vt:variant>
      <vt:variant>
        <vt:lpwstr>_Toc404075751</vt:lpwstr>
      </vt:variant>
      <vt:variant>
        <vt:i4>1507376</vt:i4>
      </vt:variant>
      <vt:variant>
        <vt:i4>388</vt:i4>
      </vt:variant>
      <vt:variant>
        <vt:i4>0</vt:i4>
      </vt:variant>
      <vt:variant>
        <vt:i4>5</vt:i4>
      </vt:variant>
      <vt:variant>
        <vt:lpwstr/>
      </vt:variant>
      <vt:variant>
        <vt:lpwstr>_Toc404075750</vt:lpwstr>
      </vt:variant>
      <vt:variant>
        <vt:i4>1441840</vt:i4>
      </vt:variant>
      <vt:variant>
        <vt:i4>382</vt:i4>
      </vt:variant>
      <vt:variant>
        <vt:i4>0</vt:i4>
      </vt:variant>
      <vt:variant>
        <vt:i4>5</vt:i4>
      </vt:variant>
      <vt:variant>
        <vt:lpwstr/>
      </vt:variant>
      <vt:variant>
        <vt:lpwstr>_Toc404075749</vt:lpwstr>
      </vt:variant>
      <vt:variant>
        <vt:i4>1441840</vt:i4>
      </vt:variant>
      <vt:variant>
        <vt:i4>376</vt:i4>
      </vt:variant>
      <vt:variant>
        <vt:i4>0</vt:i4>
      </vt:variant>
      <vt:variant>
        <vt:i4>5</vt:i4>
      </vt:variant>
      <vt:variant>
        <vt:lpwstr/>
      </vt:variant>
      <vt:variant>
        <vt:lpwstr>_Toc404075748</vt:lpwstr>
      </vt:variant>
      <vt:variant>
        <vt:i4>1441840</vt:i4>
      </vt:variant>
      <vt:variant>
        <vt:i4>370</vt:i4>
      </vt:variant>
      <vt:variant>
        <vt:i4>0</vt:i4>
      </vt:variant>
      <vt:variant>
        <vt:i4>5</vt:i4>
      </vt:variant>
      <vt:variant>
        <vt:lpwstr/>
      </vt:variant>
      <vt:variant>
        <vt:lpwstr>_Toc404075747</vt:lpwstr>
      </vt:variant>
      <vt:variant>
        <vt:i4>1441840</vt:i4>
      </vt:variant>
      <vt:variant>
        <vt:i4>364</vt:i4>
      </vt:variant>
      <vt:variant>
        <vt:i4>0</vt:i4>
      </vt:variant>
      <vt:variant>
        <vt:i4>5</vt:i4>
      </vt:variant>
      <vt:variant>
        <vt:lpwstr/>
      </vt:variant>
      <vt:variant>
        <vt:lpwstr>_Toc404075746</vt:lpwstr>
      </vt:variant>
      <vt:variant>
        <vt:i4>1441840</vt:i4>
      </vt:variant>
      <vt:variant>
        <vt:i4>358</vt:i4>
      </vt:variant>
      <vt:variant>
        <vt:i4>0</vt:i4>
      </vt:variant>
      <vt:variant>
        <vt:i4>5</vt:i4>
      </vt:variant>
      <vt:variant>
        <vt:lpwstr/>
      </vt:variant>
      <vt:variant>
        <vt:lpwstr>_Toc404075745</vt:lpwstr>
      </vt:variant>
      <vt:variant>
        <vt:i4>1441840</vt:i4>
      </vt:variant>
      <vt:variant>
        <vt:i4>352</vt:i4>
      </vt:variant>
      <vt:variant>
        <vt:i4>0</vt:i4>
      </vt:variant>
      <vt:variant>
        <vt:i4>5</vt:i4>
      </vt:variant>
      <vt:variant>
        <vt:lpwstr/>
      </vt:variant>
      <vt:variant>
        <vt:lpwstr>_Toc404075744</vt:lpwstr>
      </vt:variant>
      <vt:variant>
        <vt:i4>1441840</vt:i4>
      </vt:variant>
      <vt:variant>
        <vt:i4>346</vt:i4>
      </vt:variant>
      <vt:variant>
        <vt:i4>0</vt:i4>
      </vt:variant>
      <vt:variant>
        <vt:i4>5</vt:i4>
      </vt:variant>
      <vt:variant>
        <vt:lpwstr/>
      </vt:variant>
      <vt:variant>
        <vt:lpwstr>_Toc404075743</vt:lpwstr>
      </vt:variant>
      <vt:variant>
        <vt:i4>1441840</vt:i4>
      </vt:variant>
      <vt:variant>
        <vt:i4>340</vt:i4>
      </vt:variant>
      <vt:variant>
        <vt:i4>0</vt:i4>
      </vt:variant>
      <vt:variant>
        <vt:i4>5</vt:i4>
      </vt:variant>
      <vt:variant>
        <vt:lpwstr/>
      </vt:variant>
      <vt:variant>
        <vt:lpwstr>_Toc404075742</vt:lpwstr>
      </vt:variant>
      <vt:variant>
        <vt:i4>1441840</vt:i4>
      </vt:variant>
      <vt:variant>
        <vt:i4>334</vt:i4>
      </vt:variant>
      <vt:variant>
        <vt:i4>0</vt:i4>
      </vt:variant>
      <vt:variant>
        <vt:i4>5</vt:i4>
      </vt:variant>
      <vt:variant>
        <vt:lpwstr/>
      </vt:variant>
      <vt:variant>
        <vt:lpwstr>_Toc404075741</vt:lpwstr>
      </vt:variant>
      <vt:variant>
        <vt:i4>1441840</vt:i4>
      </vt:variant>
      <vt:variant>
        <vt:i4>328</vt:i4>
      </vt:variant>
      <vt:variant>
        <vt:i4>0</vt:i4>
      </vt:variant>
      <vt:variant>
        <vt:i4>5</vt:i4>
      </vt:variant>
      <vt:variant>
        <vt:lpwstr/>
      </vt:variant>
      <vt:variant>
        <vt:lpwstr>_Toc404075740</vt:lpwstr>
      </vt:variant>
      <vt:variant>
        <vt:i4>1114160</vt:i4>
      </vt:variant>
      <vt:variant>
        <vt:i4>322</vt:i4>
      </vt:variant>
      <vt:variant>
        <vt:i4>0</vt:i4>
      </vt:variant>
      <vt:variant>
        <vt:i4>5</vt:i4>
      </vt:variant>
      <vt:variant>
        <vt:lpwstr/>
      </vt:variant>
      <vt:variant>
        <vt:lpwstr>_Toc404075739</vt:lpwstr>
      </vt:variant>
      <vt:variant>
        <vt:i4>1114160</vt:i4>
      </vt:variant>
      <vt:variant>
        <vt:i4>316</vt:i4>
      </vt:variant>
      <vt:variant>
        <vt:i4>0</vt:i4>
      </vt:variant>
      <vt:variant>
        <vt:i4>5</vt:i4>
      </vt:variant>
      <vt:variant>
        <vt:lpwstr/>
      </vt:variant>
      <vt:variant>
        <vt:lpwstr>_Toc404075738</vt:lpwstr>
      </vt:variant>
      <vt:variant>
        <vt:i4>1114160</vt:i4>
      </vt:variant>
      <vt:variant>
        <vt:i4>310</vt:i4>
      </vt:variant>
      <vt:variant>
        <vt:i4>0</vt:i4>
      </vt:variant>
      <vt:variant>
        <vt:i4>5</vt:i4>
      </vt:variant>
      <vt:variant>
        <vt:lpwstr/>
      </vt:variant>
      <vt:variant>
        <vt:lpwstr>_Toc404075737</vt:lpwstr>
      </vt:variant>
      <vt:variant>
        <vt:i4>1114160</vt:i4>
      </vt:variant>
      <vt:variant>
        <vt:i4>304</vt:i4>
      </vt:variant>
      <vt:variant>
        <vt:i4>0</vt:i4>
      </vt:variant>
      <vt:variant>
        <vt:i4>5</vt:i4>
      </vt:variant>
      <vt:variant>
        <vt:lpwstr/>
      </vt:variant>
      <vt:variant>
        <vt:lpwstr>_Toc404075736</vt:lpwstr>
      </vt:variant>
      <vt:variant>
        <vt:i4>1114160</vt:i4>
      </vt:variant>
      <vt:variant>
        <vt:i4>298</vt:i4>
      </vt:variant>
      <vt:variant>
        <vt:i4>0</vt:i4>
      </vt:variant>
      <vt:variant>
        <vt:i4>5</vt:i4>
      </vt:variant>
      <vt:variant>
        <vt:lpwstr/>
      </vt:variant>
      <vt:variant>
        <vt:lpwstr>_Toc404075735</vt:lpwstr>
      </vt:variant>
      <vt:variant>
        <vt:i4>1114160</vt:i4>
      </vt:variant>
      <vt:variant>
        <vt:i4>292</vt:i4>
      </vt:variant>
      <vt:variant>
        <vt:i4>0</vt:i4>
      </vt:variant>
      <vt:variant>
        <vt:i4>5</vt:i4>
      </vt:variant>
      <vt:variant>
        <vt:lpwstr/>
      </vt:variant>
      <vt:variant>
        <vt:lpwstr>_Toc404075734</vt:lpwstr>
      </vt:variant>
      <vt:variant>
        <vt:i4>1114160</vt:i4>
      </vt:variant>
      <vt:variant>
        <vt:i4>286</vt:i4>
      </vt:variant>
      <vt:variant>
        <vt:i4>0</vt:i4>
      </vt:variant>
      <vt:variant>
        <vt:i4>5</vt:i4>
      </vt:variant>
      <vt:variant>
        <vt:lpwstr/>
      </vt:variant>
      <vt:variant>
        <vt:lpwstr>_Toc404075733</vt:lpwstr>
      </vt:variant>
      <vt:variant>
        <vt:i4>1114160</vt:i4>
      </vt:variant>
      <vt:variant>
        <vt:i4>280</vt:i4>
      </vt:variant>
      <vt:variant>
        <vt:i4>0</vt:i4>
      </vt:variant>
      <vt:variant>
        <vt:i4>5</vt:i4>
      </vt:variant>
      <vt:variant>
        <vt:lpwstr/>
      </vt:variant>
      <vt:variant>
        <vt:lpwstr>_Toc404075732</vt:lpwstr>
      </vt:variant>
      <vt:variant>
        <vt:i4>1114160</vt:i4>
      </vt:variant>
      <vt:variant>
        <vt:i4>274</vt:i4>
      </vt:variant>
      <vt:variant>
        <vt:i4>0</vt:i4>
      </vt:variant>
      <vt:variant>
        <vt:i4>5</vt:i4>
      </vt:variant>
      <vt:variant>
        <vt:lpwstr/>
      </vt:variant>
      <vt:variant>
        <vt:lpwstr>_Toc404075731</vt:lpwstr>
      </vt:variant>
      <vt:variant>
        <vt:i4>1114160</vt:i4>
      </vt:variant>
      <vt:variant>
        <vt:i4>268</vt:i4>
      </vt:variant>
      <vt:variant>
        <vt:i4>0</vt:i4>
      </vt:variant>
      <vt:variant>
        <vt:i4>5</vt:i4>
      </vt:variant>
      <vt:variant>
        <vt:lpwstr/>
      </vt:variant>
      <vt:variant>
        <vt:lpwstr>_Toc404075730</vt:lpwstr>
      </vt:variant>
      <vt:variant>
        <vt:i4>1048624</vt:i4>
      </vt:variant>
      <vt:variant>
        <vt:i4>262</vt:i4>
      </vt:variant>
      <vt:variant>
        <vt:i4>0</vt:i4>
      </vt:variant>
      <vt:variant>
        <vt:i4>5</vt:i4>
      </vt:variant>
      <vt:variant>
        <vt:lpwstr/>
      </vt:variant>
      <vt:variant>
        <vt:lpwstr>_Toc404075729</vt:lpwstr>
      </vt:variant>
      <vt:variant>
        <vt:i4>1048624</vt:i4>
      </vt:variant>
      <vt:variant>
        <vt:i4>256</vt:i4>
      </vt:variant>
      <vt:variant>
        <vt:i4>0</vt:i4>
      </vt:variant>
      <vt:variant>
        <vt:i4>5</vt:i4>
      </vt:variant>
      <vt:variant>
        <vt:lpwstr/>
      </vt:variant>
      <vt:variant>
        <vt:lpwstr>_Toc404075728</vt:lpwstr>
      </vt:variant>
      <vt:variant>
        <vt:i4>1048624</vt:i4>
      </vt:variant>
      <vt:variant>
        <vt:i4>250</vt:i4>
      </vt:variant>
      <vt:variant>
        <vt:i4>0</vt:i4>
      </vt:variant>
      <vt:variant>
        <vt:i4>5</vt:i4>
      </vt:variant>
      <vt:variant>
        <vt:lpwstr/>
      </vt:variant>
      <vt:variant>
        <vt:lpwstr>_Toc404075727</vt:lpwstr>
      </vt:variant>
      <vt:variant>
        <vt:i4>1048624</vt:i4>
      </vt:variant>
      <vt:variant>
        <vt:i4>244</vt:i4>
      </vt:variant>
      <vt:variant>
        <vt:i4>0</vt:i4>
      </vt:variant>
      <vt:variant>
        <vt:i4>5</vt:i4>
      </vt:variant>
      <vt:variant>
        <vt:lpwstr/>
      </vt:variant>
      <vt:variant>
        <vt:lpwstr>_Toc404075726</vt:lpwstr>
      </vt:variant>
      <vt:variant>
        <vt:i4>1048624</vt:i4>
      </vt:variant>
      <vt:variant>
        <vt:i4>238</vt:i4>
      </vt:variant>
      <vt:variant>
        <vt:i4>0</vt:i4>
      </vt:variant>
      <vt:variant>
        <vt:i4>5</vt:i4>
      </vt:variant>
      <vt:variant>
        <vt:lpwstr/>
      </vt:variant>
      <vt:variant>
        <vt:lpwstr>_Toc404075725</vt:lpwstr>
      </vt:variant>
      <vt:variant>
        <vt:i4>1048624</vt:i4>
      </vt:variant>
      <vt:variant>
        <vt:i4>232</vt:i4>
      </vt:variant>
      <vt:variant>
        <vt:i4>0</vt:i4>
      </vt:variant>
      <vt:variant>
        <vt:i4>5</vt:i4>
      </vt:variant>
      <vt:variant>
        <vt:lpwstr/>
      </vt:variant>
      <vt:variant>
        <vt:lpwstr>_Toc404075724</vt:lpwstr>
      </vt:variant>
      <vt:variant>
        <vt:i4>1048624</vt:i4>
      </vt:variant>
      <vt:variant>
        <vt:i4>226</vt:i4>
      </vt:variant>
      <vt:variant>
        <vt:i4>0</vt:i4>
      </vt:variant>
      <vt:variant>
        <vt:i4>5</vt:i4>
      </vt:variant>
      <vt:variant>
        <vt:lpwstr/>
      </vt:variant>
      <vt:variant>
        <vt:lpwstr>_Toc404075723</vt:lpwstr>
      </vt:variant>
      <vt:variant>
        <vt:i4>1048624</vt:i4>
      </vt:variant>
      <vt:variant>
        <vt:i4>220</vt:i4>
      </vt:variant>
      <vt:variant>
        <vt:i4>0</vt:i4>
      </vt:variant>
      <vt:variant>
        <vt:i4>5</vt:i4>
      </vt:variant>
      <vt:variant>
        <vt:lpwstr/>
      </vt:variant>
      <vt:variant>
        <vt:lpwstr>_Toc404075722</vt:lpwstr>
      </vt:variant>
      <vt:variant>
        <vt:i4>1048624</vt:i4>
      </vt:variant>
      <vt:variant>
        <vt:i4>214</vt:i4>
      </vt:variant>
      <vt:variant>
        <vt:i4>0</vt:i4>
      </vt:variant>
      <vt:variant>
        <vt:i4>5</vt:i4>
      </vt:variant>
      <vt:variant>
        <vt:lpwstr/>
      </vt:variant>
      <vt:variant>
        <vt:lpwstr>_Toc404075721</vt:lpwstr>
      </vt:variant>
      <vt:variant>
        <vt:i4>1048624</vt:i4>
      </vt:variant>
      <vt:variant>
        <vt:i4>208</vt:i4>
      </vt:variant>
      <vt:variant>
        <vt:i4>0</vt:i4>
      </vt:variant>
      <vt:variant>
        <vt:i4>5</vt:i4>
      </vt:variant>
      <vt:variant>
        <vt:lpwstr/>
      </vt:variant>
      <vt:variant>
        <vt:lpwstr>_Toc404075720</vt:lpwstr>
      </vt:variant>
      <vt:variant>
        <vt:i4>1245232</vt:i4>
      </vt:variant>
      <vt:variant>
        <vt:i4>202</vt:i4>
      </vt:variant>
      <vt:variant>
        <vt:i4>0</vt:i4>
      </vt:variant>
      <vt:variant>
        <vt:i4>5</vt:i4>
      </vt:variant>
      <vt:variant>
        <vt:lpwstr/>
      </vt:variant>
      <vt:variant>
        <vt:lpwstr>_Toc404075719</vt:lpwstr>
      </vt:variant>
      <vt:variant>
        <vt:i4>1245232</vt:i4>
      </vt:variant>
      <vt:variant>
        <vt:i4>196</vt:i4>
      </vt:variant>
      <vt:variant>
        <vt:i4>0</vt:i4>
      </vt:variant>
      <vt:variant>
        <vt:i4>5</vt:i4>
      </vt:variant>
      <vt:variant>
        <vt:lpwstr/>
      </vt:variant>
      <vt:variant>
        <vt:lpwstr>_Toc404075718</vt:lpwstr>
      </vt:variant>
      <vt:variant>
        <vt:i4>1245232</vt:i4>
      </vt:variant>
      <vt:variant>
        <vt:i4>190</vt:i4>
      </vt:variant>
      <vt:variant>
        <vt:i4>0</vt:i4>
      </vt:variant>
      <vt:variant>
        <vt:i4>5</vt:i4>
      </vt:variant>
      <vt:variant>
        <vt:lpwstr/>
      </vt:variant>
      <vt:variant>
        <vt:lpwstr>_Toc404075717</vt:lpwstr>
      </vt:variant>
      <vt:variant>
        <vt:i4>1245232</vt:i4>
      </vt:variant>
      <vt:variant>
        <vt:i4>184</vt:i4>
      </vt:variant>
      <vt:variant>
        <vt:i4>0</vt:i4>
      </vt:variant>
      <vt:variant>
        <vt:i4>5</vt:i4>
      </vt:variant>
      <vt:variant>
        <vt:lpwstr/>
      </vt:variant>
      <vt:variant>
        <vt:lpwstr>_Toc404075716</vt:lpwstr>
      </vt:variant>
      <vt:variant>
        <vt:i4>1245232</vt:i4>
      </vt:variant>
      <vt:variant>
        <vt:i4>178</vt:i4>
      </vt:variant>
      <vt:variant>
        <vt:i4>0</vt:i4>
      </vt:variant>
      <vt:variant>
        <vt:i4>5</vt:i4>
      </vt:variant>
      <vt:variant>
        <vt:lpwstr/>
      </vt:variant>
      <vt:variant>
        <vt:lpwstr>_Toc404075715</vt:lpwstr>
      </vt:variant>
      <vt:variant>
        <vt:i4>1245232</vt:i4>
      </vt:variant>
      <vt:variant>
        <vt:i4>172</vt:i4>
      </vt:variant>
      <vt:variant>
        <vt:i4>0</vt:i4>
      </vt:variant>
      <vt:variant>
        <vt:i4>5</vt:i4>
      </vt:variant>
      <vt:variant>
        <vt:lpwstr/>
      </vt:variant>
      <vt:variant>
        <vt:lpwstr>_Toc404075714</vt:lpwstr>
      </vt:variant>
      <vt:variant>
        <vt:i4>1245232</vt:i4>
      </vt:variant>
      <vt:variant>
        <vt:i4>166</vt:i4>
      </vt:variant>
      <vt:variant>
        <vt:i4>0</vt:i4>
      </vt:variant>
      <vt:variant>
        <vt:i4>5</vt:i4>
      </vt:variant>
      <vt:variant>
        <vt:lpwstr/>
      </vt:variant>
      <vt:variant>
        <vt:lpwstr>_Toc404075713</vt:lpwstr>
      </vt:variant>
      <vt:variant>
        <vt:i4>1245232</vt:i4>
      </vt:variant>
      <vt:variant>
        <vt:i4>160</vt:i4>
      </vt:variant>
      <vt:variant>
        <vt:i4>0</vt:i4>
      </vt:variant>
      <vt:variant>
        <vt:i4>5</vt:i4>
      </vt:variant>
      <vt:variant>
        <vt:lpwstr/>
      </vt:variant>
      <vt:variant>
        <vt:lpwstr>_Toc404075712</vt:lpwstr>
      </vt:variant>
      <vt:variant>
        <vt:i4>1245232</vt:i4>
      </vt:variant>
      <vt:variant>
        <vt:i4>154</vt:i4>
      </vt:variant>
      <vt:variant>
        <vt:i4>0</vt:i4>
      </vt:variant>
      <vt:variant>
        <vt:i4>5</vt:i4>
      </vt:variant>
      <vt:variant>
        <vt:lpwstr/>
      </vt:variant>
      <vt:variant>
        <vt:lpwstr>_Toc404075711</vt:lpwstr>
      </vt:variant>
      <vt:variant>
        <vt:i4>1245232</vt:i4>
      </vt:variant>
      <vt:variant>
        <vt:i4>148</vt:i4>
      </vt:variant>
      <vt:variant>
        <vt:i4>0</vt:i4>
      </vt:variant>
      <vt:variant>
        <vt:i4>5</vt:i4>
      </vt:variant>
      <vt:variant>
        <vt:lpwstr/>
      </vt:variant>
      <vt:variant>
        <vt:lpwstr>_Toc404075710</vt:lpwstr>
      </vt:variant>
      <vt:variant>
        <vt:i4>1179696</vt:i4>
      </vt:variant>
      <vt:variant>
        <vt:i4>142</vt:i4>
      </vt:variant>
      <vt:variant>
        <vt:i4>0</vt:i4>
      </vt:variant>
      <vt:variant>
        <vt:i4>5</vt:i4>
      </vt:variant>
      <vt:variant>
        <vt:lpwstr/>
      </vt:variant>
      <vt:variant>
        <vt:lpwstr>_Toc404075709</vt:lpwstr>
      </vt:variant>
      <vt:variant>
        <vt:i4>1179696</vt:i4>
      </vt:variant>
      <vt:variant>
        <vt:i4>136</vt:i4>
      </vt:variant>
      <vt:variant>
        <vt:i4>0</vt:i4>
      </vt:variant>
      <vt:variant>
        <vt:i4>5</vt:i4>
      </vt:variant>
      <vt:variant>
        <vt:lpwstr/>
      </vt:variant>
      <vt:variant>
        <vt:lpwstr>_Toc404075708</vt:lpwstr>
      </vt:variant>
      <vt:variant>
        <vt:i4>1179696</vt:i4>
      </vt:variant>
      <vt:variant>
        <vt:i4>130</vt:i4>
      </vt:variant>
      <vt:variant>
        <vt:i4>0</vt:i4>
      </vt:variant>
      <vt:variant>
        <vt:i4>5</vt:i4>
      </vt:variant>
      <vt:variant>
        <vt:lpwstr/>
      </vt:variant>
      <vt:variant>
        <vt:lpwstr>_Toc404075707</vt:lpwstr>
      </vt:variant>
      <vt:variant>
        <vt:i4>1179696</vt:i4>
      </vt:variant>
      <vt:variant>
        <vt:i4>124</vt:i4>
      </vt:variant>
      <vt:variant>
        <vt:i4>0</vt:i4>
      </vt:variant>
      <vt:variant>
        <vt:i4>5</vt:i4>
      </vt:variant>
      <vt:variant>
        <vt:lpwstr/>
      </vt:variant>
      <vt:variant>
        <vt:lpwstr>_Toc404075706</vt:lpwstr>
      </vt:variant>
      <vt:variant>
        <vt:i4>1179696</vt:i4>
      </vt:variant>
      <vt:variant>
        <vt:i4>118</vt:i4>
      </vt:variant>
      <vt:variant>
        <vt:i4>0</vt:i4>
      </vt:variant>
      <vt:variant>
        <vt:i4>5</vt:i4>
      </vt:variant>
      <vt:variant>
        <vt:lpwstr/>
      </vt:variant>
      <vt:variant>
        <vt:lpwstr>_Toc404075705</vt:lpwstr>
      </vt:variant>
      <vt:variant>
        <vt:i4>1179696</vt:i4>
      </vt:variant>
      <vt:variant>
        <vt:i4>112</vt:i4>
      </vt:variant>
      <vt:variant>
        <vt:i4>0</vt:i4>
      </vt:variant>
      <vt:variant>
        <vt:i4>5</vt:i4>
      </vt:variant>
      <vt:variant>
        <vt:lpwstr/>
      </vt:variant>
      <vt:variant>
        <vt:lpwstr>_Toc404075704</vt:lpwstr>
      </vt:variant>
      <vt:variant>
        <vt:i4>1179696</vt:i4>
      </vt:variant>
      <vt:variant>
        <vt:i4>106</vt:i4>
      </vt:variant>
      <vt:variant>
        <vt:i4>0</vt:i4>
      </vt:variant>
      <vt:variant>
        <vt:i4>5</vt:i4>
      </vt:variant>
      <vt:variant>
        <vt:lpwstr/>
      </vt:variant>
      <vt:variant>
        <vt:lpwstr>_Toc404075703</vt:lpwstr>
      </vt:variant>
      <vt:variant>
        <vt:i4>1179696</vt:i4>
      </vt:variant>
      <vt:variant>
        <vt:i4>100</vt:i4>
      </vt:variant>
      <vt:variant>
        <vt:i4>0</vt:i4>
      </vt:variant>
      <vt:variant>
        <vt:i4>5</vt:i4>
      </vt:variant>
      <vt:variant>
        <vt:lpwstr/>
      </vt:variant>
      <vt:variant>
        <vt:lpwstr>_Toc404075702</vt:lpwstr>
      </vt:variant>
      <vt:variant>
        <vt:i4>1179696</vt:i4>
      </vt:variant>
      <vt:variant>
        <vt:i4>94</vt:i4>
      </vt:variant>
      <vt:variant>
        <vt:i4>0</vt:i4>
      </vt:variant>
      <vt:variant>
        <vt:i4>5</vt:i4>
      </vt:variant>
      <vt:variant>
        <vt:lpwstr/>
      </vt:variant>
      <vt:variant>
        <vt:lpwstr>_Toc404075701</vt:lpwstr>
      </vt:variant>
      <vt:variant>
        <vt:i4>1179696</vt:i4>
      </vt:variant>
      <vt:variant>
        <vt:i4>88</vt:i4>
      </vt:variant>
      <vt:variant>
        <vt:i4>0</vt:i4>
      </vt:variant>
      <vt:variant>
        <vt:i4>5</vt:i4>
      </vt:variant>
      <vt:variant>
        <vt:lpwstr/>
      </vt:variant>
      <vt:variant>
        <vt:lpwstr>_Toc404075700</vt:lpwstr>
      </vt:variant>
      <vt:variant>
        <vt:i4>1769521</vt:i4>
      </vt:variant>
      <vt:variant>
        <vt:i4>82</vt:i4>
      </vt:variant>
      <vt:variant>
        <vt:i4>0</vt:i4>
      </vt:variant>
      <vt:variant>
        <vt:i4>5</vt:i4>
      </vt:variant>
      <vt:variant>
        <vt:lpwstr/>
      </vt:variant>
      <vt:variant>
        <vt:lpwstr>_Toc404075699</vt:lpwstr>
      </vt:variant>
      <vt:variant>
        <vt:i4>1769521</vt:i4>
      </vt:variant>
      <vt:variant>
        <vt:i4>76</vt:i4>
      </vt:variant>
      <vt:variant>
        <vt:i4>0</vt:i4>
      </vt:variant>
      <vt:variant>
        <vt:i4>5</vt:i4>
      </vt:variant>
      <vt:variant>
        <vt:lpwstr/>
      </vt:variant>
      <vt:variant>
        <vt:lpwstr>_Toc404075698</vt:lpwstr>
      </vt:variant>
      <vt:variant>
        <vt:i4>1769521</vt:i4>
      </vt:variant>
      <vt:variant>
        <vt:i4>70</vt:i4>
      </vt:variant>
      <vt:variant>
        <vt:i4>0</vt:i4>
      </vt:variant>
      <vt:variant>
        <vt:i4>5</vt:i4>
      </vt:variant>
      <vt:variant>
        <vt:lpwstr/>
      </vt:variant>
      <vt:variant>
        <vt:lpwstr>_Toc404075697</vt:lpwstr>
      </vt:variant>
      <vt:variant>
        <vt:i4>1769521</vt:i4>
      </vt:variant>
      <vt:variant>
        <vt:i4>64</vt:i4>
      </vt:variant>
      <vt:variant>
        <vt:i4>0</vt:i4>
      </vt:variant>
      <vt:variant>
        <vt:i4>5</vt:i4>
      </vt:variant>
      <vt:variant>
        <vt:lpwstr/>
      </vt:variant>
      <vt:variant>
        <vt:lpwstr>_Toc404075696</vt:lpwstr>
      </vt:variant>
      <vt:variant>
        <vt:i4>1769521</vt:i4>
      </vt:variant>
      <vt:variant>
        <vt:i4>58</vt:i4>
      </vt:variant>
      <vt:variant>
        <vt:i4>0</vt:i4>
      </vt:variant>
      <vt:variant>
        <vt:i4>5</vt:i4>
      </vt:variant>
      <vt:variant>
        <vt:lpwstr/>
      </vt:variant>
      <vt:variant>
        <vt:lpwstr>_Toc404075695</vt:lpwstr>
      </vt:variant>
      <vt:variant>
        <vt:i4>1769521</vt:i4>
      </vt:variant>
      <vt:variant>
        <vt:i4>52</vt:i4>
      </vt:variant>
      <vt:variant>
        <vt:i4>0</vt:i4>
      </vt:variant>
      <vt:variant>
        <vt:i4>5</vt:i4>
      </vt:variant>
      <vt:variant>
        <vt:lpwstr/>
      </vt:variant>
      <vt:variant>
        <vt:lpwstr>_Toc404075694</vt:lpwstr>
      </vt:variant>
      <vt:variant>
        <vt:i4>1769521</vt:i4>
      </vt:variant>
      <vt:variant>
        <vt:i4>46</vt:i4>
      </vt:variant>
      <vt:variant>
        <vt:i4>0</vt:i4>
      </vt:variant>
      <vt:variant>
        <vt:i4>5</vt:i4>
      </vt:variant>
      <vt:variant>
        <vt:lpwstr/>
      </vt:variant>
      <vt:variant>
        <vt:lpwstr>_Toc404075693</vt:lpwstr>
      </vt:variant>
      <vt:variant>
        <vt:i4>1769521</vt:i4>
      </vt:variant>
      <vt:variant>
        <vt:i4>40</vt:i4>
      </vt:variant>
      <vt:variant>
        <vt:i4>0</vt:i4>
      </vt:variant>
      <vt:variant>
        <vt:i4>5</vt:i4>
      </vt:variant>
      <vt:variant>
        <vt:lpwstr/>
      </vt:variant>
      <vt:variant>
        <vt:lpwstr>_Toc404075692</vt:lpwstr>
      </vt:variant>
      <vt:variant>
        <vt:i4>1769521</vt:i4>
      </vt:variant>
      <vt:variant>
        <vt:i4>34</vt:i4>
      </vt:variant>
      <vt:variant>
        <vt:i4>0</vt:i4>
      </vt:variant>
      <vt:variant>
        <vt:i4>5</vt:i4>
      </vt:variant>
      <vt:variant>
        <vt:lpwstr/>
      </vt:variant>
      <vt:variant>
        <vt:lpwstr>_Toc404075691</vt:lpwstr>
      </vt:variant>
      <vt:variant>
        <vt:i4>1769521</vt:i4>
      </vt:variant>
      <vt:variant>
        <vt:i4>28</vt:i4>
      </vt:variant>
      <vt:variant>
        <vt:i4>0</vt:i4>
      </vt:variant>
      <vt:variant>
        <vt:i4>5</vt:i4>
      </vt:variant>
      <vt:variant>
        <vt:lpwstr/>
      </vt:variant>
      <vt:variant>
        <vt:lpwstr>_Toc404075690</vt:lpwstr>
      </vt:variant>
      <vt:variant>
        <vt:i4>1703985</vt:i4>
      </vt:variant>
      <vt:variant>
        <vt:i4>22</vt:i4>
      </vt:variant>
      <vt:variant>
        <vt:i4>0</vt:i4>
      </vt:variant>
      <vt:variant>
        <vt:i4>5</vt:i4>
      </vt:variant>
      <vt:variant>
        <vt:lpwstr/>
      </vt:variant>
      <vt:variant>
        <vt:lpwstr>_Toc404075689</vt:lpwstr>
      </vt:variant>
      <vt:variant>
        <vt:i4>1703985</vt:i4>
      </vt:variant>
      <vt:variant>
        <vt:i4>16</vt:i4>
      </vt:variant>
      <vt:variant>
        <vt:i4>0</vt:i4>
      </vt:variant>
      <vt:variant>
        <vt:i4>5</vt:i4>
      </vt:variant>
      <vt:variant>
        <vt:lpwstr/>
      </vt:variant>
      <vt:variant>
        <vt:lpwstr>_Toc404075688</vt:lpwstr>
      </vt:variant>
      <vt:variant>
        <vt:i4>1703985</vt:i4>
      </vt:variant>
      <vt:variant>
        <vt:i4>10</vt:i4>
      </vt:variant>
      <vt:variant>
        <vt:i4>0</vt:i4>
      </vt:variant>
      <vt:variant>
        <vt:i4>5</vt:i4>
      </vt:variant>
      <vt:variant>
        <vt:lpwstr/>
      </vt:variant>
      <vt:variant>
        <vt:lpwstr>_Toc40407568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Smartt Christopher</cp:lastModifiedBy>
  <cp:revision>19</cp:revision>
  <cp:lastPrinted>2019-10-10T13:47:00Z</cp:lastPrinted>
  <dcterms:created xsi:type="dcterms:W3CDTF">2019-10-09T09:33:00Z</dcterms:created>
  <dcterms:modified xsi:type="dcterms:W3CDTF">2019-10-1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